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3F580" w14:textId="17C60605" w:rsidR="001D3096" w:rsidRPr="001D3096" w:rsidRDefault="00FD4E95" w:rsidP="001D3096">
      <w:r>
        <w:rPr>
          <w:noProof/>
          <w:vertAlign w:val="subscript"/>
        </w:rPr>
        <w:drawing>
          <wp:anchor distT="0" distB="0" distL="114300" distR="114300" simplePos="0" relativeHeight="251658242" behindDoc="0" locked="0" layoutInCell="1" allowOverlap="1" wp14:anchorId="3571F295" wp14:editId="4753D0BA">
            <wp:simplePos x="0" y="0"/>
            <wp:positionH relativeFrom="column">
              <wp:posOffset>-734378</wp:posOffset>
            </wp:positionH>
            <wp:positionV relativeFrom="paragraph">
              <wp:posOffset>-734378</wp:posOffset>
            </wp:positionV>
            <wp:extent cx="7558409" cy="10691492"/>
            <wp:effectExtent l="0" t="0" r="4445" b="0"/>
            <wp:wrapNone/>
            <wp:docPr id="23" name="Picture 23" descr="GCSE (9-1) Mathematics J560/03 Alternative Paper Summer 2023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GCSE (9-1) Mathematics J560/03 Alternative Paper Summer 2023 series"/>
                    <pic:cNvPicPr/>
                  </pic:nvPicPr>
                  <pic:blipFill>
                    <a:blip r:embed="rId11"/>
                    <a:stretch>
                      <a:fillRect/>
                    </a:stretch>
                  </pic:blipFill>
                  <pic:spPr>
                    <a:xfrm>
                      <a:off x="0" y="0"/>
                      <a:ext cx="7558409" cy="10691492"/>
                    </a:xfrm>
                    <a:prstGeom prst="rect">
                      <a:avLst/>
                    </a:prstGeom>
                  </pic:spPr>
                </pic:pic>
              </a:graphicData>
            </a:graphic>
          </wp:anchor>
        </w:drawing>
      </w:r>
      <w:r w:rsidR="00A6233C">
        <w:rPr>
          <w:noProof/>
          <w:vertAlign w:val="subscript"/>
        </w:rPr>
        <mc:AlternateContent>
          <mc:Choice Requires="wps">
            <w:drawing>
              <wp:anchor distT="0" distB="0" distL="114300" distR="114300" simplePos="0" relativeHeight="251658244" behindDoc="0" locked="0" layoutInCell="1" allowOverlap="1" wp14:anchorId="66FC1C6C" wp14:editId="1CF12F1C">
                <wp:simplePos x="0" y="0"/>
                <wp:positionH relativeFrom="column">
                  <wp:posOffset>3886827</wp:posOffset>
                </wp:positionH>
                <wp:positionV relativeFrom="paragraph">
                  <wp:posOffset>9491980</wp:posOffset>
                </wp:positionV>
                <wp:extent cx="2647315" cy="467360"/>
                <wp:effectExtent l="0" t="0" r="635" b="8890"/>
                <wp:wrapNone/>
                <wp:docPr id="25" name="Text Box 25" descr="OCR GCSE (9-1) Practice Materials Mathematics J560/01 Alternative Paper Autumn 2022 series"/>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arto="http://schemas.microsoft.com/office/word/2006/arto" xmlns:o="urn:schemas-microsoft-com:office:office" xmlns:v="urn:schemas-microsoft-com:vml" xmlns:w10="urn:schemas-microsoft-com:office:word" xmlns:w="http://schemas.openxmlformats.org/wordprocessingml/2006/main" xmlns=""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B64B302" w14:textId="77777777" w:rsidR="00C84DD6" w:rsidRPr="006C68B4" w:rsidRDefault="00000000" w:rsidP="00A6233C">
                            <w:pPr>
                              <w:jc w:val="right"/>
                              <w:rPr>
                                <w:b/>
                                <w:bCs/>
                                <w:color w:val="AF1829"/>
                                <w:sz w:val="28"/>
                                <w:szCs w:val="28"/>
                              </w:rPr>
                            </w:pPr>
                            <w:hyperlink r:id="rId12" w:history="1">
                              <w:r w:rsidR="00C84DD6"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FC1C6C" id="_x0000_t202" coordsize="21600,21600" o:spt="202" path="m,l,21600r21600,l21600,xe">
                <v:stroke joinstyle="miter"/>
                <v:path gradientshapeok="t" o:connecttype="rect"/>
              </v:shapetype>
              <v:shape id="Text Box 25" o:spid="_x0000_s1026" type="#_x0000_t202" alt="OCR GCSE (9-1) Practice Materials Mathematics J560/01 Alternative Paper Autumn 2022 series" style="position:absolute;margin-left:306.05pt;margin-top:747.4pt;width:208.45pt;height:36.8pt;z-index:2516582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" fillcolor="white [3212]" stroked="f">
                <v:textbox inset="0,0,0,0">
                  <w:txbxContent>
                    <w:p w14:paraId="3B64B302" w14:textId="77777777" w:rsidR="00C84DD6" w:rsidRPr="006C68B4" w:rsidRDefault="00000000" w:rsidP="00A6233C">
                      <w:pPr>
                        <w:jc w:val="right"/>
                        <w:rPr>
                          <w:b/>
                          <w:bCs/>
                          <w:color w:val="AF1829"/>
                          <w:sz w:val="28"/>
                          <w:szCs w:val="28"/>
                        </w:rPr>
                      </w:pPr>
                      <w:hyperlink r:id="rId13" w:history="1">
                        <w:r w:rsidR="00C84DD6" w:rsidRPr="006C68B4">
                          <w:rPr>
                            <w:rStyle w:val="Hyperlink"/>
                            <w:b/>
                            <w:bCs/>
                            <w:color w:val="AF1829"/>
                            <w:sz w:val="28"/>
                            <w:szCs w:val="28"/>
                            <w:u w:val="none"/>
                          </w:rPr>
                          <w:t>ocr.org.uk/maths</w:t>
                        </w:r>
                      </w:hyperlink>
                    </w:p>
                  </w:txbxContent>
                </v:textbox>
              </v:shape>
            </w:pict>
          </mc:Fallback>
        </mc:AlternateContent>
      </w:r>
    </w:p>
    <w:p w14:paraId="71C82C8B" w14:textId="77777777" w:rsidR="00A6233C" w:rsidRDefault="00A6233C" w:rsidP="001D3096">
      <w:pPr>
        <w:sectPr w:rsidR="00A6233C" w:rsidSect="00F440BD">
          <w:headerReference w:type="default" r:id="rId14"/>
          <w:headerReference w:type="first" r:id="rId15"/>
          <w:type w:val="continuous"/>
          <w:pgSz w:w="11920" w:h="16840"/>
          <w:pgMar w:top="1134" w:right="1134" w:bottom="851" w:left="1134" w:header="709" w:footer="567" w:gutter="0"/>
          <w:pgNumType w:start="2"/>
          <w:cols w:space="283"/>
          <w:docGrid w:linePitch="299"/>
        </w:sectPr>
      </w:pPr>
    </w:p>
    <w:p w14:paraId="6CA561FF" w14:textId="594C6A6B" w:rsidR="00F37F1D" w:rsidRDefault="001D3096" w:rsidP="001D3096">
      <w:pPr>
        <w:pStyle w:val="Mathsheading1"/>
      </w:pPr>
      <w:bookmarkStart w:id="0" w:name="_Hlk60732183"/>
      <w:bookmarkEnd w:id="0"/>
      <w:r>
        <w:lastRenderedPageBreak/>
        <w:t>Introduction</w:t>
      </w:r>
    </w:p>
    <w:p w14:paraId="17688B59" w14:textId="77777777" w:rsidR="001D3096" w:rsidRPr="003E371B" w:rsidRDefault="001D3096" w:rsidP="001D3096">
      <w:pPr>
        <w:spacing w:before="120" w:line="276" w:lineRule="auto"/>
        <w:rPr>
          <w:rFonts w:eastAsia="Times New Roman"/>
        </w:rPr>
      </w:pPr>
      <w:r w:rsidRPr="003E371B">
        <w:rPr>
          <w:rFonts w:eastAsia="Times New Roman"/>
        </w:rPr>
        <w:t>OCR’s Alternative Papers for GCSE (9-1) Mathematics are each created by taking one of our past papers and amending the numbers/graphs/diagrams/tables/etc. in its questions.</w:t>
      </w:r>
    </w:p>
    <w:p w14:paraId="20B68477" w14:textId="3DEFA7C2" w:rsidR="001D3096" w:rsidRPr="003E371B" w:rsidRDefault="001D3096" w:rsidP="001D3096">
      <w:pPr>
        <w:spacing w:before="120" w:line="276" w:lineRule="auto"/>
        <w:rPr>
          <w:rFonts w:eastAsia="Times New Roman"/>
        </w:rPr>
      </w:pPr>
      <w:r w:rsidRPr="003E371B">
        <w:rPr>
          <w:rFonts w:eastAsia="Times New Roman"/>
        </w:rPr>
        <w:t xml:space="preserve">This Alternative Paper is an amended version of one of the </w:t>
      </w:r>
      <w:r w:rsidR="00921C52">
        <w:rPr>
          <w:rFonts w:eastAsia="Times New Roman"/>
        </w:rPr>
        <w:t>Summer</w:t>
      </w:r>
      <w:r w:rsidRPr="00C84DD6">
        <w:rPr>
          <w:rFonts w:eastAsia="Times New Roman"/>
        </w:rPr>
        <w:t xml:space="preserve"> 202</w:t>
      </w:r>
      <w:r w:rsidR="00921C52">
        <w:rPr>
          <w:rFonts w:eastAsia="Times New Roman"/>
        </w:rPr>
        <w:t>3</w:t>
      </w:r>
      <w:r w:rsidRPr="00C84DD6">
        <w:rPr>
          <w:rFonts w:eastAsia="Times New Roman"/>
        </w:rPr>
        <w:t xml:space="preserve"> series papers. The wording and topics assessed are essentially the same, but the responses students need to make will be different. Using both this paper and the corresponding </w:t>
      </w:r>
      <w:r w:rsidR="00921C52">
        <w:rPr>
          <w:rFonts w:eastAsia="Times New Roman"/>
        </w:rPr>
        <w:t>Summer</w:t>
      </w:r>
      <w:r w:rsidRPr="00C84DD6">
        <w:rPr>
          <w:rFonts w:eastAsia="Times New Roman"/>
        </w:rPr>
        <w:t xml:space="preserve"> 202</w:t>
      </w:r>
      <w:r w:rsidR="00921C52">
        <w:rPr>
          <w:rFonts w:eastAsia="Times New Roman"/>
        </w:rPr>
        <w:t>3</w:t>
      </w:r>
      <w:r w:rsidRPr="00C84DD6">
        <w:rPr>
          <w:rFonts w:eastAsia="Times New Roman"/>
        </w:rPr>
        <w:t xml:space="preserve"> exam paper</w:t>
      </w:r>
      <w:r w:rsidRPr="003E371B">
        <w:rPr>
          <w:rFonts w:eastAsia="Times New Roman"/>
        </w:rPr>
        <w:t xml:space="preserve"> with your students at different points in the year will allow you to monitor how their learning has progressed in the time between the two papers.</w:t>
      </w:r>
    </w:p>
    <w:p w14:paraId="1E6EDAA5" w14:textId="2CBF8537" w:rsidR="00DB7BAB" w:rsidRPr="003E371B" w:rsidRDefault="00DB7BAB" w:rsidP="00DB7BAB">
      <w:pPr>
        <w:spacing w:before="120" w:line="276" w:lineRule="auto"/>
        <w:rPr>
          <w:rFonts w:eastAsia="Times New Roman"/>
        </w:rPr>
      </w:pPr>
      <w:r>
        <w:rPr>
          <w:rFonts w:eastAsia="Times New Roman"/>
        </w:rPr>
        <w:t>Please note that when students originally sat this paper in 202</w:t>
      </w:r>
      <w:r w:rsidR="00921C52">
        <w:rPr>
          <w:rFonts w:eastAsia="Times New Roman"/>
        </w:rPr>
        <w:t>3</w:t>
      </w:r>
      <w:r>
        <w:rPr>
          <w:rFonts w:eastAsia="Times New Roman"/>
        </w:rPr>
        <w:t xml:space="preserve">, they were given a formulae sheet. Foundation tier and Higher tier formulae sheets </w:t>
      </w:r>
      <w:r w:rsidRPr="004E6148">
        <w:rPr>
          <w:rFonts w:eastAsia="Times New Roman"/>
        </w:rPr>
        <w:t xml:space="preserve">are published on </w:t>
      </w:r>
      <w:hyperlink r:id="rId16" w:history="1">
        <w:r w:rsidR="00C46BEF" w:rsidRPr="00DD6E36">
          <w:rPr>
            <w:rStyle w:val="Hyperlink"/>
            <w:rFonts w:eastAsia="Times New Roman"/>
          </w:rPr>
          <w:t>Teach Cambridge</w:t>
        </w:r>
      </w:hyperlink>
      <w:r w:rsidR="00C46BEF">
        <w:rPr>
          <w:rStyle w:val="Hyperlink"/>
          <w:rFonts w:eastAsia="Times New Roman"/>
        </w:rPr>
        <w:t xml:space="preserve"> </w:t>
      </w:r>
      <w:r w:rsidRPr="004E6148">
        <w:rPr>
          <w:rFonts w:eastAsia="Times New Roman"/>
        </w:rPr>
        <w:t>alongside the Alternative Papers, for use</w:t>
      </w:r>
      <w:r>
        <w:rPr>
          <w:rFonts w:eastAsia="Times New Roman"/>
        </w:rPr>
        <w:t xml:space="preserve"> with students as required.</w:t>
      </w:r>
    </w:p>
    <w:p w14:paraId="1DC6B3BA" w14:textId="77777777" w:rsidR="00DB7BAB" w:rsidRDefault="00DB7BAB" w:rsidP="00DB7BAB">
      <w:pPr>
        <w:spacing w:before="120" w:line="276" w:lineRule="auto"/>
        <w:rPr>
          <w:rFonts w:eastAsia="Times New Roman"/>
        </w:rPr>
      </w:pPr>
      <w:r w:rsidRPr="003E371B">
        <w:rPr>
          <w:rFonts w:eastAsia="Times New Roman"/>
        </w:rPr>
        <w:t xml:space="preserve">Additional Alternative Papers and past papers are available to download from </w:t>
      </w:r>
      <w:hyperlink r:id="rId17" w:history="1">
        <w:r w:rsidRPr="00DD6E36">
          <w:rPr>
            <w:rStyle w:val="Hyperlink"/>
            <w:rFonts w:eastAsia="Times New Roman"/>
          </w:rPr>
          <w:t>Teach Cambridge</w:t>
        </w:r>
      </w:hyperlink>
      <w:r>
        <w:rPr>
          <w:rFonts w:eastAsia="Times New Roman"/>
        </w:rPr>
        <w:t>.</w:t>
      </w:r>
    </w:p>
    <w:p w14:paraId="79846A47" w14:textId="67EE1F66" w:rsidR="001D3096" w:rsidRDefault="001D3096" w:rsidP="00F37F1D"/>
    <w:p w14:paraId="353784C4" w14:textId="35304472" w:rsidR="001D3096" w:rsidRDefault="001D3096" w:rsidP="00F37F1D"/>
    <w:p w14:paraId="7CBB09A0" w14:textId="2E6D349D" w:rsidR="001D3096" w:rsidRDefault="001D3096" w:rsidP="00F37F1D"/>
    <w:p w14:paraId="6493B88F" w14:textId="121C3F90" w:rsidR="001D3096" w:rsidRDefault="001D3096" w:rsidP="00F37F1D"/>
    <w:p w14:paraId="60BF2338" w14:textId="14B6CFAD" w:rsidR="001D3096" w:rsidRDefault="001D3096" w:rsidP="00F37F1D"/>
    <w:p w14:paraId="4B728085" w14:textId="47B3C2D7" w:rsidR="001D3096" w:rsidRDefault="001D3096" w:rsidP="00F37F1D"/>
    <w:p w14:paraId="1FAD60F6" w14:textId="2F7B78EA" w:rsidR="00F37F1D" w:rsidRPr="00994FFC" w:rsidRDefault="00F37F1D" w:rsidP="00F37F1D">
      <w:pPr>
        <w:sectPr w:rsidR="00F37F1D" w:rsidRPr="00994FFC" w:rsidSect="00F440BD">
          <w:headerReference w:type="default" r:id="rId18"/>
          <w:pgSz w:w="11920" w:h="16840"/>
          <w:pgMar w:top="1134" w:right="1134" w:bottom="851" w:left="1134" w:header="709" w:footer="567" w:gutter="0"/>
          <w:pgNumType w:start="2"/>
          <w:cols w:space="283"/>
          <w:docGrid w:linePitch="299"/>
        </w:sectPr>
      </w:pPr>
    </w:p>
    <w:p w14:paraId="5D8B3443" w14:textId="28C90314" w:rsidR="00F37F1D" w:rsidRDefault="00663AB1" w:rsidP="00F37F1D">
      <w:pPr>
        <w:rPr>
          <w:rStyle w:val="s1"/>
        </w:rPr>
      </w:pPr>
      <w:r w:rsidRPr="00367D69">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6E0EC24A" w14:textId="75768A24"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cs="Arial"/>
          <w:b/>
          <w:bCs/>
          <w:color w:val="231F20"/>
          <w:sz w:val="40"/>
          <w:szCs w:val="40"/>
        </w:rPr>
        <w:t>-</w:t>
      </w:r>
      <w:r>
        <w:rPr>
          <w:rFonts w:eastAsia="Arial"/>
          <w:b/>
          <w:bCs/>
          <w:color w:val="231F20"/>
          <w:sz w:val="40"/>
          <w:szCs w:val="40"/>
        </w:rPr>
        <w:t>1) Mathematics</w:t>
      </w:r>
    </w:p>
    <w:p w14:paraId="47407536" w14:textId="4131DF90"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940AD4">
        <w:rPr>
          <w:rFonts w:eastAsia="Arial"/>
          <w:b/>
          <w:bCs/>
          <w:color w:val="231F20"/>
          <w:sz w:val="36"/>
          <w:szCs w:val="36"/>
        </w:rPr>
        <w:t>3</w:t>
      </w:r>
      <w:r w:rsidRPr="00B472B6">
        <w:rPr>
          <w:rFonts w:eastAsia="Arial"/>
          <w:b/>
          <w:bCs/>
          <w:color w:val="231F20"/>
          <w:sz w:val="36"/>
          <w:szCs w:val="36"/>
        </w:rPr>
        <w:t xml:space="preserve"> Paper </w:t>
      </w:r>
      <w:r w:rsidR="00940AD4">
        <w:rPr>
          <w:rFonts w:eastAsia="Arial"/>
          <w:b/>
          <w:bCs/>
          <w:color w:val="231F20"/>
          <w:sz w:val="36"/>
          <w:szCs w:val="36"/>
        </w:rPr>
        <w:t>3</w:t>
      </w:r>
      <w:r w:rsidRPr="00B472B6">
        <w:rPr>
          <w:rFonts w:eastAsia="Arial"/>
          <w:b/>
          <w:bCs/>
          <w:color w:val="231F20"/>
          <w:sz w:val="36"/>
          <w:szCs w:val="36"/>
        </w:rPr>
        <w:t xml:space="preserve"> </w:t>
      </w:r>
      <w:r w:rsidRPr="00FD4E95">
        <w:rPr>
          <w:rFonts w:eastAsia="Arial"/>
          <w:b/>
          <w:bCs/>
          <w:color w:val="231F20"/>
          <w:sz w:val="36"/>
          <w:szCs w:val="36"/>
        </w:rPr>
        <w:t>(Foundation Tier)</w:t>
      </w:r>
    </w:p>
    <w:p w14:paraId="0EDD7ADA" w14:textId="61738080"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 xml:space="preserve">Alternative Paper </w:t>
      </w:r>
      <w:r w:rsidRPr="00FD4E95">
        <w:rPr>
          <w:rFonts w:eastAsia="Arial"/>
          <w:b/>
          <w:bCs/>
          <w:color w:val="231F20"/>
          <w:sz w:val="36"/>
          <w:szCs w:val="36"/>
        </w:rPr>
        <w:t>(</w:t>
      </w:r>
      <w:r w:rsidR="001C3A5F">
        <w:rPr>
          <w:rFonts w:eastAsia="Arial"/>
          <w:b/>
          <w:bCs/>
          <w:color w:val="231F20"/>
          <w:sz w:val="36"/>
          <w:szCs w:val="36"/>
        </w:rPr>
        <w:t>June</w:t>
      </w:r>
      <w:r w:rsidRPr="00FD4E95">
        <w:rPr>
          <w:rFonts w:eastAsia="Arial"/>
          <w:b/>
          <w:bCs/>
          <w:color w:val="231F20"/>
          <w:sz w:val="36"/>
          <w:szCs w:val="36"/>
        </w:rPr>
        <w:t xml:space="preserve"> 202</w:t>
      </w:r>
      <w:r w:rsidR="001C3A5F">
        <w:rPr>
          <w:rFonts w:eastAsia="Arial"/>
          <w:b/>
          <w:bCs/>
          <w:color w:val="231F20"/>
          <w:sz w:val="36"/>
          <w:szCs w:val="36"/>
        </w:rPr>
        <w:t>3</w:t>
      </w:r>
      <w:r w:rsidRPr="00FD4E95">
        <w:rPr>
          <w:rFonts w:eastAsia="Arial"/>
          <w:b/>
          <w:bCs/>
          <w:color w:val="231F20"/>
          <w:sz w:val="36"/>
          <w:szCs w:val="36"/>
        </w:rPr>
        <w:t>)</w:t>
      </w:r>
    </w:p>
    <w:p w14:paraId="61BEB5B1" w14:textId="77777777" w:rsidR="001145D4" w:rsidRDefault="001145D4" w:rsidP="001145D4"/>
    <w:p w14:paraId="6C4D1F7D" w14:textId="77777777"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77777777" w:rsidR="003D5E74" w:rsidRDefault="003D5E74" w:rsidP="003D5E74"/>
    <w:p w14:paraId="45B57B70" w14:textId="4AB594BB" w:rsidR="003D5E74" w:rsidRDefault="00855BE6" w:rsidP="003D5E74">
      <w:r>
        <w:rPr>
          <w:rFonts w:eastAsia="Calibri"/>
          <w:noProof/>
          <w:sz w:val="16"/>
          <w:szCs w:val="16"/>
        </w:rPr>
        <mc:AlternateContent>
          <mc:Choice Requires="wps">
            <w:drawing>
              <wp:anchor distT="0" distB="0" distL="114300" distR="114300" simplePos="0" relativeHeight="251658253" behindDoc="0" locked="0" layoutInCell="1" allowOverlap="1" wp14:anchorId="33179696" wp14:editId="000499AA">
                <wp:simplePos x="0" y="0"/>
                <wp:positionH relativeFrom="column">
                  <wp:posOffset>4286250</wp:posOffset>
                </wp:positionH>
                <wp:positionV relativeFrom="paragraph">
                  <wp:posOffset>266065</wp:posOffset>
                </wp:positionV>
                <wp:extent cx="900000" cy="900000"/>
                <wp:effectExtent l="57150" t="19050" r="52705" b="71755"/>
                <wp:wrapNone/>
                <wp:docPr id="1" name="Rectangle: Rounded Corners 1"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79E7BFCA" w14:textId="77777777" w:rsidR="00855BE6" w:rsidRPr="00855BE6" w:rsidRDefault="00855BE6" w:rsidP="00855BE6">
                            <w:pPr>
                              <w:spacing w:line="240" w:lineRule="auto"/>
                              <w:jc w:val="center"/>
                              <w:rPr>
                                <w:rFonts w:ascii="Arial" w:hAnsi="Arial" w:cs="Arial"/>
                                <w:b/>
                                <w:bCs/>
                                <w:color w:val="FFFFFF" w:themeColor="background1"/>
                                <w:sz w:val="96"/>
                                <w:szCs w:val="96"/>
                              </w:rPr>
                            </w:pPr>
                            <w:r w:rsidRPr="00855BE6">
                              <w:rPr>
                                <w:rFonts w:ascii="Arial" w:hAnsi="Arial" w:cs="Arial"/>
                                <w:b/>
                                <w:bCs/>
                                <w:color w:val="FFFFFF" w:themeColor="background1"/>
                                <w:sz w:val="96"/>
                                <w:szCs w:val="96"/>
                              </w:rPr>
                              <w:t>F</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3179696" id="Rectangle: Rounded Corners 1" o:spid="_x0000_s1027" alt="Foundation Tier" style="position:absolute;margin-left:337.5pt;margin-top:20.95pt;width:70.85pt;height:70.85pt;z-index:2516582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" fillcolor="#5a5a5a [2109]" stroked="f">
                <v:shadow on="t" color="black" opacity="22937f" origin=",.5" offset="0,.63889mm"/>
                <v:textbox inset="2mm,2mm,2mm,2mm">
                  <w:txbxContent>
                    <w:p w14:paraId="79E7BFCA" w14:textId="77777777" w:rsidR="00855BE6" w:rsidRPr="00855BE6" w:rsidRDefault="00855BE6" w:rsidP="00855BE6">
                      <w:pPr>
                        <w:spacing w:line="240" w:lineRule="auto"/>
                        <w:jc w:val="center"/>
                        <w:rPr>
                          <w:rFonts w:ascii="Arial" w:hAnsi="Arial" w:cs="Arial"/>
                          <w:b/>
                          <w:bCs/>
                          <w:color w:val="FFFFFF" w:themeColor="background1"/>
                          <w:sz w:val="96"/>
                          <w:szCs w:val="96"/>
                        </w:rPr>
                      </w:pPr>
                      <w:r w:rsidRPr="00855BE6">
                        <w:rPr>
                          <w:rFonts w:ascii="Arial" w:hAnsi="Arial" w:cs="Arial"/>
                          <w:b/>
                          <w:bCs/>
                          <w:color w:val="FFFFFF" w:themeColor="background1"/>
                          <w:sz w:val="96"/>
                          <w:szCs w:val="96"/>
                        </w:rPr>
                        <w:t>F</w:t>
                      </w:r>
                    </w:p>
                  </w:txbxContent>
                </v:textbox>
              </v:roundrect>
            </w:pict>
          </mc:Fallback>
        </mc:AlternateContent>
      </w:r>
      <w:r w:rsidR="009C5047">
        <w:rPr>
          <w:rFonts w:eastAsia="Arial"/>
          <w:b/>
          <w:bCs/>
          <w:noProof/>
          <w:color w:val="231F20"/>
          <w:spacing w:val="-13"/>
          <w:sz w:val="18"/>
          <w:szCs w:val="18"/>
        </w:rPr>
        <mc:AlternateContent>
          <mc:Choice Requires="wps">
            <w:drawing>
              <wp:anchor distT="0" distB="0" distL="114300" distR="114300" simplePos="0" relativeHeight="251658241" behindDoc="0" locked="0" layoutInCell="1" allowOverlap="1" wp14:anchorId="4AE2D43A" wp14:editId="64DFABCA">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41B177A0" w14:textId="54A1B94D" w:rsidR="00C84DD6" w:rsidRDefault="00C84DD6"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C84DD6" w:rsidRDefault="00C84DD6"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C84DD6" w:rsidRPr="00FF5405" w:rsidRDefault="00C84DD6"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C84DD6" w:rsidRPr="00FF5405" w:rsidRDefault="00C84DD6"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8" style="position:absolute;margin-left:5.85pt;margin-top:5.75pt;width:223.35pt;height:119.05pt;z-index:251658241;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41B177A0" w14:textId="54A1B94D" w:rsidR="00C84DD6" w:rsidRDefault="00C84DD6"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C84DD6" w:rsidRDefault="00C84DD6"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C84DD6" w:rsidRPr="00FF5405" w:rsidRDefault="00C84DD6"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C84DD6" w:rsidRPr="00FF5405" w:rsidRDefault="00C84DD6"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C84DD6" w:rsidRPr="00FF61D6" w:rsidRDefault="00C84DD6"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C84DD6" w:rsidRPr="00FF61D6" w:rsidRDefault="00C84DD6"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rPr>
        <mc:AlternateContent>
          <mc:Choice Requires="wpg">
            <w:drawing>
              <wp:anchor distT="0" distB="0" distL="114300" distR="114300" simplePos="0" relativeHeight="251658240" behindDoc="1" locked="0" layoutInCell="1" allowOverlap="1" wp14:anchorId="006EC765" wp14:editId="033A0BB4">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C84DD6" w:rsidRPr="009470EE" w:rsidRDefault="00C84DD6"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0"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8oh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CZ/yiEXDQAApkUAAA4AAAAAAAAAAAAAAAAALgIA&#10;AGRycy9lMm9Eb2MueG1sUEsBAi0AFAAGAAgAAAAhAAT9FqXgAAAACAEAAA8AAAAAAAAAAAAAAAAA&#10;cQ8AAGRycy9kb3ducmV2LnhtbFBLBQYAAAAABAAEAPMAAAB+EAA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C84DD6" w:rsidRPr="009470EE" w:rsidRDefault="00C84DD6"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STRUCTIONS</w:t>
      </w:r>
    </w:p>
    <w:p w14:paraId="5550D7FF" w14:textId="77777777" w:rsidR="001145D4" w:rsidRPr="00192857" w:rsidRDefault="001145D4">
      <w:pPr>
        <w:pStyle w:val="ListParagraph"/>
        <w:numPr>
          <w:ilvl w:val="0"/>
          <w:numId w:val="2"/>
        </w:numPr>
        <w:tabs>
          <w:tab w:val="clear" w:pos="567"/>
        </w:tabs>
        <w:ind w:left="425" w:hanging="425"/>
        <w:contextualSpacing w:val="0"/>
      </w:pPr>
      <w:r w:rsidRPr="00192857">
        <w:t>Use black ink. You can use an HB pencil, but only for graphs and diagrams.</w:t>
      </w:r>
    </w:p>
    <w:p w14:paraId="355F75D6" w14:textId="2A385521" w:rsidR="002258F5" w:rsidRDefault="002258F5">
      <w:pPr>
        <w:pStyle w:val="ListParagraph"/>
        <w:numPr>
          <w:ilvl w:val="0"/>
          <w:numId w:val="2"/>
        </w:numPr>
        <w:tabs>
          <w:tab w:val="clear" w:pos="567"/>
        </w:tabs>
        <w:ind w:left="425" w:hanging="425"/>
        <w:contextualSpacing w:val="0"/>
      </w:pPr>
      <w:r w:rsidRPr="002258F5">
        <w:t xml:space="preserve">Write your answer to each question in the space provided. If you need extra space, use </w:t>
      </w:r>
      <w:r>
        <w:br/>
      </w:r>
      <w:r w:rsidRPr="002258F5">
        <w:t>the lined pages at the end of this booklet. The question numbers must be clearly shown.</w:t>
      </w:r>
    </w:p>
    <w:p w14:paraId="264DECD6" w14:textId="446D6F9B" w:rsidR="001145D4" w:rsidRPr="00192857" w:rsidRDefault="001145D4">
      <w:pPr>
        <w:pStyle w:val="ListParagraph"/>
        <w:numPr>
          <w:ilvl w:val="0"/>
          <w:numId w:val="2"/>
        </w:numPr>
        <w:tabs>
          <w:tab w:val="clear" w:pos="567"/>
        </w:tabs>
        <w:ind w:left="425" w:hanging="425"/>
        <w:contextualSpacing w:val="0"/>
      </w:pPr>
      <w:r w:rsidRPr="00192857">
        <w:t xml:space="preserve">Answer </w:t>
      </w:r>
      <w:r w:rsidRPr="002258F5">
        <w:rPr>
          <w:b/>
          <w:bCs/>
        </w:rPr>
        <w:t>all</w:t>
      </w:r>
      <w:r w:rsidRPr="00192857">
        <w:t xml:space="preserve"> the questions.</w:t>
      </w:r>
    </w:p>
    <w:p w14:paraId="514CD380" w14:textId="77777777" w:rsidR="00FF5405" w:rsidRDefault="001145D4" w:rsidP="00FF5405">
      <w:pPr>
        <w:pStyle w:val="ListParagraph"/>
        <w:numPr>
          <w:ilvl w:val="0"/>
          <w:numId w:val="2"/>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260E3880" w14:textId="6462AB5C" w:rsidR="00FF5405" w:rsidRPr="00192857" w:rsidRDefault="00FF5405" w:rsidP="00FF5405">
      <w:pPr>
        <w:pStyle w:val="ListParagraph"/>
        <w:numPr>
          <w:ilvl w:val="0"/>
          <w:numId w:val="2"/>
        </w:numPr>
        <w:tabs>
          <w:tab w:val="clear" w:pos="567"/>
        </w:tabs>
        <w:ind w:left="425" w:hanging="425"/>
        <w:contextualSpacing w:val="0"/>
      </w:pPr>
      <w:r w:rsidRPr="00FF5405">
        <w:rPr>
          <w:rFonts w:ascii="ArialMT" w:hAnsi="ArialMT" w:cs="ArialMT"/>
          <w:szCs w:val="22"/>
        </w:rPr>
        <w:t xml:space="preserve">Use the </w:t>
      </w:r>
      <w:r w:rsidRPr="00E04B16">
        <w:rPr>
          <w:rFonts w:ascii="Times New Roman" w:hAnsi="Times New Roman"/>
          <w:sz w:val="24"/>
        </w:rPr>
        <w:sym w:font="Symbol" w:char="F070"/>
      </w:r>
      <w:r w:rsidRPr="00FF5405">
        <w:rPr>
          <w:rFonts w:ascii="MMaGreek-Regular" w:hAnsi="MMaGreek-Regular" w:cs="MMaGreek-Regular"/>
          <w:szCs w:val="22"/>
        </w:rPr>
        <w:t xml:space="preserve"> </w:t>
      </w:r>
      <w:r w:rsidRPr="00FF5405">
        <w:rPr>
          <w:rFonts w:ascii="ArialMT" w:hAnsi="ArialMT" w:cs="ArialMT"/>
          <w:szCs w:val="22"/>
        </w:rPr>
        <w:t xml:space="preserve">button on your calculator or take </w:t>
      </w:r>
      <w:r w:rsidRPr="00D577D4">
        <w:rPr>
          <w:rFonts w:ascii="Times New Roman" w:hAnsi="Times New Roman"/>
          <w:sz w:val="24"/>
        </w:rPr>
        <w:sym w:font="Symbol" w:char="F070"/>
      </w:r>
      <w:r w:rsidRPr="00D577D4">
        <w:rPr>
          <w:rFonts w:ascii="MMaGreek-Regular" w:hAnsi="MMaGreek-Regular" w:cs="MMaGreek-Regular"/>
          <w:sz w:val="24"/>
        </w:rPr>
        <w:t xml:space="preserve"> </w:t>
      </w:r>
      <w:r w:rsidRPr="00FF5405">
        <w:rPr>
          <w:rFonts w:ascii="ArialMT" w:hAnsi="ArialMT" w:cs="ArialMT"/>
          <w:szCs w:val="22"/>
        </w:rPr>
        <w:t>to be 3.142 unless the question says</w:t>
      </w:r>
      <w:r>
        <w:rPr>
          <w:rFonts w:ascii="ArialMT" w:hAnsi="ArialMT" w:cs="ArialMT"/>
          <w:szCs w:val="22"/>
        </w:rPr>
        <w:t xml:space="preserve"> </w:t>
      </w:r>
      <w:r>
        <w:rPr>
          <w:rFonts w:ascii="ArialMT" w:hAnsi="ArialMT" w:cs="ArialMT"/>
          <w:szCs w:val="22"/>
        </w:rPr>
        <w:br/>
      </w:r>
      <w:r w:rsidRPr="00FF5405">
        <w:rPr>
          <w:rFonts w:ascii="ArialMT" w:hAnsi="ArialMT" w:cs="ArialMT"/>
          <w:szCs w:val="22"/>
        </w:rPr>
        <w:t>something different.</w:t>
      </w:r>
    </w:p>
    <w:p w14:paraId="07AFF7FD" w14:textId="77777777" w:rsidR="001145D4" w:rsidRPr="003A19C4"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C2DF5AE" w14:textId="77777777" w:rsidR="001145D4" w:rsidRPr="003A19C4" w:rsidRDefault="001145D4" w:rsidP="000F4603">
      <w:pPr>
        <w:pStyle w:val="ListParagraph"/>
        <w:numPr>
          <w:ilvl w:val="0"/>
          <w:numId w:val="3"/>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0F4603">
      <w:pPr>
        <w:pStyle w:val="ListParagraph"/>
        <w:numPr>
          <w:ilvl w:val="0"/>
          <w:numId w:val="3"/>
        </w:numPr>
        <w:tabs>
          <w:tab w:val="clear" w:pos="567"/>
        </w:tabs>
        <w:ind w:left="426" w:hanging="426"/>
      </w:pPr>
      <w:r w:rsidRPr="003A19C4">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36B66D26" w14:textId="03F4CEAB" w:rsidR="001145D4"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t xml:space="preserve">This document has </w:t>
      </w:r>
      <w:r w:rsidRPr="006F0AAC">
        <w:rPr>
          <w:rStyle w:val="bold"/>
        </w:rPr>
        <w:t>2</w:t>
      </w:r>
      <w:r w:rsidR="00C66C29">
        <w:rPr>
          <w:rStyle w:val="bold"/>
        </w:rPr>
        <w:t>3</w:t>
      </w:r>
      <w:r>
        <w:t xml:space="preserve"> pages.</w:t>
      </w:r>
    </w:p>
    <w:p w14:paraId="0F8613F0" w14:textId="77777777" w:rsidR="001145D4" w:rsidRPr="003A19C4" w:rsidRDefault="001145D4" w:rsidP="001145D4">
      <w:pPr>
        <w:pStyle w:val="ListParagraph"/>
        <w:tabs>
          <w:tab w:val="clear" w:pos="567"/>
          <w:tab w:val="left" w:pos="426"/>
        </w:tabs>
        <w:ind w:left="0"/>
        <w:rPr>
          <w:position w:val="-1"/>
        </w:rPr>
      </w:pPr>
    </w:p>
    <w:p w14:paraId="25B79C74" w14:textId="77777777" w:rsidR="001145D4" w:rsidRPr="00192857" w:rsidRDefault="001145D4" w:rsidP="001145D4">
      <w:pPr>
        <w:spacing w:before="32"/>
        <w:rPr>
          <w:b/>
          <w:bCs/>
        </w:rPr>
      </w:pPr>
      <w:r w:rsidRPr="00192857">
        <w:rPr>
          <w:b/>
          <w:bCs/>
        </w:rPr>
        <w:t>ADVICE</w:t>
      </w:r>
    </w:p>
    <w:p w14:paraId="0FF9E5CF" w14:textId="7B485A93" w:rsidR="001145D4" w:rsidRPr="00192857" w:rsidRDefault="001145D4">
      <w:pPr>
        <w:pStyle w:val="ListParagraph"/>
        <w:numPr>
          <w:ilvl w:val="0"/>
          <w:numId w:val="7"/>
        </w:numPr>
        <w:tabs>
          <w:tab w:val="clear" w:pos="567"/>
        </w:tabs>
        <w:ind w:left="426" w:hanging="426"/>
      </w:pPr>
      <w:r w:rsidRPr="00192857">
        <w:t>Read each question carefully before you start your answer.</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F440BD">
          <w:headerReference w:type="default" r:id="rId20"/>
          <w:footerReference w:type="default" r:id="rId21"/>
          <w:pgSz w:w="11900" w:h="16840"/>
          <w:pgMar w:top="1134" w:right="1134" w:bottom="851" w:left="1134" w:header="709" w:footer="567" w:gutter="0"/>
          <w:pgNumType w:start="1"/>
          <w:cols w:space="708"/>
          <w:docGrid w:linePitch="360"/>
        </w:sectPr>
      </w:pPr>
    </w:p>
    <w:p w14:paraId="5FA0BBAE" w14:textId="77777777" w:rsidR="00310068" w:rsidRDefault="00310068" w:rsidP="00855BE6">
      <w:pPr>
        <w:pStyle w:val="Normal8pt"/>
        <w:rPr>
          <w:b/>
          <w:bCs/>
        </w:rPr>
      </w:pPr>
    </w:p>
    <w:p w14:paraId="0F3F3C90" w14:textId="7DD7171D" w:rsidR="00552521" w:rsidRPr="00552521" w:rsidRDefault="00552521" w:rsidP="00855BE6">
      <w:pPr>
        <w:pStyle w:val="Normal8pt"/>
      </w:pPr>
      <w:r w:rsidRPr="00855BE6">
        <w:rPr>
          <w:b/>
          <w:bCs/>
        </w:rPr>
        <w:t>1</w:t>
      </w:r>
      <w:r w:rsidRPr="00855BE6">
        <w:rPr>
          <w:b/>
          <w:bCs/>
        </w:rPr>
        <w:tab/>
        <w:t>(a)</w:t>
      </w:r>
      <w:r w:rsidRPr="00552521">
        <w:tab/>
        <w:t xml:space="preserve">These four solids are labelled </w:t>
      </w:r>
      <w:r w:rsidRPr="00552521">
        <w:rPr>
          <w:b/>
          <w:bCs/>
        </w:rPr>
        <w:t>A</w:t>
      </w:r>
      <w:r w:rsidRPr="00552521">
        <w:t xml:space="preserve">, </w:t>
      </w:r>
      <w:r w:rsidRPr="00552521">
        <w:rPr>
          <w:b/>
          <w:bCs/>
        </w:rPr>
        <w:t>B</w:t>
      </w:r>
      <w:r w:rsidRPr="00552521">
        <w:t xml:space="preserve">, </w:t>
      </w:r>
      <w:r w:rsidRPr="00552521">
        <w:rPr>
          <w:b/>
          <w:bCs/>
        </w:rPr>
        <w:t>C</w:t>
      </w:r>
      <w:r w:rsidRPr="00552521">
        <w:t xml:space="preserve"> and </w:t>
      </w:r>
      <w:r w:rsidRPr="00552521">
        <w:rPr>
          <w:b/>
          <w:bCs/>
        </w:rPr>
        <w:t>D</w:t>
      </w:r>
      <w:r w:rsidRPr="00552521">
        <w:t>.</w:t>
      </w:r>
    </w:p>
    <w:p w14:paraId="1C24D9EB" w14:textId="0B84C0AF" w:rsidR="00552521" w:rsidRDefault="00EA4B64" w:rsidP="00DB1C54">
      <w:r>
        <w:rPr>
          <w:noProof/>
        </w:rPr>
        <w:drawing>
          <wp:anchor distT="0" distB="0" distL="114300" distR="114300" simplePos="0" relativeHeight="251658255" behindDoc="0" locked="0" layoutInCell="1" allowOverlap="1" wp14:anchorId="7EE0A002" wp14:editId="449B9DE3">
            <wp:simplePos x="0" y="0"/>
            <wp:positionH relativeFrom="column">
              <wp:posOffset>297180</wp:posOffset>
            </wp:positionH>
            <wp:positionV relativeFrom="paragraph">
              <wp:posOffset>167005</wp:posOffset>
            </wp:positionV>
            <wp:extent cx="5690235" cy="1424940"/>
            <wp:effectExtent l="0" t="0" r="5715" b="3810"/>
            <wp:wrapTopAndBottom/>
            <wp:docPr id="2063524404" name="Picture 2063524404" descr="These four solids are labelled A, B, C and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524404" name="Picture 1" descr="These four solids are labelled A, B, C and D"/>
                    <pic:cNvPicPr/>
                  </pic:nvPicPr>
                  <pic:blipFill>
                    <a:blip r:embed="rId22"/>
                    <a:stretch>
                      <a:fillRect/>
                    </a:stretch>
                  </pic:blipFill>
                  <pic:spPr>
                    <a:xfrm>
                      <a:off x="0" y="0"/>
                      <a:ext cx="5690235" cy="1424940"/>
                    </a:xfrm>
                    <a:prstGeom prst="rect">
                      <a:avLst/>
                    </a:prstGeom>
                  </pic:spPr>
                </pic:pic>
              </a:graphicData>
            </a:graphic>
            <wp14:sizeRelH relativeFrom="margin">
              <wp14:pctWidth>0</wp14:pctWidth>
            </wp14:sizeRelH>
            <wp14:sizeRelV relativeFrom="margin">
              <wp14:pctHeight>0</wp14:pctHeight>
            </wp14:sizeRelV>
          </wp:anchor>
        </w:drawing>
      </w:r>
    </w:p>
    <w:p w14:paraId="4FB65400" w14:textId="77777777" w:rsidR="00552521" w:rsidRDefault="00552521" w:rsidP="00DB1C54"/>
    <w:p w14:paraId="0BC7C025" w14:textId="77777777" w:rsidR="00DB1C54" w:rsidRPr="00DB1C54" w:rsidRDefault="00DB1C54" w:rsidP="00DB1C54">
      <w:r w:rsidRPr="00DB1C54">
        <w:tab/>
      </w:r>
      <w:r w:rsidRPr="00DB1C54">
        <w:tab/>
        <w:t xml:space="preserve">Write down the letter of the solid that is </w:t>
      </w:r>
      <w:r w:rsidRPr="00DB1C54">
        <w:rPr>
          <w:b/>
          <w:bCs/>
        </w:rPr>
        <w:t>not</w:t>
      </w:r>
      <w:r w:rsidRPr="00DB1C54">
        <w:t xml:space="preserve"> a prism.</w:t>
      </w:r>
    </w:p>
    <w:p w14:paraId="092301C5" w14:textId="77777777" w:rsidR="00DB1C54" w:rsidRPr="00DB1C54" w:rsidRDefault="00DB1C54" w:rsidP="00DB1C54"/>
    <w:p w14:paraId="1F078A22" w14:textId="74FD3643" w:rsidR="00DB1C54" w:rsidRPr="00DB1C54" w:rsidRDefault="00DB1C54" w:rsidP="00DB1C54"/>
    <w:p w14:paraId="7F4AEA3A" w14:textId="73B536E1" w:rsidR="00DB1C54" w:rsidRPr="00DB1C54" w:rsidRDefault="00DB1C54" w:rsidP="00DB1C54"/>
    <w:p w14:paraId="7808B5E4" w14:textId="201418F9" w:rsidR="00DB1C54" w:rsidRPr="00DB1C54" w:rsidRDefault="00DB1C54" w:rsidP="00DB1C54"/>
    <w:p w14:paraId="11B3473F" w14:textId="3E68CD3F" w:rsidR="00DB1C54" w:rsidRPr="008A5B93" w:rsidRDefault="00DB1C54">
      <w:pPr>
        <w:jc w:val="right"/>
      </w:pPr>
      <w:r w:rsidRPr="001C4DC9">
        <w:rPr>
          <w:b/>
          <w:bCs/>
        </w:rPr>
        <w:t>(a)</w:t>
      </w:r>
      <w:r>
        <w:t xml:space="preserve"> </w:t>
      </w:r>
      <w:r w:rsidRPr="008A5B93">
        <w:t>……..…………….……………….</w:t>
      </w:r>
      <w:r w:rsidR="00855BE6">
        <w:t>.</w:t>
      </w:r>
      <w:r w:rsidRPr="008A5B93">
        <w:t xml:space="preserve"> </w:t>
      </w:r>
      <w:r w:rsidRPr="008A5B93">
        <w:rPr>
          <w:b/>
        </w:rPr>
        <w:t>[</w:t>
      </w:r>
      <w:r>
        <w:rPr>
          <w:b/>
        </w:rPr>
        <w:t>1</w:t>
      </w:r>
      <w:r w:rsidRPr="008A5B93">
        <w:rPr>
          <w:b/>
        </w:rPr>
        <w:t>]</w:t>
      </w:r>
    </w:p>
    <w:p w14:paraId="33E436D3" w14:textId="57FDE9BA" w:rsidR="00DB1C54" w:rsidRPr="00DB1C54" w:rsidRDefault="00DB1C54" w:rsidP="005117A7">
      <w:pPr>
        <w:spacing w:before="120"/>
      </w:pPr>
    </w:p>
    <w:p w14:paraId="7E9CED85" w14:textId="31179450" w:rsidR="00DB1C54" w:rsidRPr="00DB1C54" w:rsidRDefault="00DB1C54" w:rsidP="00DB1C54">
      <w:r>
        <w:rPr>
          <w:noProof/>
        </w:rPr>
        <w:drawing>
          <wp:anchor distT="0" distB="0" distL="114300" distR="114300" simplePos="0" relativeHeight="251658245" behindDoc="0" locked="0" layoutInCell="1" allowOverlap="1" wp14:anchorId="0AFA100F" wp14:editId="29AAF176">
            <wp:simplePos x="0" y="0"/>
            <wp:positionH relativeFrom="column">
              <wp:posOffset>699770</wp:posOffset>
            </wp:positionH>
            <wp:positionV relativeFrom="paragraph">
              <wp:posOffset>316865</wp:posOffset>
            </wp:positionV>
            <wp:extent cx="5285105" cy="1322705"/>
            <wp:effectExtent l="0" t="0" r="0" b="0"/>
            <wp:wrapTopAndBottom/>
            <wp:docPr id="8" name="Picture 8" descr="These four triangles are labelled E, F, G and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hese four triangles are labelled E, F, G and H"/>
                    <pic:cNvPicPr/>
                  </pic:nvPicPr>
                  <pic:blipFill>
                    <a:blip r:embed="rId23"/>
                    <a:stretch>
                      <a:fillRect/>
                    </a:stretch>
                  </pic:blipFill>
                  <pic:spPr>
                    <a:xfrm>
                      <a:off x="0" y="0"/>
                      <a:ext cx="5285105" cy="1322705"/>
                    </a:xfrm>
                    <a:prstGeom prst="rect">
                      <a:avLst/>
                    </a:prstGeom>
                  </pic:spPr>
                </pic:pic>
              </a:graphicData>
            </a:graphic>
          </wp:anchor>
        </w:drawing>
      </w:r>
      <w:r w:rsidRPr="00DB1C54">
        <w:tab/>
      </w:r>
      <w:r w:rsidRPr="00DB1C54">
        <w:rPr>
          <w:b/>
          <w:bCs/>
        </w:rPr>
        <w:t>(b)</w:t>
      </w:r>
      <w:r w:rsidRPr="00DB1C54">
        <w:tab/>
        <w:t xml:space="preserve">These four triangles are labelled </w:t>
      </w:r>
      <w:r w:rsidRPr="00DB1C54">
        <w:rPr>
          <w:b/>
          <w:bCs/>
        </w:rPr>
        <w:t>E</w:t>
      </w:r>
      <w:r w:rsidRPr="00DB1C54">
        <w:t xml:space="preserve">, </w:t>
      </w:r>
      <w:r w:rsidRPr="00DB1C54">
        <w:rPr>
          <w:b/>
          <w:bCs/>
        </w:rPr>
        <w:t>F</w:t>
      </w:r>
      <w:r w:rsidRPr="00DB1C54">
        <w:t xml:space="preserve">, </w:t>
      </w:r>
      <w:r w:rsidRPr="00DB1C54">
        <w:rPr>
          <w:b/>
          <w:bCs/>
        </w:rPr>
        <w:t>G</w:t>
      </w:r>
      <w:r w:rsidRPr="00DB1C54">
        <w:t xml:space="preserve"> and </w:t>
      </w:r>
      <w:r w:rsidRPr="00DB1C54">
        <w:rPr>
          <w:b/>
          <w:bCs/>
        </w:rPr>
        <w:t>H</w:t>
      </w:r>
      <w:r w:rsidRPr="00DB1C54">
        <w:t>.</w:t>
      </w:r>
    </w:p>
    <w:p w14:paraId="65510917" w14:textId="2BD7BE96" w:rsidR="00DB1C54" w:rsidRPr="00DB1C54" w:rsidRDefault="00DB1C54" w:rsidP="00DB1C54"/>
    <w:p w14:paraId="593EC7D2" w14:textId="4D21D362" w:rsidR="00DB1C54" w:rsidRPr="00DB1C54" w:rsidRDefault="00DB1C54" w:rsidP="00230079">
      <w:pPr>
        <w:spacing w:before="120"/>
      </w:pPr>
      <w:r w:rsidRPr="00DB1C54">
        <w:tab/>
      </w:r>
      <w:r w:rsidRPr="00DB1C54">
        <w:tab/>
        <w:t xml:space="preserve">Write down the letter of the </w:t>
      </w:r>
      <w:r w:rsidR="0060325D">
        <w:t>equilateral</w:t>
      </w:r>
      <w:r w:rsidRPr="00DB1C54">
        <w:t xml:space="preserve"> triangle.</w:t>
      </w:r>
    </w:p>
    <w:p w14:paraId="5884A1C6" w14:textId="77777777" w:rsidR="00DB1C54" w:rsidRPr="00DB1C54" w:rsidRDefault="00DB1C54" w:rsidP="00DB1C54"/>
    <w:p w14:paraId="063481E5" w14:textId="77777777" w:rsidR="00DB1C54" w:rsidRPr="00DB1C54" w:rsidRDefault="00DB1C54" w:rsidP="00DB1C54"/>
    <w:p w14:paraId="2628C2F2" w14:textId="77777777" w:rsidR="00DB1C54" w:rsidRPr="00DB1C54" w:rsidRDefault="00DB1C54" w:rsidP="00DB1C54"/>
    <w:p w14:paraId="04CB7298" w14:textId="15FECFCD" w:rsidR="00DB1C54" w:rsidRPr="008A5B93" w:rsidRDefault="00DB1C54" w:rsidP="00DB1C54">
      <w:pPr>
        <w:jc w:val="right"/>
      </w:pPr>
      <w:r w:rsidRPr="001C4DC9">
        <w:rPr>
          <w:b/>
          <w:bCs/>
        </w:rPr>
        <w:t>(</w:t>
      </w:r>
      <w:r>
        <w:rPr>
          <w:b/>
          <w:bCs/>
        </w:rPr>
        <w:t>b</w:t>
      </w:r>
      <w:r w:rsidRPr="001C4DC9">
        <w:rPr>
          <w:b/>
          <w:bCs/>
        </w:rPr>
        <w:t>)</w:t>
      </w:r>
      <w:r>
        <w:t xml:space="preserve"> </w:t>
      </w:r>
      <w:r w:rsidRPr="008A5B93">
        <w:t>……..…………….……………….</w:t>
      </w:r>
      <w:r w:rsidR="00855BE6">
        <w:t>.</w:t>
      </w:r>
      <w:r w:rsidRPr="008A5B93">
        <w:t xml:space="preserve"> </w:t>
      </w:r>
      <w:r w:rsidRPr="008A5B93">
        <w:rPr>
          <w:b/>
        </w:rPr>
        <w:t>[</w:t>
      </w:r>
      <w:r>
        <w:rPr>
          <w:b/>
        </w:rPr>
        <w:t>1</w:t>
      </w:r>
      <w:r w:rsidRPr="008A5B93">
        <w:rPr>
          <w:b/>
        </w:rPr>
        <w:t>]</w:t>
      </w:r>
    </w:p>
    <w:p w14:paraId="2767E664" w14:textId="326F0AF7" w:rsidR="00DB1C54" w:rsidRPr="00DB1C54" w:rsidRDefault="00DB1C54" w:rsidP="00DB1C54"/>
    <w:p w14:paraId="6B2EE643" w14:textId="77777777" w:rsidR="00DB1C54" w:rsidRDefault="00DB1C54">
      <w:pPr>
        <w:spacing w:line="240" w:lineRule="auto"/>
      </w:pPr>
      <w:r>
        <w:br w:type="page"/>
      </w:r>
    </w:p>
    <w:p w14:paraId="03CAEE97" w14:textId="77777777" w:rsidR="00310068" w:rsidRDefault="00310068" w:rsidP="00855BE6">
      <w:pPr>
        <w:pStyle w:val="Normal8pt"/>
      </w:pPr>
    </w:p>
    <w:p w14:paraId="57FE46A5" w14:textId="344CDD1A" w:rsidR="00DB1C54" w:rsidRPr="00DB1C54" w:rsidRDefault="00DB1C54" w:rsidP="00855BE6">
      <w:pPr>
        <w:pStyle w:val="Normal8pt"/>
      </w:pPr>
      <w:r w:rsidRPr="00DB1C54">
        <w:tab/>
      </w:r>
      <w:r w:rsidRPr="00DB1C54">
        <w:rPr>
          <w:b/>
          <w:bCs/>
        </w:rPr>
        <w:t>(c)</w:t>
      </w:r>
      <w:r w:rsidRPr="00DB1C54">
        <w:tab/>
        <w:t>A quadrilateral has</w:t>
      </w:r>
    </w:p>
    <w:p w14:paraId="50E90A3F" w14:textId="77777777" w:rsidR="00DB1C54" w:rsidRPr="00DB1C54" w:rsidRDefault="00DB1C54" w:rsidP="00855BE6">
      <w:pPr>
        <w:pStyle w:val="Normal8pt"/>
      </w:pPr>
    </w:p>
    <w:p w14:paraId="173AF8B8" w14:textId="25B744D3" w:rsidR="00DB1C54" w:rsidRPr="00DB1C54" w:rsidRDefault="00DB1C54" w:rsidP="00AB1229">
      <w:pPr>
        <w:pStyle w:val="Normal8pt"/>
        <w:numPr>
          <w:ilvl w:val="0"/>
          <w:numId w:val="7"/>
        </w:numPr>
        <w:ind w:firstLine="414"/>
      </w:pPr>
      <w:r w:rsidRPr="00DB1C54">
        <w:t xml:space="preserve">exactly </w:t>
      </w:r>
      <w:r w:rsidR="00A1011F">
        <w:t>two lines</w:t>
      </w:r>
      <w:r w:rsidRPr="00DB1C54">
        <w:t xml:space="preserve"> of symmetry</w:t>
      </w:r>
    </w:p>
    <w:p w14:paraId="4C64588D" w14:textId="5A4E54D1" w:rsidR="00DB1C54" w:rsidRPr="00DB1C54" w:rsidRDefault="00DB1C54" w:rsidP="00AB1229">
      <w:pPr>
        <w:pStyle w:val="Normal8pt"/>
        <w:ind w:left="1287" w:firstLine="414"/>
      </w:pPr>
      <w:r w:rsidRPr="00DB1C54">
        <w:t>and</w:t>
      </w:r>
    </w:p>
    <w:p w14:paraId="40A5EB6B" w14:textId="5EE1BAA7" w:rsidR="00DB1C54" w:rsidRPr="00DB1C54" w:rsidRDefault="00DB1C54" w:rsidP="00AB1229">
      <w:pPr>
        <w:pStyle w:val="Normal8pt"/>
        <w:numPr>
          <w:ilvl w:val="0"/>
          <w:numId w:val="7"/>
        </w:numPr>
        <w:ind w:firstLine="414"/>
      </w:pPr>
      <w:r w:rsidRPr="00DB1C54">
        <w:t>each a</w:t>
      </w:r>
      <w:r w:rsidRPr="00855BE6">
        <w:t>ngle is eit</w:t>
      </w:r>
      <w:r w:rsidRPr="00DB1C54">
        <w:t xml:space="preserve">her acute or obtuse. </w:t>
      </w:r>
    </w:p>
    <w:p w14:paraId="38454BAD" w14:textId="6E5383A6" w:rsidR="00DB1C54" w:rsidRPr="00DB1C54" w:rsidRDefault="00DB1C54" w:rsidP="00855BE6">
      <w:pPr>
        <w:pStyle w:val="Normal8pt"/>
      </w:pPr>
    </w:p>
    <w:p w14:paraId="55750396" w14:textId="608BD474" w:rsidR="00DB1C54" w:rsidRPr="00DB1C54" w:rsidRDefault="0002537A" w:rsidP="00855BE6">
      <w:pPr>
        <w:pStyle w:val="Normal8pt"/>
      </w:pPr>
      <w:r>
        <w:t xml:space="preserve"> </w:t>
      </w:r>
      <w:r w:rsidR="008528C8">
        <w:tab/>
      </w:r>
      <w:r w:rsidR="00301716">
        <w:tab/>
      </w:r>
      <w:r w:rsidR="00DB1C54" w:rsidRPr="00DB1C54">
        <w:t>Draw a possible quadrilateral on this grid.</w:t>
      </w:r>
    </w:p>
    <w:p w14:paraId="0517863C" w14:textId="343F4B4E" w:rsidR="00DB1C54" w:rsidRPr="00DB1C54" w:rsidRDefault="00DB1C54" w:rsidP="00855BE6">
      <w:pPr>
        <w:pStyle w:val="Normal8pt"/>
      </w:pPr>
      <w:r w:rsidRPr="00DB1C54">
        <w:tab/>
      </w:r>
      <w:r w:rsidR="00301716">
        <w:tab/>
      </w:r>
      <w:r w:rsidRPr="00DB1C54">
        <w:t>The dashed line</w:t>
      </w:r>
      <w:r w:rsidR="00655FF8">
        <w:t>s</w:t>
      </w:r>
      <w:r w:rsidRPr="00DB1C54">
        <w:t xml:space="preserve"> must be the line</w:t>
      </w:r>
      <w:r w:rsidR="00655FF8">
        <w:t>s</w:t>
      </w:r>
      <w:r w:rsidRPr="00DB1C54">
        <w:t xml:space="preserve"> of symmetry.</w:t>
      </w:r>
    </w:p>
    <w:p w14:paraId="72855F1F" w14:textId="12E3F051" w:rsidR="00DB1C54" w:rsidRPr="00DB1C54" w:rsidRDefault="00306451" w:rsidP="00855BE6">
      <w:pPr>
        <w:pStyle w:val="Normal8pt"/>
      </w:pPr>
      <w:r>
        <w:rPr>
          <w:noProof/>
        </w:rPr>
        <w:drawing>
          <wp:anchor distT="0" distB="0" distL="114300" distR="114300" simplePos="0" relativeHeight="251658266" behindDoc="0" locked="0" layoutInCell="1" allowOverlap="1" wp14:anchorId="1472152C" wp14:editId="54D9F1B3">
            <wp:simplePos x="0" y="0"/>
            <wp:positionH relativeFrom="column">
              <wp:posOffset>389255</wp:posOffset>
            </wp:positionH>
            <wp:positionV relativeFrom="paragraph">
              <wp:posOffset>160655</wp:posOffset>
            </wp:positionV>
            <wp:extent cx="5911850" cy="4671695"/>
            <wp:effectExtent l="0" t="0" r="0" b="0"/>
            <wp:wrapTopAndBottom/>
            <wp:docPr id="529288677" name="Picture 529288677" descr="Draw a possible quadrilateral on this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288677" name="Picture 1" descr="Draw a possible quadrilateral on this grid"/>
                    <pic:cNvPicPr/>
                  </pic:nvPicPr>
                  <pic:blipFill>
                    <a:blip r:embed="rId24"/>
                    <a:stretch>
                      <a:fillRect/>
                    </a:stretch>
                  </pic:blipFill>
                  <pic:spPr>
                    <a:xfrm>
                      <a:off x="0" y="0"/>
                      <a:ext cx="5911850" cy="4671695"/>
                    </a:xfrm>
                    <a:prstGeom prst="rect">
                      <a:avLst/>
                    </a:prstGeom>
                  </pic:spPr>
                </pic:pic>
              </a:graphicData>
            </a:graphic>
            <wp14:sizeRelH relativeFrom="margin">
              <wp14:pctWidth>0</wp14:pctWidth>
            </wp14:sizeRelH>
            <wp14:sizeRelV relativeFrom="margin">
              <wp14:pctHeight>0</wp14:pctHeight>
            </wp14:sizeRelV>
          </wp:anchor>
        </w:drawing>
      </w:r>
    </w:p>
    <w:p w14:paraId="4E90350E" w14:textId="4A2A8EB6" w:rsidR="00DB1C54" w:rsidRPr="008528C8" w:rsidRDefault="00DB1C54" w:rsidP="008528C8">
      <w:pPr>
        <w:pStyle w:val="Normal8pt"/>
        <w:jc w:val="right"/>
        <w:rPr>
          <w:b/>
          <w:bCs/>
        </w:rPr>
      </w:pPr>
      <w:r w:rsidRPr="00DB1C54">
        <w:tab/>
      </w:r>
      <w:r w:rsidRPr="008528C8">
        <w:rPr>
          <w:b/>
          <w:bCs/>
        </w:rPr>
        <w:t>[2]</w:t>
      </w:r>
    </w:p>
    <w:p w14:paraId="570A9D92" w14:textId="77777777" w:rsidR="00DB1C54" w:rsidRPr="00DB1C54" w:rsidRDefault="00DB1C54" w:rsidP="00855BE6">
      <w:pPr>
        <w:pStyle w:val="Normal8pt"/>
      </w:pPr>
    </w:p>
    <w:p w14:paraId="4D4BD736" w14:textId="6D4A7977" w:rsidR="00DB1C54" w:rsidRPr="00DB1C54" w:rsidRDefault="00DB1C54" w:rsidP="00855BE6">
      <w:pPr>
        <w:pStyle w:val="Normal8pt"/>
      </w:pPr>
      <w:r w:rsidRPr="0002537A">
        <w:rPr>
          <w:b/>
          <w:bCs/>
        </w:rPr>
        <w:t>2</w:t>
      </w:r>
      <w:r w:rsidRPr="00DB1C54">
        <w:tab/>
        <w:t xml:space="preserve">The factors of </w:t>
      </w:r>
      <w:r w:rsidR="00A1011F">
        <w:t>12</w:t>
      </w:r>
      <w:r w:rsidRPr="00DB1C54">
        <w:t xml:space="preserve"> are 1, 2, 3</w:t>
      </w:r>
      <w:r w:rsidR="00A1011F">
        <w:t xml:space="preserve">, 4, </w:t>
      </w:r>
      <w:r w:rsidRPr="00DB1C54">
        <w:t>6</w:t>
      </w:r>
      <w:r w:rsidR="00A1011F">
        <w:t xml:space="preserve"> and 12</w:t>
      </w:r>
      <w:r w:rsidRPr="00DB1C54">
        <w:t>.</w:t>
      </w:r>
    </w:p>
    <w:p w14:paraId="718BFF0B" w14:textId="76129290" w:rsidR="00DB1C54" w:rsidRPr="00DB1C54" w:rsidRDefault="00DB1C54" w:rsidP="00855BE6">
      <w:pPr>
        <w:pStyle w:val="Normal8pt"/>
      </w:pPr>
      <w:r w:rsidRPr="00DB1C54">
        <w:tab/>
        <w:t xml:space="preserve">The factors of </w:t>
      </w:r>
      <w:r w:rsidR="00A1011F">
        <w:t>18</w:t>
      </w:r>
      <w:r w:rsidRPr="00DB1C54">
        <w:t xml:space="preserve"> are 1, 3</w:t>
      </w:r>
      <w:r w:rsidR="00A1011F">
        <w:t>, 6,</w:t>
      </w:r>
      <w:r w:rsidRPr="00DB1C54">
        <w:t xml:space="preserve"> 9</w:t>
      </w:r>
      <w:r w:rsidR="00A1011F">
        <w:t xml:space="preserve"> and 18</w:t>
      </w:r>
      <w:r w:rsidR="007A4E31">
        <w:t>.</w:t>
      </w:r>
      <w:r w:rsidR="00670B27">
        <w:br/>
      </w:r>
    </w:p>
    <w:p w14:paraId="5B0BAB62" w14:textId="0AEDBFBA" w:rsidR="00DB1C54" w:rsidRPr="00DB1C54" w:rsidRDefault="00DB1C54" w:rsidP="00A71F3C">
      <w:pPr>
        <w:pStyle w:val="Normal8pt"/>
        <w:numPr>
          <w:ilvl w:val="0"/>
          <w:numId w:val="22"/>
        </w:numPr>
      </w:pPr>
      <w:r w:rsidRPr="00DB1C54">
        <w:t>Use one of the symbols</w:t>
      </w:r>
      <w:r w:rsidR="00C84A73">
        <w:t xml:space="preserve"> </w:t>
      </w:r>
      <w:r w:rsidR="007D7F11" w:rsidRPr="00EB6426">
        <w:rPr>
          <w:noProof/>
          <w:position w:val="-8"/>
        </w:rPr>
        <w:object w:dxaOrig="440" w:dyaOrig="260" w14:anchorId="501238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4.5pt" o:ole="">
            <v:imagedata r:id="rId25" o:title=""/>
          </v:shape>
          <o:OLEObject Type="Embed" ProgID="Equation.DSMT4" ShapeID="_x0000_i1025" DrawAspect="Content" ObjectID="_1774710354" r:id="rId26"/>
        </w:object>
      </w:r>
      <w:r w:rsidRPr="00DB1C54">
        <w:t xml:space="preserve"> or </w:t>
      </w:r>
      <w:r w:rsidRPr="00A71F3C">
        <w:rPr>
          <w:rFonts w:ascii="MMTimes" w:hAnsi="MMTimes" w:cs="MMTimes"/>
        </w:rPr>
        <w:t>=</w:t>
      </w:r>
      <w:r w:rsidRPr="00DB1C54">
        <w:t xml:space="preserve"> to make each statement true.</w:t>
      </w:r>
    </w:p>
    <w:p w14:paraId="399D600F" w14:textId="77777777" w:rsidR="00DB1C54" w:rsidRPr="00DB1C54" w:rsidRDefault="00DB1C54" w:rsidP="00855BE6">
      <w:pPr>
        <w:pStyle w:val="Normal8pt"/>
      </w:pPr>
    </w:p>
    <w:p w14:paraId="657AF145" w14:textId="75C4BCE2" w:rsidR="00DB1C54" w:rsidRPr="00DB1C54" w:rsidRDefault="00DB1C54" w:rsidP="00E23FC1">
      <w:pPr>
        <w:pStyle w:val="Normal8pt"/>
        <w:spacing w:before="120" w:after="120"/>
      </w:pPr>
      <w:r w:rsidRPr="00DB1C54">
        <w:tab/>
      </w:r>
      <w:r w:rsidRPr="00DB1C54">
        <w:tab/>
      </w:r>
      <w:r w:rsidRPr="0002537A">
        <w:rPr>
          <w:b/>
          <w:bCs/>
        </w:rPr>
        <w:t>(i)</w:t>
      </w:r>
      <w:r w:rsidRPr="00DB1C54">
        <w:tab/>
        <w:t xml:space="preserve">The number of factors of </w:t>
      </w:r>
      <w:r w:rsidR="00A1011F">
        <w:t>12</w:t>
      </w:r>
      <w:r w:rsidRPr="00DB1C54">
        <w:t xml:space="preserve"> ................ the number of factors of </w:t>
      </w:r>
      <w:r w:rsidR="00A1011F">
        <w:t>18</w:t>
      </w:r>
      <w:r w:rsidRPr="00DB1C54">
        <w:t>.</w:t>
      </w:r>
      <w:r w:rsidRPr="00DB1C54">
        <w:tab/>
      </w:r>
      <w:r w:rsidR="00855BE6">
        <w:tab/>
      </w:r>
      <w:r w:rsidR="008528C8">
        <w:tab/>
      </w:r>
      <w:r w:rsidRPr="0002537A">
        <w:rPr>
          <w:b/>
          <w:bCs/>
        </w:rPr>
        <w:t>[1]</w:t>
      </w:r>
    </w:p>
    <w:p w14:paraId="3886CB65" w14:textId="77777777" w:rsidR="00DB1C54" w:rsidRPr="00DB1C54" w:rsidRDefault="00DB1C54" w:rsidP="00E23FC1">
      <w:pPr>
        <w:pStyle w:val="Normal8pt"/>
        <w:spacing w:before="120" w:after="120"/>
      </w:pPr>
    </w:p>
    <w:p w14:paraId="0A9D35BE" w14:textId="6834CA29" w:rsidR="0002537A" w:rsidRPr="00DB1C54" w:rsidRDefault="0002537A" w:rsidP="00E23FC1">
      <w:pPr>
        <w:pStyle w:val="Normal8pt"/>
        <w:spacing w:before="120" w:after="120"/>
      </w:pPr>
      <w:r w:rsidRPr="00DB1C54">
        <w:tab/>
      </w:r>
      <w:r w:rsidRPr="00DB1C54">
        <w:tab/>
      </w:r>
      <w:r w:rsidRPr="0002537A">
        <w:rPr>
          <w:b/>
          <w:bCs/>
        </w:rPr>
        <w:t>(</w:t>
      </w:r>
      <w:r>
        <w:rPr>
          <w:b/>
          <w:bCs/>
        </w:rPr>
        <w:t>i</w:t>
      </w:r>
      <w:r w:rsidRPr="0002537A">
        <w:rPr>
          <w:b/>
          <w:bCs/>
        </w:rPr>
        <w:t>i)</w:t>
      </w:r>
      <w:r w:rsidRPr="00DB1C54">
        <w:tab/>
      </w:r>
      <w:r w:rsidR="00363B02">
        <w:t xml:space="preserve">        </w:t>
      </w:r>
      <w:r>
        <w:t xml:space="preserve">The lowest factor of </w:t>
      </w:r>
      <w:r w:rsidR="00A1011F">
        <w:t>12</w:t>
      </w:r>
      <w:r>
        <w:t xml:space="preserve"> </w:t>
      </w:r>
      <w:r w:rsidRPr="00DB1C54">
        <w:t>................</w:t>
      </w:r>
      <w:r>
        <w:t xml:space="preserve"> the lowest factor of </w:t>
      </w:r>
      <w:r w:rsidR="00A1011F">
        <w:t>18</w:t>
      </w:r>
      <w:r w:rsidR="007D5AA5">
        <w:t>.</w:t>
      </w:r>
      <w:r w:rsidR="008528C8">
        <w:tab/>
      </w:r>
      <w:r w:rsidR="008528C8">
        <w:tab/>
      </w:r>
      <w:r w:rsidR="007D5AA5">
        <w:tab/>
      </w:r>
      <w:r w:rsidRPr="00DB1C54">
        <w:tab/>
      </w:r>
      <w:r w:rsidRPr="0002537A">
        <w:rPr>
          <w:b/>
          <w:bCs/>
        </w:rPr>
        <w:t>[1]</w:t>
      </w:r>
    </w:p>
    <w:p w14:paraId="6D0C95A0" w14:textId="77777777" w:rsidR="00DB1C54" w:rsidRPr="00DB1C54" w:rsidRDefault="00DB1C54" w:rsidP="00E23FC1">
      <w:pPr>
        <w:pStyle w:val="Normal8pt"/>
        <w:spacing w:before="120" w:after="120"/>
      </w:pPr>
    </w:p>
    <w:p w14:paraId="09273006" w14:textId="07FEF6D6" w:rsidR="00DB1C54" w:rsidRPr="00DB1C54" w:rsidRDefault="00DB1C54" w:rsidP="00E23FC1">
      <w:pPr>
        <w:pStyle w:val="Normal8pt"/>
        <w:spacing w:before="120" w:after="120"/>
      </w:pPr>
      <w:r w:rsidRPr="00DB1C54">
        <w:tab/>
      </w:r>
      <w:r w:rsidRPr="0002537A">
        <w:rPr>
          <w:b/>
          <w:bCs/>
        </w:rPr>
        <w:t>(b)</w:t>
      </w:r>
      <w:r w:rsidRPr="00DB1C54">
        <w:tab/>
        <w:t xml:space="preserve">Write down the highest common factor (HCF) of </w:t>
      </w:r>
      <w:r w:rsidR="00A1011F">
        <w:t>12</w:t>
      </w:r>
      <w:r w:rsidRPr="00DB1C54">
        <w:t xml:space="preserve"> and </w:t>
      </w:r>
      <w:r w:rsidR="00A1011F">
        <w:t>18</w:t>
      </w:r>
      <w:r w:rsidRPr="00DB1C54">
        <w:t>.</w:t>
      </w:r>
    </w:p>
    <w:p w14:paraId="3F6A0F93" w14:textId="77777777" w:rsidR="00DB1C54" w:rsidRPr="00DB1C54" w:rsidRDefault="00DB1C54" w:rsidP="00855BE6">
      <w:pPr>
        <w:pStyle w:val="Normal8pt"/>
      </w:pPr>
    </w:p>
    <w:p w14:paraId="0C2D7012" w14:textId="77777777" w:rsidR="00CE7BCE" w:rsidRPr="00DB1C54" w:rsidRDefault="00CE7BCE" w:rsidP="00855BE6">
      <w:pPr>
        <w:pStyle w:val="Normal8pt"/>
      </w:pPr>
    </w:p>
    <w:p w14:paraId="46310B00" w14:textId="29A06B9E" w:rsidR="00CE7BCE" w:rsidRPr="008A5B93" w:rsidRDefault="00CE7BCE" w:rsidP="008528C8">
      <w:pPr>
        <w:pStyle w:val="Normal8pt"/>
        <w:jc w:val="right"/>
      </w:pPr>
      <w:r w:rsidRPr="001C4DC9">
        <w:rPr>
          <w:b/>
          <w:bCs/>
        </w:rPr>
        <w:t>(</w:t>
      </w:r>
      <w:r>
        <w:rPr>
          <w:b/>
          <w:bCs/>
        </w:rPr>
        <w:t>b</w:t>
      </w:r>
      <w:r w:rsidRPr="001C4DC9">
        <w:rPr>
          <w:b/>
          <w:bCs/>
        </w:rPr>
        <w:t>)</w:t>
      </w:r>
      <w:r>
        <w:t xml:space="preserve"> </w:t>
      </w:r>
      <w:r w:rsidRPr="008A5B93">
        <w:t>……..…………….……………….</w:t>
      </w:r>
      <w:r w:rsidR="00855BE6">
        <w:t>.</w:t>
      </w:r>
      <w:r w:rsidRPr="008A5B93">
        <w:t xml:space="preserve"> </w:t>
      </w:r>
      <w:r w:rsidRPr="008A5B93">
        <w:rPr>
          <w:b/>
        </w:rPr>
        <w:t>[</w:t>
      </w:r>
      <w:r>
        <w:rPr>
          <w:b/>
        </w:rPr>
        <w:t>1</w:t>
      </w:r>
      <w:r w:rsidRPr="008A5B93">
        <w:rPr>
          <w:b/>
        </w:rPr>
        <w:t>]</w:t>
      </w:r>
    </w:p>
    <w:p w14:paraId="55948CA0" w14:textId="77777777" w:rsidR="00855BE6" w:rsidRDefault="00855BE6" w:rsidP="00855BE6">
      <w:pPr>
        <w:pStyle w:val="Normal8pt"/>
      </w:pPr>
      <w:r>
        <w:br w:type="page"/>
      </w:r>
    </w:p>
    <w:p w14:paraId="107B12B2" w14:textId="77777777" w:rsidR="00310068" w:rsidRDefault="00310068" w:rsidP="00855BE6">
      <w:pPr>
        <w:pStyle w:val="Normal8pt"/>
        <w:rPr>
          <w:b/>
          <w:bCs/>
        </w:rPr>
      </w:pPr>
    </w:p>
    <w:p w14:paraId="646B3F14" w14:textId="1B2FB68D" w:rsidR="00DB1C54" w:rsidRPr="00DB1C54" w:rsidRDefault="00DB1C54" w:rsidP="00855BE6">
      <w:pPr>
        <w:pStyle w:val="Normal8pt"/>
      </w:pPr>
      <w:r w:rsidRPr="00CE7BCE">
        <w:rPr>
          <w:b/>
          <w:bCs/>
        </w:rPr>
        <w:t>3</w:t>
      </w:r>
      <w:r w:rsidRPr="00CE7BCE">
        <w:rPr>
          <w:b/>
          <w:bCs/>
        </w:rPr>
        <w:tab/>
        <w:t>(a)</w:t>
      </w:r>
      <w:r w:rsidRPr="00DB1C54">
        <w:tab/>
        <w:t>Complete this prime factorisation of 1</w:t>
      </w:r>
      <w:r w:rsidR="00A1011F">
        <w:t>5</w:t>
      </w:r>
      <w:r w:rsidRPr="00DB1C54">
        <w:t>0.</w:t>
      </w:r>
    </w:p>
    <w:p w14:paraId="015FCB05" w14:textId="77777777" w:rsidR="00DB1C54" w:rsidRPr="00DB1C54" w:rsidRDefault="00DB1C54" w:rsidP="00855BE6">
      <w:pPr>
        <w:pStyle w:val="Normal8pt"/>
      </w:pPr>
      <w:r w:rsidRPr="00DB1C54">
        <w:tab/>
      </w:r>
      <w:r w:rsidRPr="00DB1C54">
        <w:tab/>
        <w:t>You may not need to use all of the answer lines.</w:t>
      </w:r>
    </w:p>
    <w:p w14:paraId="52FC2FBE" w14:textId="77777777" w:rsidR="00DB1C54" w:rsidRPr="00DB1C54" w:rsidRDefault="00DB1C54" w:rsidP="00855BE6">
      <w:pPr>
        <w:pStyle w:val="Normal8pt"/>
      </w:pPr>
    </w:p>
    <w:p w14:paraId="2FC07D51" w14:textId="55E55789" w:rsidR="00DB1C54" w:rsidRPr="00DB1C54" w:rsidRDefault="00DB1C54" w:rsidP="008528C8">
      <w:pPr>
        <w:pStyle w:val="Normal8pt"/>
        <w:jc w:val="center"/>
      </w:pPr>
      <w:r w:rsidRPr="00DB1C54">
        <w:rPr>
          <w:rFonts w:ascii="Comic Sans MS" w:hAnsi="Comic Sans MS" w:cs="Comic Sans MS"/>
        </w:rPr>
        <w:t>1</w:t>
      </w:r>
      <w:r w:rsidR="00583C41">
        <w:rPr>
          <w:rFonts w:ascii="Comic Sans MS" w:hAnsi="Comic Sans MS" w:cs="Comic Sans MS"/>
        </w:rPr>
        <w:t>50</w:t>
      </w:r>
      <w:r w:rsidRPr="00DB1C54">
        <w:rPr>
          <w:rFonts w:ascii="Comic Sans MS" w:hAnsi="Comic Sans MS" w:cs="Comic Sans MS"/>
        </w:rPr>
        <w:t xml:space="preserve"> = 2 × </w:t>
      </w:r>
      <w:r w:rsidR="00A1011F">
        <w:rPr>
          <w:rFonts w:ascii="Comic Sans MS" w:hAnsi="Comic Sans MS" w:cs="Comic Sans MS"/>
        </w:rPr>
        <w:t>3</w:t>
      </w:r>
      <w:r w:rsidRPr="00DB1C54">
        <w:rPr>
          <w:rFonts w:ascii="Comic Sans MS" w:hAnsi="Comic Sans MS" w:cs="Comic Sans MS"/>
        </w:rPr>
        <w:t xml:space="preserve"> × </w:t>
      </w:r>
      <w:r w:rsidRPr="00DB1C54">
        <w:t>...........................</w:t>
      </w:r>
    </w:p>
    <w:p w14:paraId="069463F2" w14:textId="77777777" w:rsidR="00DB1C54" w:rsidRPr="00DB1C54" w:rsidRDefault="00DB1C54" w:rsidP="008528C8">
      <w:pPr>
        <w:pStyle w:val="Normal8pt"/>
        <w:jc w:val="center"/>
      </w:pPr>
    </w:p>
    <w:p w14:paraId="05CAF463" w14:textId="77777777" w:rsidR="00DB1C54" w:rsidRPr="00DB1C54" w:rsidRDefault="00DB1C54" w:rsidP="008528C8">
      <w:pPr>
        <w:pStyle w:val="Normal8pt"/>
        <w:jc w:val="center"/>
      </w:pPr>
      <w:r w:rsidRPr="00DB1C54">
        <w:t>.................................................</w:t>
      </w:r>
    </w:p>
    <w:p w14:paraId="560E39A7" w14:textId="77777777" w:rsidR="00DB1C54" w:rsidRPr="00DB1C54" w:rsidRDefault="00DB1C54" w:rsidP="008528C8">
      <w:pPr>
        <w:pStyle w:val="Normal8pt"/>
        <w:jc w:val="center"/>
      </w:pPr>
    </w:p>
    <w:p w14:paraId="7AC6A4A4" w14:textId="77777777" w:rsidR="00DB1C54" w:rsidRPr="00DB1C54" w:rsidRDefault="00DB1C54" w:rsidP="008528C8">
      <w:pPr>
        <w:pStyle w:val="Normal8pt"/>
        <w:jc w:val="center"/>
        <w:rPr>
          <w:rFonts w:ascii="Comic Sans MS" w:hAnsi="Comic Sans MS" w:cs="Comic Sans MS"/>
        </w:rPr>
      </w:pPr>
      <w:r w:rsidRPr="00DB1C54">
        <w:t>.................................................</w:t>
      </w:r>
    </w:p>
    <w:p w14:paraId="31A713C7" w14:textId="77777777" w:rsidR="00DB1C54" w:rsidRPr="008528C8" w:rsidRDefault="00DB1C54" w:rsidP="008528C8">
      <w:pPr>
        <w:pStyle w:val="Normal8pt"/>
        <w:jc w:val="right"/>
        <w:rPr>
          <w:b/>
          <w:bCs/>
        </w:rPr>
      </w:pPr>
      <w:r w:rsidRPr="00DB1C54">
        <w:tab/>
      </w:r>
      <w:r w:rsidRPr="008528C8">
        <w:rPr>
          <w:b/>
          <w:bCs/>
        </w:rPr>
        <w:t>[1]</w:t>
      </w:r>
    </w:p>
    <w:p w14:paraId="71AE77DB" w14:textId="77777777" w:rsidR="00DB1C54" w:rsidRPr="00DB1C54" w:rsidRDefault="00DB1C54" w:rsidP="00855BE6">
      <w:pPr>
        <w:pStyle w:val="Normal8pt"/>
      </w:pPr>
    </w:p>
    <w:p w14:paraId="4D390019" w14:textId="5A5C0C0B" w:rsidR="00DB1C54" w:rsidRPr="00DB1C54" w:rsidRDefault="00DB1C54" w:rsidP="00855BE6">
      <w:pPr>
        <w:pStyle w:val="Normal8pt"/>
      </w:pPr>
      <w:r w:rsidRPr="00DB1C54">
        <w:tab/>
      </w:r>
      <w:r w:rsidRPr="00CE7BCE">
        <w:rPr>
          <w:b/>
          <w:bCs/>
        </w:rPr>
        <w:t>(b)</w:t>
      </w:r>
      <w:r w:rsidRPr="00DB1C54">
        <w:tab/>
        <w:t xml:space="preserve">A teacher says that the cube root of their favourite number is </w:t>
      </w:r>
      <w:r w:rsidR="00A1011F">
        <w:t>4</w:t>
      </w:r>
      <w:r w:rsidRPr="00DB1C54">
        <w:t>.</w:t>
      </w:r>
    </w:p>
    <w:p w14:paraId="1EC59C85" w14:textId="77777777" w:rsidR="00DB1C54" w:rsidRPr="00DB1C54" w:rsidRDefault="00DB1C54" w:rsidP="00855BE6">
      <w:pPr>
        <w:pStyle w:val="Normal8pt"/>
      </w:pPr>
    </w:p>
    <w:p w14:paraId="1E126133" w14:textId="77777777" w:rsidR="00DB1C54" w:rsidRPr="00DB1C54" w:rsidRDefault="00DB1C54" w:rsidP="00855BE6">
      <w:pPr>
        <w:pStyle w:val="Normal8pt"/>
      </w:pPr>
      <w:r w:rsidRPr="00DB1C54">
        <w:tab/>
      </w:r>
      <w:r w:rsidRPr="00DB1C54">
        <w:tab/>
        <w:t>Write down the teacher’s favourite number.</w:t>
      </w:r>
    </w:p>
    <w:p w14:paraId="476CAD45" w14:textId="77777777" w:rsidR="00CE7BCE" w:rsidRDefault="00CE7BCE" w:rsidP="00855BE6">
      <w:pPr>
        <w:pStyle w:val="Normal8pt"/>
      </w:pPr>
    </w:p>
    <w:p w14:paraId="6AD882B4" w14:textId="77777777" w:rsidR="00A350F8" w:rsidRDefault="00A350F8" w:rsidP="00855BE6">
      <w:pPr>
        <w:pStyle w:val="Normal8pt"/>
      </w:pPr>
    </w:p>
    <w:p w14:paraId="1DFF495A" w14:textId="77777777" w:rsidR="00A350F8" w:rsidRDefault="00A350F8" w:rsidP="00855BE6">
      <w:pPr>
        <w:pStyle w:val="Normal8pt"/>
      </w:pPr>
    </w:p>
    <w:p w14:paraId="572E2693" w14:textId="77777777" w:rsidR="00A350F8" w:rsidRDefault="00A350F8" w:rsidP="00855BE6">
      <w:pPr>
        <w:pStyle w:val="Normal8pt"/>
      </w:pPr>
    </w:p>
    <w:p w14:paraId="038B8E09" w14:textId="77777777" w:rsidR="00A350F8" w:rsidRDefault="00A350F8" w:rsidP="00855BE6">
      <w:pPr>
        <w:pStyle w:val="Normal8pt"/>
      </w:pPr>
    </w:p>
    <w:p w14:paraId="4793E9A3" w14:textId="77777777" w:rsidR="00A350F8" w:rsidRDefault="00A350F8" w:rsidP="00855BE6">
      <w:pPr>
        <w:pStyle w:val="Normal8pt"/>
      </w:pPr>
    </w:p>
    <w:p w14:paraId="3C2E1390" w14:textId="77777777" w:rsidR="00A350F8" w:rsidRDefault="00A350F8" w:rsidP="00855BE6">
      <w:pPr>
        <w:pStyle w:val="Normal8pt"/>
      </w:pPr>
    </w:p>
    <w:p w14:paraId="01F1C3CE" w14:textId="77777777" w:rsidR="00A350F8" w:rsidRDefault="00A350F8" w:rsidP="00855BE6">
      <w:pPr>
        <w:pStyle w:val="Normal8pt"/>
      </w:pPr>
    </w:p>
    <w:p w14:paraId="70C6E63A" w14:textId="77777777" w:rsidR="00A350F8" w:rsidRDefault="00A350F8" w:rsidP="00855BE6">
      <w:pPr>
        <w:pStyle w:val="Normal8pt"/>
      </w:pPr>
    </w:p>
    <w:p w14:paraId="27EC758A" w14:textId="77777777" w:rsidR="00A350F8" w:rsidRPr="00DB1C54" w:rsidRDefault="00A350F8" w:rsidP="00855BE6">
      <w:pPr>
        <w:pStyle w:val="Normal8pt"/>
      </w:pPr>
    </w:p>
    <w:p w14:paraId="2F40027D" w14:textId="2BCE8906" w:rsidR="00CE7BCE" w:rsidRPr="008A5B93" w:rsidRDefault="00CE7BCE" w:rsidP="008528C8">
      <w:pPr>
        <w:pStyle w:val="Normal8pt"/>
        <w:jc w:val="right"/>
      </w:pPr>
      <w:r w:rsidRPr="001C4DC9">
        <w:rPr>
          <w:b/>
          <w:bCs/>
        </w:rPr>
        <w:t>(</w:t>
      </w:r>
      <w:r>
        <w:rPr>
          <w:b/>
          <w:bCs/>
        </w:rPr>
        <w:t>b</w:t>
      </w:r>
      <w:r w:rsidRPr="001C4DC9">
        <w:rPr>
          <w:b/>
          <w:bCs/>
        </w:rPr>
        <w:t>)</w:t>
      </w:r>
      <w:r>
        <w:t xml:space="preserve"> </w:t>
      </w:r>
      <w:r w:rsidRPr="008A5B93">
        <w:t xml:space="preserve">……..…………….………………. </w:t>
      </w:r>
      <w:r w:rsidRPr="008A5B93">
        <w:rPr>
          <w:b/>
        </w:rPr>
        <w:t>[</w:t>
      </w:r>
      <w:r>
        <w:rPr>
          <w:b/>
        </w:rPr>
        <w:t>1</w:t>
      </w:r>
      <w:r w:rsidRPr="008A5B93">
        <w:rPr>
          <w:b/>
        </w:rPr>
        <w:t>]</w:t>
      </w:r>
    </w:p>
    <w:p w14:paraId="0854A1F2" w14:textId="77777777" w:rsidR="00DB1C54" w:rsidRPr="00DB1C54" w:rsidRDefault="00DB1C54" w:rsidP="00855BE6">
      <w:pPr>
        <w:pStyle w:val="Normal8pt"/>
      </w:pPr>
    </w:p>
    <w:p w14:paraId="31D57D15" w14:textId="3035EFF1" w:rsidR="00DB1C54" w:rsidRPr="00DB1C54" w:rsidRDefault="00DB1C54" w:rsidP="00467299">
      <w:pPr>
        <w:pStyle w:val="Style1"/>
        <w:spacing w:after="40"/>
      </w:pPr>
      <w:r w:rsidRPr="00DB1C54">
        <w:tab/>
      </w:r>
      <w:r w:rsidRPr="005154B5">
        <w:rPr>
          <w:rFonts w:asciiTheme="minorHAnsi" w:hAnsiTheme="minorHAnsi" w:cstheme="minorHAnsi"/>
          <w:b/>
          <w:bCs/>
          <w:i w:val="0"/>
          <w:iCs/>
          <w:sz w:val="22"/>
          <w:szCs w:val="22"/>
        </w:rPr>
        <w:t>(c)</w:t>
      </w:r>
      <w:r w:rsidRPr="00467299">
        <w:rPr>
          <w:i w:val="0"/>
          <w:iCs/>
        </w:rPr>
        <w:tab/>
        <w:t>Write</w:t>
      </w:r>
      <w:r w:rsidR="00CB47FD">
        <w:rPr>
          <w:i w:val="0"/>
          <w:iCs/>
        </w:rPr>
        <w:t xml:space="preserve"> </w:t>
      </w:r>
      <w:r w:rsidR="00FA04D7" w:rsidRPr="002C0251">
        <w:rPr>
          <w:i w:val="0"/>
          <w:iCs/>
          <w:position w:val="-22"/>
        </w:rPr>
        <w:object w:dxaOrig="440" w:dyaOrig="540" w14:anchorId="58137ED6">
          <v:shape id="_x0000_i1026" type="#_x0000_t75" style="width:21.5pt;height:29pt" o:ole="">
            <v:imagedata r:id="rId27" o:title=""/>
          </v:shape>
          <o:OLEObject Type="Embed" ProgID="Equation.DSMT4" ShapeID="_x0000_i1026" DrawAspect="Content" ObjectID="_1774710355" r:id="rId28"/>
        </w:object>
      </w:r>
      <w:r w:rsidR="00E64DFA">
        <w:t xml:space="preserve"> </w:t>
      </w:r>
      <w:r w:rsidRPr="00467299">
        <w:rPr>
          <w:i w:val="0"/>
          <w:iCs/>
        </w:rPr>
        <w:t>as a percentage</w:t>
      </w:r>
      <w:r w:rsidRPr="00DB1C54">
        <w:t>.</w:t>
      </w:r>
    </w:p>
    <w:p w14:paraId="23FB3617" w14:textId="77777777" w:rsidR="00CE7BCE" w:rsidRDefault="00CE7BCE" w:rsidP="00855BE6">
      <w:pPr>
        <w:pStyle w:val="Normal8pt"/>
      </w:pPr>
    </w:p>
    <w:p w14:paraId="62743913" w14:textId="77777777" w:rsidR="00CE7BCE" w:rsidRDefault="00CE7BCE" w:rsidP="00855BE6">
      <w:pPr>
        <w:pStyle w:val="Normal8pt"/>
      </w:pPr>
    </w:p>
    <w:p w14:paraId="6C1696B6" w14:textId="77777777" w:rsidR="00CE7BCE" w:rsidRDefault="00CE7BCE" w:rsidP="00855BE6">
      <w:pPr>
        <w:pStyle w:val="Normal8pt"/>
      </w:pPr>
    </w:p>
    <w:p w14:paraId="263C6C97" w14:textId="77777777" w:rsidR="00A350F8" w:rsidRDefault="00A350F8" w:rsidP="00855BE6">
      <w:pPr>
        <w:pStyle w:val="Normal8pt"/>
      </w:pPr>
    </w:p>
    <w:p w14:paraId="6ABEFC9C" w14:textId="77777777" w:rsidR="00A350F8" w:rsidRDefault="00A350F8" w:rsidP="00855BE6">
      <w:pPr>
        <w:pStyle w:val="Normal8pt"/>
      </w:pPr>
    </w:p>
    <w:p w14:paraId="2E13082D" w14:textId="77777777" w:rsidR="00A350F8" w:rsidRDefault="00A350F8" w:rsidP="00855BE6">
      <w:pPr>
        <w:pStyle w:val="Normal8pt"/>
      </w:pPr>
    </w:p>
    <w:p w14:paraId="608815DF" w14:textId="77777777" w:rsidR="00A350F8" w:rsidRDefault="00A350F8" w:rsidP="00855BE6">
      <w:pPr>
        <w:pStyle w:val="Normal8pt"/>
      </w:pPr>
    </w:p>
    <w:p w14:paraId="499B2945" w14:textId="77777777" w:rsidR="00A350F8" w:rsidRDefault="00A350F8" w:rsidP="00855BE6">
      <w:pPr>
        <w:pStyle w:val="Normal8pt"/>
      </w:pPr>
    </w:p>
    <w:p w14:paraId="5075B23D" w14:textId="77777777" w:rsidR="00A350F8" w:rsidRDefault="00A350F8" w:rsidP="00855BE6">
      <w:pPr>
        <w:pStyle w:val="Normal8pt"/>
      </w:pPr>
    </w:p>
    <w:p w14:paraId="65B8450E" w14:textId="77777777" w:rsidR="00CE7BCE" w:rsidRPr="00DB1C54" w:rsidRDefault="00CE7BCE" w:rsidP="00855BE6">
      <w:pPr>
        <w:pStyle w:val="Normal8pt"/>
      </w:pPr>
    </w:p>
    <w:p w14:paraId="019C7788" w14:textId="6D7B3C8B" w:rsidR="00A350F8" w:rsidRPr="008A5B93" w:rsidRDefault="00A350F8" w:rsidP="008528C8">
      <w:pPr>
        <w:pStyle w:val="Normal8pt"/>
        <w:jc w:val="right"/>
      </w:pPr>
      <w:r w:rsidRPr="001C4DC9">
        <w:rPr>
          <w:b/>
          <w:bCs/>
        </w:rPr>
        <w:t>(</w:t>
      </w:r>
      <w:r>
        <w:rPr>
          <w:b/>
          <w:bCs/>
        </w:rPr>
        <w:t>c</w:t>
      </w:r>
      <w:r w:rsidRPr="001C4DC9">
        <w:rPr>
          <w:b/>
          <w:bCs/>
        </w:rPr>
        <w:t>)</w:t>
      </w:r>
      <w:r>
        <w:t xml:space="preserve"> </w:t>
      </w:r>
      <w:r w:rsidRPr="008A5B93">
        <w:t>……..…………….……………….</w:t>
      </w:r>
      <w:r>
        <w:t>%</w:t>
      </w:r>
      <w:r w:rsidRPr="008A5B93">
        <w:t xml:space="preserve"> </w:t>
      </w:r>
      <w:r w:rsidRPr="008A5B93">
        <w:rPr>
          <w:b/>
        </w:rPr>
        <w:t>[</w:t>
      </w:r>
      <w:r>
        <w:rPr>
          <w:b/>
        </w:rPr>
        <w:t>1</w:t>
      </w:r>
      <w:r w:rsidRPr="008A5B93">
        <w:rPr>
          <w:b/>
        </w:rPr>
        <w:t>]</w:t>
      </w:r>
    </w:p>
    <w:p w14:paraId="1E641BED" w14:textId="77777777" w:rsidR="00CE7BCE" w:rsidRDefault="00CE7BCE" w:rsidP="00855BE6">
      <w:pPr>
        <w:pStyle w:val="Normal8pt"/>
      </w:pPr>
    </w:p>
    <w:p w14:paraId="0DEBA07B" w14:textId="77777777" w:rsidR="00CE7BCE" w:rsidRPr="00DB1C54" w:rsidRDefault="00CE7BCE" w:rsidP="00855BE6">
      <w:pPr>
        <w:pStyle w:val="Normal8pt"/>
      </w:pPr>
    </w:p>
    <w:p w14:paraId="4F93D301" w14:textId="77777777" w:rsidR="00A350F8" w:rsidRDefault="00A350F8">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r>
        <w:rPr>
          <w:b/>
          <w:bCs/>
        </w:rPr>
        <w:br w:type="page"/>
      </w:r>
    </w:p>
    <w:p w14:paraId="0D8AE1BC" w14:textId="77777777" w:rsidR="00310068" w:rsidRDefault="00310068" w:rsidP="00DB7C3D">
      <w:pPr>
        <w:pStyle w:val="Normal8pt"/>
        <w:rPr>
          <w:b/>
          <w:bCs/>
        </w:rPr>
      </w:pPr>
    </w:p>
    <w:p w14:paraId="4FDEBEB5" w14:textId="5C88F77A" w:rsidR="00DB1C54" w:rsidRPr="00DB1C54" w:rsidRDefault="00DB1C54" w:rsidP="00855BE6">
      <w:pPr>
        <w:pStyle w:val="Normal8pt"/>
      </w:pPr>
      <w:r w:rsidRPr="00CE7BCE">
        <w:rPr>
          <w:b/>
          <w:bCs/>
        </w:rPr>
        <w:t>4</w:t>
      </w:r>
      <w:r w:rsidRPr="00CE7BCE">
        <w:rPr>
          <w:b/>
          <w:bCs/>
        </w:rPr>
        <w:tab/>
        <w:t>(a)</w:t>
      </w:r>
      <w:r w:rsidRPr="00DB1C54">
        <w:tab/>
        <w:t>A recip</w:t>
      </w:r>
      <w:r w:rsidR="006A0D7B">
        <w:t>e</w:t>
      </w:r>
      <w:r w:rsidRPr="00DB1C54">
        <w:t xml:space="preserve"> for biscuits says </w:t>
      </w:r>
    </w:p>
    <w:p w14:paraId="2F46F913" w14:textId="77777777" w:rsidR="00DB1C54" w:rsidRPr="00DB1C54" w:rsidRDefault="00DB1C54" w:rsidP="00855BE6">
      <w:pPr>
        <w:pStyle w:val="Normal8pt"/>
      </w:pPr>
    </w:p>
    <w:p w14:paraId="50CE2724" w14:textId="5589E1CA" w:rsidR="00DB1C54" w:rsidRPr="008B1F8C" w:rsidRDefault="00DB1C54" w:rsidP="008B1F8C">
      <w:pPr>
        <w:pStyle w:val="Normal8pt"/>
        <w:ind w:left="1133"/>
        <w:rPr>
          <w:rFonts w:ascii="Comic Sans MS" w:hAnsi="Comic Sans MS"/>
          <w:szCs w:val="22"/>
        </w:rPr>
      </w:pPr>
      <w:r w:rsidRPr="008B1F8C">
        <w:rPr>
          <w:rFonts w:ascii="Comic Sans MS" w:hAnsi="Comic Sans MS"/>
          <w:szCs w:val="22"/>
        </w:rPr>
        <w:t xml:space="preserve">Multiply the number of biscuits by 6.25 to find the number of grams of </w:t>
      </w:r>
      <w:r w:rsidR="008B1F8C">
        <w:rPr>
          <w:rFonts w:ascii="Comic Sans MS" w:hAnsi="Comic Sans MS"/>
          <w:szCs w:val="22"/>
        </w:rPr>
        <w:br/>
      </w:r>
      <w:r w:rsidRPr="008B1F8C">
        <w:rPr>
          <w:rFonts w:ascii="Comic Sans MS" w:hAnsi="Comic Sans MS"/>
          <w:szCs w:val="22"/>
        </w:rPr>
        <w:t>butter needed.</w:t>
      </w:r>
    </w:p>
    <w:p w14:paraId="0FC076BC" w14:textId="77777777" w:rsidR="00DB1C54" w:rsidRPr="00DB1C54" w:rsidRDefault="00DB1C54" w:rsidP="00855BE6">
      <w:pPr>
        <w:pStyle w:val="Normal8pt"/>
      </w:pPr>
    </w:p>
    <w:p w14:paraId="6597B7ED" w14:textId="308E0940" w:rsidR="00DB1C54" w:rsidRPr="00DB1C54" w:rsidRDefault="00DB1C54" w:rsidP="00855BE6">
      <w:pPr>
        <w:pStyle w:val="Normal8pt"/>
      </w:pPr>
      <w:r w:rsidRPr="00DB1C54">
        <w:tab/>
      </w:r>
      <w:r w:rsidRPr="00DB1C54">
        <w:tab/>
      </w:r>
      <w:r w:rsidR="00B64C0E">
        <w:t>Charlie</w:t>
      </w:r>
      <w:r w:rsidRPr="00DB1C54">
        <w:t xml:space="preserve"> uses 1</w:t>
      </w:r>
      <w:r w:rsidR="006A0D7B">
        <w:t>50</w:t>
      </w:r>
      <w:r w:rsidR="000F5D98" w:rsidRPr="000F5D98">
        <w:rPr>
          <w:sz w:val="12"/>
          <w:szCs w:val="12"/>
        </w:rPr>
        <w:t xml:space="preserve"> </w:t>
      </w:r>
      <w:r w:rsidRPr="00DB1C54">
        <w:t>g of butter.</w:t>
      </w:r>
    </w:p>
    <w:p w14:paraId="0877F0B1" w14:textId="77777777" w:rsidR="00DB1C54" w:rsidRPr="00DB1C54" w:rsidRDefault="00DB1C54" w:rsidP="00855BE6">
      <w:pPr>
        <w:pStyle w:val="Normal8pt"/>
      </w:pPr>
    </w:p>
    <w:p w14:paraId="7C5977DC" w14:textId="39CADB06" w:rsidR="00DB1C54" w:rsidRPr="00DB1C54" w:rsidRDefault="00DB1C54" w:rsidP="00855BE6">
      <w:pPr>
        <w:pStyle w:val="Normal8pt"/>
      </w:pPr>
      <w:r w:rsidRPr="00DB1C54">
        <w:tab/>
      </w:r>
      <w:r w:rsidRPr="00DB1C54">
        <w:tab/>
        <w:t xml:space="preserve">How many biscuits does </w:t>
      </w:r>
      <w:r w:rsidR="00B64C0E">
        <w:t>Charlie</w:t>
      </w:r>
      <w:r w:rsidRPr="00DB1C54">
        <w:t xml:space="preserve"> make?</w:t>
      </w:r>
    </w:p>
    <w:p w14:paraId="1132F5AE" w14:textId="77777777" w:rsidR="00CE7BCE" w:rsidRDefault="00CE7BCE" w:rsidP="00855BE6">
      <w:pPr>
        <w:pStyle w:val="Normal8pt"/>
      </w:pPr>
    </w:p>
    <w:p w14:paraId="14333F1D" w14:textId="77777777" w:rsidR="00314DDB" w:rsidRDefault="00314DDB" w:rsidP="00855BE6">
      <w:pPr>
        <w:pStyle w:val="Normal8pt"/>
      </w:pPr>
    </w:p>
    <w:p w14:paraId="2DD114B7" w14:textId="77777777" w:rsidR="00314DDB" w:rsidRDefault="00314DDB" w:rsidP="00855BE6">
      <w:pPr>
        <w:pStyle w:val="Normal8pt"/>
      </w:pPr>
    </w:p>
    <w:p w14:paraId="3356259C" w14:textId="77777777" w:rsidR="00314DDB" w:rsidRDefault="00314DDB" w:rsidP="00855BE6">
      <w:pPr>
        <w:pStyle w:val="Normal8pt"/>
      </w:pPr>
    </w:p>
    <w:p w14:paraId="5972426D" w14:textId="77777777" w:rsidR="00314DDB" w:rsidRDefault="00314DDB" w:rsidP="00855BE6">
      <w:pPr>
        <w:pStyle w:val="Normal8pt"/>
      </w:pPr>
    </w:p>
    <w:p w14:paraId="4BF0AE61" w14:textId="77777777" w:rsidR="00314DDB" w:rsidRDefault="00314DDB" w:rsidP="00855BE6">
      <w:pPr>
        <w:pStyle w:val="Normal8pt"/>
      </w:pPr>
    </w:p>
    <w:p w14:paraId="271DA633" w14:textId="77777777" w:rsidR="00314DDB" w:rsidRDefault="00314DDB" w:rsidP="00855BE6">
      <w:pPr>
        <w:pStyle w:val="Normal8pt"/>
      </w:pPr>
    </w:p>
    <w:p w14:paraId="6B813895" w14:textId="77777777" w:rsidR="00314DDB" w:rsidRDefault="00314DDB" w:rsidP="00855BE6">
      <w:pPr>
        <w:pStyle w:val="Normal8pt"/>
      </w:pPr>
    </w:p>
    <w:p w14:paraId="4B25D6C8" w14:textId="77777777" w:rsidR="00314DDB" w:rsidRDefault="00314DDB" w:rsidP="00855BE6">
      <w:pPr>
        <w:pStyle w:val="Normal8pt"/>
      </w:pPr>
    </w:p>
    <w:p w14:paraId="7016F817" w14:textId="77777777" w:rsidR="00314DDB" w:rsidRDefault="00314DDB" w:rsidP="00855BE6">
      <w:pPr>
        <w:pStyle w:val="Normal8pt"/>
      </w:pPr>
    </w:p>
    <w:p w14:paraId="5BF83202" w14:textId="77777777" w:rsidR="00314DDB" w:rsidRDefault="00314DDB" w:rsidP="00855BE6">
      <w:pPr>
        <w:pStyle w:val="Normal8pt"/>
      </w:pPr>
    </w:p>
    <w:p w14:paraId="017345FB" w14:textId="77777777" w:rsidR="00314DDB" w:rsidRPr="00DB1C54" w:rsidRDefault="00314DDB" w:rsidP="00855BE6">
      <w:pPr>
        <w:pStyle w:val="Normal8pt"/>
      </w:pPr>
    </w:p>
    <w:p w14:paraId="6B07D180" w14:textId="52620A79" w:rsidR="00CE7BCE" w:rsidRPr="008A5B93" w:rsidRDefault="00CE7BCE" w:rsidP="008528C8">
      <w:pPr>
        <w:pStyle w:val="Normal8pt"/>
        <w:jc w:val="right"/>
      </w:pPr>
      <w:r w:rsidRPr="001C4DC9">
        <w:rPr>
          <w:b/>
          <w:bCs/>
        </w:rPr>
        <w:t>(</w:t>
      </w:r>
      <w:r>
        <w:rPr>
          <w:b/>
          <w:bCs/>
        </w:rPr>
        <w:t>a</w:t>
      </w:r>
      <w:r w:rsidRPr="001C4DC9">
        <w:rPr>
          <w:b/>
          <w:bCs/>
        </w:rPr>
        <w:t>)</w:t>
      </w:r>
      <w:r>
        <w:t xml:space="preserve"> </w:t>
      </w:r>
      <w:r w:rsidRPr="008A5B93">
        <w:t xml:space="preserve">……..…………….……………… </w:t>
      </w:r>
      <w:r w:rsidRPr="008A5B93">
        <w:rPr>
          <w:b/>
        </w:rPr>
        <w:t>[</w:t>
      </w:r>
      <w:r>
        <w:rPr>
          <w:b/>
        </w:rPr>
        <w:t>2</w:t>
      </w:r>
      <w:r w:rsidRPr="008A5B93">
        <w:rPr>
          <w:b/>
        </w:rPr>
        <w:t>]</w:t>
      </w:r>
    </w:p>
    <w:p w14:paraId="454F48B7" w14:textId="77777777" w:rsidR="00DB1C54" w:rsidRPr="00DB1C54" w:rsidRDefault="00DB1C54" w:rsidP="00855BE6">
      <w:pPr>
        <w:pStyle w:val="Normal8pt"/>
      </w:pPr>
    </w:p>
    <w:p w14:paraId="0DA56A5A" w14:textId="77777777" w:rsidR="00DB1C54" w:rsidRPr="00DB1C54" w:rsidRDefault="00DB1C54" w:rsidP="00855BE6">
      <w:pPr>
        <w:pStyle w:val="Normal8pt"/>
      </w:pPr>
      <w:r w:rsidRPr="00DB1C54">
        <w:tab/>
      </w:r>
      <w:r w:rsidRPr="00A350F8">
        <w:rPr>
          <w:b/>
          <w:bCs/>
        </w:rPr>
        <w:t>(b)</w:t>
      </w:r>
      <w:r w:rsidRPr="00DB1C54">
        <w:tab/>
        <w:t>The estimated cost of driving</w:t>
      </w:r>
    </w:p>
    <w:p w14:paraId="1DEDB851" w14:textId="77777777" w:rsidR="00DB1C54" w:rsidRPr="00DB1C54" w:rsidRDefault="00DB1C54" w:rsidP="00855BE6">
      <w:pPr>
        <w:pStyle w:val="Normal8pt"/>
      </w:pPr>
    </w:p>
    <w:p w14:paraId="43C4C90D" w14:textId="225EF7E6" w:rsidR="00DB1C54" w:rsidRPr="00DB1C54" w:rsidRDefault="00DB1C54" w:rsidP="008528C8">
      <w:pPr>
        <w:pStyle w:val="Normal8pt"/>
        <w:numPr>
          <w:ilvl w:val="0"/>
          <w:numId w:val="7"/>
        </w:numPr>
        <w:ind w:left="1560"/>
      </w:pPr>
      <w:r w:rsidRPr="00DB1C54">
        <w:t>an electric car is 6</w:t>
      </w:r>
      <w:r w:rsidR="006A0D7B">
        <w:t>9</w:t>
      </w:r>
      <w:r w:rsidRPr="00DB1C54">
        <w:t xml:space="preserve"> pence per mile</w:t>
      </w:r>
    </w:p>
    <w:p w14:paraId="6F61D874" w14:textId="3058E715" w:rsidR="00DB1C54" w:rsidRPr="00DB1C54" w:rsidRDefault="00DB1C54" w:rsidP="008528C8">
      <w:pPr>
        <w:pStyle w:val="Normal8pt"/>
        <w:numPr>
          <w:ilvl w:val="0"/>
          <w:numId w:val="7"/>
        </w:numPr>
        <w:ind w:left="1560"/>
      </w:pPr>
      <w:r w:rsidRPr="00DB1C54">
        <w:t xml:space="preserve">a petrol car is </w:t>
      </w:r>
      <w:r w:rsidR="006A0D7B">
        <w:t>81</w:t>
      </w:r>
      <w:r w:rsidRPr="00DB1C54">
        <w:t xml:space="preserve"> pence per mile.</w:t>
      </w:r>
    </w:p>
    <w:p w14:paraId="17B9C717" w14:textId="77777777" w:rsidR="00DB1C54" w:rsidRPr="00DB1C54" w:rsidRDefault="00DB1C54" w:rsidP="00855BE6">
      <w:pPr>
        <w:pStyle w:val="Normal8pt"/>
      </w:pPr>
    </w:p>
    <w:p w14:paraId="4D177507" w14:textId="5DA5D0C4" w:rsidR="00DB1C54" w:rsidRPr="00DB1C54" w:rsidRDefault="00DB1C54" w:rsidP="00855BE6">
      <w:pPr>
        <w:pStyle w:val="Normal8pt"/>
      </w:pPr>
      <w:r w:rsidRPr="00DB1C54">
        <w:tab/>
      </w:r>
      <w:r w:rsidRPr="00DB1C54">
        <w:tab/>
      </w:r>
      <w:r w:rsidR="00B64C0E">
        <w:t>Finley</w:t>
      </w:r>
      <w:r w:rsidRPr="00DB1C54">
        <w:t xml:space="preserve"> expects to drive 1</w:t>
      </w:r>
      <w:r w:rsidR="006A0D7B">
        <w:t>1</w:t>
      </w:r>
      <w:r w:rsidRPr="007E6C9F">
        <w:rPr>
          <w:sz w:val="10"/>
          <w:szCs w:val="10"/>
        </w:rPr>
        <w:t> </w:t>
      </w:r>
      <w:r w:rsidRPr="00DB1C54">
        <w:t xml:space="preserve">000 miles next year. </w:t>
      </w:r>
    </w:p>
    <w:p w14:paraId="17F165D0" w14:textId="77777777" w:rsidR="00DB1C54" w:rsidRPr="00DB1C54" w:rsidRDefault="00DB1C54" w:rsidP="00855BE6">
      <w:pPr>
        <w:pStyle w:val="Normal8pt"/>
      </w:pPr>
    </w:p>
    <w:p w14:paraId="22DB8EFE" w14:textId="54FD24F9" w:rsidR="00DB1C54" w:rsidRDefault="00DB1C54" w:rsidP="008528C8">
      <w:pPr>
        <w:pStyle w:val="Normal8pt"/>
        <w:ind w:left="1134"/>
      </w:pPr>
      <w:r w:rsidRPr="00DB1C54">
        <w:t xml:space="preserve">Use this information to work out how much money </w:t>
      </w:r>
      <w:r w:rsidR="00B64C0E">
        <w:t>Finley</w:t>
      </w:r>
      <w:r w:rsidRPr="00DB1C54">
        <w:t xml:space="preserve"> can expect to save next year if driving an electric car instead of a petrol car.</w:t>
      </w:r>
    </w:p>
    <w:p w14:paraId="0457FC94" w14:textId="77777777" w:rsidR="00314DDB" w:rsidRDefault="00314DDB" w:rsidP="00855BE6">
      <w:pPr>
        <w:pStyle w:val="Normal8pt"/>
      </w:pPr>
    </w:p>
    <w:p w14:paraId="043D8CBD" w14:textId="77777777" w:rsidR="00314DDB" w:rsidRDefault="00314DDB" w:rsidP="00855BE6">
      <w:pPr>
        <w:pStyle w:val="Normal8pt"/>
      </w:pPr>
    </w:p>
    <w:p w14:paraId="45E5C8E8" w14:textId="77777777" w:rsidR="00314DDB" w:rsidRDefault="00314DDB" w:rsidP="00855BE6">
      <w:pPr>
        <w:pStyle w:val="Normal8pt"/>
      </w:pPr>
    </w:p>
    <w:p w14:paraId="4CD80E6E" w14:textId="77777777" w:rsidR="00314DDB" w:rsidRDefault="00314DDB" w:rsidP="00855BE6">
      <w:pPr>
        <w:pStyle w:val="Normal8pt"/>
      </w:pPr>
    </w:p>
    <w:p w14:paraId="1B1F557D" w14:textId="77777777" w:rsidR="00314DDB" w:rsidRDefault="00314DDB" w:rsidP="00855BE6">
      <w:pPr>
        <w:pStyle w:val="Normal8pt"/>
      </w:pPr>
    </w:p>
    <w:p w14:paraId="7C141D6C" w14:textId="77777777" w:rsidR="00314DDB" w:rsidRDefault="00314DDB" w:rsidP="00855BE6">
      <w:pPr>
        <w:pStyle w:val="Normal8pt"/>
      </w:pPr>
    </w:p>
    <w:p w14:paraId="300E07A5" w14:textId="77777777" w:rsidR="00314DDB" w:rsidRDefault="00314DDB" w:rsidP="00855BE6">
      <w:pPr>
        <w:pStyle w:val="Normal8pt"/>
      </w:pPr>
    </w:p>
    <w:p w14:paraId="59985E6C" w14:textId="77777777" w:rsidR="00314DDB" w:rsidRDefault="00314DDB" w:rsidP="00855BE6">
      <w:pPr>
        <w:pStyle w:val="Normal8pt"/>
      </w:pPr>
    </w:p>
    <w:p w14:paraId="3FFBEF68" w14:textId="77777777" w:rsidR="00314DDB" w:rsidRDefault="00314DDB" w:rsidP="00855BE6">
      <w:pPr>
        <w:pStyle w:val="Normal8pt"/>
      </w:pPr>
    </w:p>
    <w:p w14:paraId="3820D75C" w14:textId="77777777" w:rsidR="00314DDB" w:rsidRDefault="00314DDB" w:rsidP="00855BE6">
      <w:pPr>
        <w:pStyle w:val="Normal8pt"/>
      </w:pPr>
    </w:p>
    <w:p w14:paraId="20ADCB32" w14:textId="77777777" w:rsidR="00314DDB" w:rsidRDefault="00314DDB" w:rsidP="00855BE6">
      <w:pPr>
        <w:pStyle w:val="Normal8pt"/>
      </w:pPr>
    </w:p>
    <w:p w14:paraId="609E0C83" w14:textId="77777777" w:rsidR="00314DDB" w:rsidRDefault="00314DDB" w:rsidP="00855BE6">
      <w:pPr>
        <w:pStyle w:val="Normal8pt"/>
      </w:pPr>
    </w:p>
    <w:p w14:paraId="47FCBEAD" w14:textId="77777777" w:rsidR="00314DDB" w:rsidRDefault="00314DDB" w:rsidP="00855BE6">
      <w:pPr>
        <w:pStyle w:val="Normal8pt"/>
      </w:pPr>
    </w:p>
    <w:p w14:paraId="17B7805D" w14:textId="77777777" w:rsidR="00314DDB" w:rsidRDefault="00314DDB" w:rsidP="00855BE6">
      <w:pPr>
        <w:pStyle w:val="Normal8pt"/>
      </w:pPr>
    </w:p>
    <w:p w14:paraId="032179D1" w14:textId="77777777" w:rsidR="008C0C8C" w:rsidRDefault="008C0C8C" w:rsidP="00855BE6">
      <w:pPr>
        <w:pStyle w:val="Normal8pt"/>
      </w:pPr>
    </w:p>
    <w:p w14:paraId="04283822" w14:textId="59E7DC07" w:rsidR="00314DDB" w:rsidRPr="008A5B93" w:rsidRDefault="00314DDB" w:rsidP="008528C8">
      <w:pPr>
        <w:pStyle w:val="Normal8pt"/>
        <w:jc w:val="right"/>
      </w:pPr>
      <w:r w:rsidRPr="001C4DC9">
        <w:rPr>
          <w:b/>
          <w:bCs/>
        </w:rPr>
        <w:t>(</w:t>
      </w:r>
      <w:r>
        <w:rPr>
          <w:b/>
          <w:bCs/>
        </w:rPr>
        <w:t>b</w:t>
      </w:r>
      <w:r w:rsidRPr="001C4DC9">
        <w:rPr>
          <w:b/>
          <w:bCs/>
        </w:rPr>
        <w:t>)</w:t>
      </w:r>
      <w:r>
        <w:rPr>
          <w:b/>
          <w:bCs/>
        </w:rPr>
        <w:t xml:space="preserve">   £</w:t>
      </w:r>
      <w:r>
        <w:t xml:space="preserve"> </w:t>
      </w:r>
      <w:r w:rsidRPr="008A5B93">
        <w:t xml:space="preserve">……..…………….………………. </w:t>
      </w:r>
      <w:r w:rsidRPr="008A5B93">
        <w:rPr>
          <w:b/>
        </w:rPr>
        <w:t>[</w:t>
      </w:r>
      <w:r>
        <w:rPr>
          <w:b/>
        </w:rPr>
        <w:t>3</w:t>
      </w:r>
      <w:r w:rsidRPr="008A5B93">
        <w:rPr>
          <w:b/>
        </w:rPr>
        <w:t>]</w:t>
      </w:r>
    </w:p>
    <w:p w14:paraId="5C09631D" w14:textId="15FE179E" w:rsidR="00DB1C54" w:rsidRPr="00DB1C54" w:rsidRDefault="00DB1C54" w:rsidP="00855BE6">
      <w:pPr>
        <w:pStyle w:val="Normal8pt"/>
      </w:pPr>
    </w:p>
    <w:p w14:paraId="67ACCC4E" w14:textId="77777777" w:rsidR="00314DDB" w:rsidRDefault="00314DDB">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color w:val="auto"/>
          <w:szCs w:val="24"/>
        </w:rPr>
      </w:pPr>
      <w:r>
        <w:br w:type="page"/>
      </w:r>
    </w:p>
    <w:p w14:paraId="1281B266" w14:textId="77777777" w:rsidR="00310068" w:rsidRDefault="00310068" w:rsidP="00DB7C3D">
      <w:pPr>
        <w:pStyle w:val="Normal8pt"/>
        <w:rPr>
          <w:b/>
          <w:bCs/>
        </w:rPr>
      </w:pPr>
    </w:p>
    <w:p w14:paraId="6F2C3C41" w14:textId="240297AE" w:rsidR="00DB1C54" w:rsidRPr="00DB1C54" w:rsidRDefault="00DB1C54" w:rsidP="00855BE6">
      <w:pPr>
        <w:pStyle w:val="Normal8pt"/>
      </w:pPr>
      <w:r w:rsidRPr="00314DDB">
        <w:rPr>
          <w:b/>
          <w:bCs/>
        </w:rPr>
        <w:t>5</w:t>
      </w:r>
      <w:r w:rsidRPr="00DB1C54">
        <w:tab/>
        <w:t>This is a one-centimetre square grid.</w:t>
      </w:r>
    </w:p>
    <w:p w14:paraId="5BA1BD50" w14:textId="682F901B" w:rsidR="00DB1C54" w:rsidRPr="00DB1C54" w:rsidRDefault="00314DDB" w:rsidP="00855BE6">
      <w:pPr>
        <w:pStyle w:val="Normal8pt"/>
      </w:pPr>
      <w:r>
        <w:rPr>
          <w:noProof/>
        </w:rPr>
        <w:drawing>
          <wp:anchor distT="0" distB="0" distL="114300" distR="114300" simplePos="0" relativeHeight="251658246" behindDoc="0" locked="0" layoutInCell="1" allowOverlap="1" wp14:anchorId="4FCEC3C1" wp14:editId="24D7EBAE">
            <wp:simplePos x="0" y="0"/>
            <wp:positionH relativeFrom="column">
              <wp:posOffset>1647825</wp:posOffset>
            </wp:positionH>
            <wp:positionV relativeFrom="paragraph">
              <wp:posOffset>150495</wp:posOffset>
            </wp:positionV>
            <wp:extent cx="3185160" cy="3261360"/>
            <wp:effectExtent l="0" t="0" r="0" b="0"/>
            <wp:wrapTopAndBottom/>
            <wp:docPr id="10" name="Picture 10" descr="This is a one-centimetre square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This is a one-centimetre square grid"/>
                    <pic:cNvPicPr/>
                  </pic:nvPicPr>
                  <pic:blipFill>
                    <a:blip r:embed="rId29"/>
                    <a:stretch>
                      <a:fillRect/>
                    </a:stretch>
                  </pic:blipFill>
                  <pic:spPr>
                    <a:xfrm>
                      <a:off x="0" y="0"/>
                      <a:ext cx="3185160" cy="3261360"/>
                    </a:xfrm>
                    <a:prstGeom prst="rect">
                      <a:avLst/>
                    </a:prstGeom>
                  </pic:spPr>
                </pic:pic>
              </a:graphicData>
            </a:graphic>
          </wp:anchor>
        </w:drawing>
      </w:r>
    </w:p>
    <w:p w14:paraId="66E88AD7" w14:textId="62645C98" w:rsidR="00DB1C54" w:rsidRPr="00DB1C54" w:rsidRDefault="00DB1C54" w:rsidP="008528C8">
      <w:pPr>
        <w:pStyle w:val="Normal8pt"/>
        <w:tabs>
          <w:tab w:val="left" w:pos="567"/>
          <w:tab w:val="left" w:pos="1134"/>
          <w:tab w:val="left" w:pos="9639"/>
        </w:tabs>
      </w:pPr>
      <w:r w:rsidRPr="00DB1C54">
        <w:tab/>
      </w:r>
      <w:r w:rsidRPr="00314DDB">
        <w:rPr>
          <w:b/>
          <w:bCs/>
        </w:rPr>
        <w:t>(a)</w:t>
      </w:r>
      <w:r w:rsidRPr="00DB1C54">
        <w:tab/>
        <w:t xml:space="preserve">On the grid, plot point A at (3, </w:t>
      </w:r>
      <w:r w:rsidR="00AC05AD">
        <w:t>2</w:t>
      </w:r>
      <w:r w:rsidRPr="00DB1C54">
        <w:t>).</w:t>
      </w:r>
      <w:r w:rsidRPr="00DB1C54">
        <w:tab/>
      </w:r>
      <w:r w:rsidRPr="008528C8">
        <w:rPr>
          <w:b/>
          <w:bCs/>
        </w:rPr>
        <w:t>[1]</w:t>
      </w:r>
    </w:p>
    <w:p w14:paraId="02233FB6" w14:textId="77777777" w:rsidR="00DB1C54" w:rsidRPr="00DB1C54" w:rsidRDefault="00DB1C54" w:rsidP="00855BE6">
      <w:pPr>
        <w:pStyle w:val="Normal8pt"/>
      </w:pPr>
    </w:p>
    <w:p w14:paraId="1D4FE849" w14:textId="77777777" w:rsidR="00DB1C54" w:rsidRPr="00DB1C54" w:rsidRDefault="00DB1C54" w:rsidP="00855BE6">
      <w:pPr>
        <w:pStyle w:val="Normal8pt"/>
      </w:pPr>
      <w:r w:rsidRPr="00DB1C54">
        <w:tab/>
      </w:r>
      <w:r w:rsidRPr="00314DDB">
        <w:rPr>
          <w:b/>
          <w:bCs/>
        </w:rPr>
        <w:t>(b)</w:t>
      </w:r>
      <w:r w:rsidRPr="00DB1C54">
        <w:tab/>
        <w:t>The line AB joins point A to point B.</w:t>
      </w:r>
    </w:p>
    <w:p w14:paraId="1D8EF0B8" w14:textId="2A9AF66E" w:rsidR="00DB1C54" w:rsidRPr="00DB1C54" w:rsidRDefault="00DB1C54" w:rsidP="00855BE6">
      <w:pPr>
        <w:pStyle w:val="Normal8pt"/>
      </w:pPr>
      <w:r w:rsidRPr="00DB1C54">
        <w:tab/>
      </w:r>
      <w:r w:rsidRPr="00DB1C54">
        <w:tab/>
        <w:t>Point B is at (</w:t>
      </w:r>
      <w:r w:rsidR="00AC05AD">
        <w:t>3</w:t>
      </w:r>
      <w:r w:rsidRPr="00DB1C54">
        <w:t xml:space="preserve">, </w:t>
      </w:r>
      <w:r w:rsidR="00D12C8A" w:rsidRPr="000E13C8">
        <w:rPr>
          <w:noProof/>
          <w:position w:val="4"/>
        </w:rPr>
        <w:t>-</w:t>
      </w:r>
      <w:r w:rsidRPr="00DB1C54">
        <w:t>3).</w:t>
      </w:r>
    </w:p>
    <w:p w14:paraId="0FB5962B" w14:textId="77777777" w:rsidR="00DB1C54" w:rsidRPr="00DB1C54" w:rsidRDefault="00DB1C54" w:rsidP="00855BE6">
      <w:pPr>
        <w:pStyle w:val="Normal8pt"/>
      </w:pPr>
    </w:p>
    <w:p w14:paraId="444EA27F" w14:textId="77777777" w:rsidR="00DB1C54" w:rsidRPr="00DB1C54" w:rsidRDefault="00DB1C54" w:rsidP="00855BE6">
      <w:pPr>
        <w:pStyle w:val="Normal8pt"/>
      </w:pPr>
      <w:r w:rsidRPr="00DB1C54">
        <w:tab/>
      </w:r>
      <w:r w:rsidRPr="00DB1C54">
        <w:tab/>
        <w:t>Find the length of the line AB.</w:t>
      </w:r>
    </w:p>
    <w:p w14:paraId="5444DD5E" w14:textId="77777777" w:rsidR="008528C8" w:rsidRPr="00DB1C54" w:rsidRDefault="008528C8" w:rsidP="00855BE6">
      <w:pPr>
        <w:pStyle w:val="Normal8pt"/>
      </w:pPr>
    </w:p>
    <w:p w14:paraId="61F97621" w14:textId="77777777" w:rsidR="00314DDB" w:rsidRDefault="00314DDB" w:rsidP="00855BE6">
      <w:pPr>
        <w:pStyle w:val="Normal8pt"/>
      </w:pPr>
    </w:p>
    <w:p w14:paraId="3A35B8E3" w14:textId="5CBF27B1" w:rsidR="00314DDB" w:rsidRPr="008A5B93" w:rsidRDefault="00314DDB" w:rsidP="008528C8">
      <w:pPr>
        <w:pStyle w:val="Normal8pt"/>
        <w:jc w:val="right"/>
      </w:pPr>
      <w:r w:rsidRPr="001C4DC9">
        <w:rPr>
          <w:b/>
          <w:bCs/>
        </w:rPr>
        <w:t>(</w:t>
      </w:r>
      <w:r>
        <w:rPr>
          <w:b/>
          <w:bCs/>
        </w:rPr>
        <w:t>b</w:t>
      </w:r>
      <w:r w:rsidRPr="001C4DC9">
        <w:rPr>
          <w:b/>
          <w:bCs/>
        </w:rPr>
        <w:t>)</w:t>
      </w:r>
      <w:r>
        <w:t xml:space="preserve"> </w:t>
      </w:r>
      <w:r w:rsidRPr="008A5B93">
        <w:t>……..…………….……………….</w:t>
      </w:r>
      <w:r w:rsidRPr="000530D1">
        <w:rPr>
          <w:b/>
          <w:bCs/>
        </w:rPr>
        <w:t xml:space="preserve"> </w:t>
      </w:r>
      <w:r w:rsidR="000530D1" w:rsidRPr="000530D1">
        <w:t>cm</w:t>
      </w:r>
      <w:r w:rsidR="008528C8">
        <w:t xml:space="preserve"> </w:t>
      </w:r>
      <w:r w:rsidR="000530D1" w:rsidRPr="000530D1">
        <w:rPr>
          <w:b/>
          <w:bCs/>
        </w:rPr>
        <w:t>[1]</w:t>
      </w:r>
    </w:p>
    <w:p w14:paraId="1ABFCA29" w14:textId="77777777" w:rsidR="00DB1C54" w:rsidRPr="00DB1C54" w:rsidRDefault="00DB1C54" w:rsidP="00855BE6">
      <w:pPr>
        <w:pStyle w:val="Normal8pt"/>
      </w:pPr>
    </w:p>
    <w:p w14:paraId="4ABB37E6" w14:textId="3CB28131" w:rsidR="00DB1C54" w:rsidRPr="00DB1C54" w:rsidRDefault="00DB1C54" w:rsidP="008528C8">
      <w:pPr>
        <w:pStyle w:val="Normal8pt"/>
        <w:tabs>
          <w:tab w:val="left" w:pos="567"/>
          <w:tab w:val="left" w:pos="1134"/>
          <w:tab w:val="left" w:pos="9639"/>
        </w:tabs>
      </w:pPr>
      <w:r w:rsidRPr="00DB1C54">
        <w:tab/>
      </w:r>
      <w:r w:rsidRPr="000530D1">
        <w:rPr>
          <w:b/>
          <w:bCs/>
        </w:rPr>
        <w:t>(c)</w:t>
      </w:r>
      <w:r w:rsidRPr="00DB1C54">
        <w:tab/>
        <w:t>On the grid, draw the line</w:t>
      </w:r>
      <w:r w:rsidR="00AC05AD">
        <w:rPr>
          <w:noProof/>
        </w:rPr>
        <w:t xml:space="preserve"> </w:t>
      </w:r>
      <w:r w:rsidR="00AC05AD">
        <w:rPr>
          <w:i/>
          <w:iCs/>
          <w:noProof/>
        </w:rPr>
        <w:t>y</w:t>
      </w:r>
      <w:r w:rsidR="00AC05AD">
        <w:rPr>
          <w:noProof/>
        </w:rPr>
        <w:t xml:space="preserve"> = </w:t>
      </w:r>
      <w:r w:rsidR="00AC05AD" w:rsidRPr="000E13C8">
        <w:rPr>
          <w:noProof/>
          <w:position w:val="4"/>
        </w:rPr>
        <w:t>-</w:t>
      </w:r>
      <w:r w:rsidR="00AC05AD" w:rsidRPr="00615649">
        <w:rPr>
          <w:noProof/>
        </w:rPr>
        <w:t>3</w:t>
      </w:r>
      <w:r w:rsidRPr="00DB1C54">
        <w:t>.</w:t>
      </w:r>
      <w:r w:rsidRPr="00DB1C54">
        <w:tab/>
      </w:r>
      <w:r w:rsidRPr="008528C8">
        <w:rPr>
          <w:b/>
          <w:bCs/>
        </w:rPr>
        <w:t>[1]</w:t>
      </w:r>
    </w:p>
    <w:p w14:paraId="0B5C4474" w14:textId="77777777" w:rsidR="00DB1C54" w:rsidRPr="00DB1C54" w:rsidRDefault="00DB1C54" w:rsidP="00855BE6">
      <w:pPr>
        <w:pStyle w:val="Normal8pt"/>
      </w:pPr>
    </w:p>
    <w:p w14:paraId="6DBADE12" w14:textId="77777777" w:rsidR="00DB1C54" w:rsidRPr="00DB1C54" w:rsidRDefault="00DB1C54" w:rsidP="00855BE6">
      <w:pPr>
        <w:pStyle w:val="Normal8pt"/>
      </w:pPr>
      <w:r w:rsidRPr="00DB1C54">
        <w:tab/>
      </w:r>
      <w:r w:rsidRPr="000530D1">
        <w:rPr>
          <w:b/>
          <w:bCs/>
        </w:rPr>
        <w:t>(d)</w:t>
      </w:r>
      <w:r w:rsidRPr="00DB1C54">
        <w:tab/>
        <w:t>ABCD is a square that fits on the grid.</w:t>
      </w:r>
    </w:p>
    <w:p w14:paraId="34E640C4" w14:textId="04CF7A5F" w:rsidR="00DB1C54" w:rsidRPr="00DB1C54" w:rsidRDefault="00DB1C54" w:rsidP="00855BE6">
      <w:pPr>
        <w:pStyle w:val="Normal8pt"/>
      </w:pPr>
      <w:r w:rsidRPr="00DB1C54">
        <w:tab/>
      </w:r>
      <w:r w:rsidRPr="00DB1C54">
        <w:tab/>
        <w:t>Point C is on the line</w:t>
      </w:r>
      <w:r w:rsidR="00AC05AD">
        <w:rPr>
          <w:noProof/>
        </w:rPr>
        <w:t xml:space="preserve"> </w:t>
      </w:r>
      <w:r w:rsidR="00AC05AD">
        <w:rPr>
          <w:i/>
          <w:iCs/>
          <w:noProof/>
        </w:rPr>
        <w:t>y</w:t>
      </w:r>
      <w:r w:rsidR="00AC05AD">
        <w:rPr>
          <w:noProof/>
        </w:rPr>
        <w:t xml:space="preserve"> = </w:t>
      </w:r>
      <w:r w:rsidR="00D12C8A" w:rsidRPr="000E13C8">
        <w:rPr>
          <w:noProof/>
          <w:position w:val="4"/>
        </w:rPr>
        <w:t>-</w:t>
      </w:r>
      <w:r w:rsidR="00AC05AD" w:rsidRPr="00615649">
        <w:rPr>
          <w:noProof/>
        </w:rPr>
        <w:t>3</w:t>
      </w:r>
      <w:r w:rsidRPr="00DB1C54">
        <w:t>.</w:t>
      </w:r>
    </w:p>
    <w:p w14:paraId="004F6C29" w14:textId="77777777" w:rsidR="00DB1C54" w:rsidRPr="00DB1C54" w:rsidRDefault="00DB1C54" w:rsidP="00855BE6">
      <w:pPr>
        <w:pStyle w:val="Normal8pt"/>
      </w:pPr>
    </w:p>
    <w:p w14:paraId="01F502EB" w14:textId="77777777" w:rsidR="00DB1C54" w:rsidRDefault="00DB1C54" w:rsidP="00855BE6">
      <w:pPr>
        <w:pStyle w:val="Normal8pt"/>
      </w:pPr>
      <w:r w:rsidRPr="00DB1C54">
        <w:tab/>
      </w:r>
      <w:r w:rsidRPr="00DB1C54">
        <w:tab/>
        <w:t>Find the coordinates of point D.</w:t>
      </w:r>
    </w:p>
    <w:p w14:paraId="10B1ADF0" w14:textId="77777777" w:rsidR="000530D1" w:rsidRDefault="000530D1" w:rsidP="00855BE6">
      <w:pPr>
        <w:pStyle w:val="Normal8pt"/>
      </w:pPr>
    </w:p>
    <w:p w14:paraId="10B71D85" w14:textId="77777777" w:rsidR="000530D1" w:rsidRDefault="000530D1" w:rsidP="00855BE6">
      <w:pPr>
        <w:pStyle w:val="Normal8pt"/>
      </w:pPr>
    </w:p>
    <w:p w14:paraId="409085A0" w14:textId="77777777" w:rsidR="000530D1" w:rsidRDefault="000530D1" w:rsidP="00855BE6">
      <w:pPr>
        <w:pStyle w:val="Normal8pt"/>
      </w:pPr>
    </w:p>
    <w:p w14:paraId="0E629FD6" w14:textId="77777777" w:rsidR="000530D1" w:rsidRDefault="000530D1" w:rsidP="00855BE6">
      <w:pPr>
        <w:pStyle w:val="Normal8pt"/>
      </w:pPr>
    </w:p>
    <w:p w14:paraId="5BA21B6D" w14:textId="77777777" w:rsidR="000530D1" w:rsidRDefault="000530D1" w:rsidP="00855BE6">
      <w:pPr>
        <w:pStyle w:val="Normal8pt"/>
      </w:pPr>
    </w:p>
    <w:p w14:paraId="13C1A87E" w14:textId="77777777" w:rsidR="000530D1" w:rsidRDefault="000530D1" w:rsidP="00855BE6">
      <w:pPr>
        <w:pStyle w:val="Normal8pt"/>
      </w:pPr>
    </w:p>
    <w:p w14:paraId="7D20CB1F" w14:textId="77777777" w:rsidR="000530D1" w:rsidRDefault="000530D1" w:rsidP="00855BE6">
      <w:pPr>
        <w:pStyle w:val="Normal8pt"/>
      </w:pPr>
    </w:p>
    <w:p w14:paraId="5998BD98" w14:textId="77777777" w:rsidR="008528C8" w:rsidRDefault="008528C8" w:rsidP="00855BE6">
      <w:pPr>
        <w:pStyle w:val="Normal8pt"/>
      </w:pPr>
    </w:p>
    <w:p w14:paraId="64894303" w14:textId="77777777" w:rsidR="008528C8" w:rsidRDefault="008528C8" w:rsidP="00855BE6">
      <w:pPr>
        <w:pStyle w:val="Normal8pt"/>
      </w:pPr>
    </w:p>
    <w:p w14:paraId="77454AC0" w14:textId="77777777" w:rsidR="000530D1" w:rsidRDefault="000530D1" w:rsidP="00855BE6">
      <w:pPr>
        <w:pStyle w:val="Normal8pt"/>
      </w:pPr>
    </w:p>
    <w:p w14:paraId="313D3B06" w14:textId="77777777" w:rsidR="000530D1" w:rsidRPr="00DB1C54" w:rsidRDefault="000530D1" w:rsidP="00855BE6">
      <w:pPr>
        <w:pStyle w:val="Normal8pt"/>
      </w:pPr>
    </w:p>
    <w:p w14:paraId="2F7D9052" w14:textId="73CA86D4" w:rsidR="00DB1C54" w:rsidRPr="00DB1C54" w:rsidRDefault="00DB1C54" w:rsidP="008528C8">
      <w:pPr>
        <w:pStyle w:val="Normal8pt"/>
        <w:jc w:val="right"/>
      </w:pPr>
      <w:r w:rsidRPr="00DB1C54">
        <w:tab/>
      </w:r>
      <w:r w:rsidRPr="000530D1">
        <w:rPr>
          <w:b/>
          <w:bCs/>
        </w:rPr>
        <w:t>(d)</w:t>
      </w:r>
      <w:r w:rsidRPr="00DB1C54">
        <w:tab/>
        <w:t>D is at (.........</w:t>
      </w:r>
      <w:r w:rsidR="000530D1">
        <w:t>..........</w:t>
      </w:r>
      <w:r w:rsidRPr="00DB1C54">
        <w:t xml:space="preserve"> , </w:t>
      </w:r>
      <w:r w:rsidR="000530D1" w:rsidRPr="00DB1C54">
        <w:t>.........</w:t>
      </w:r>
      <w:r w:rsidR="000530D1">
        <w:t>........</w:t>
      </w:r>
      <w:r w:rsidRPr="00DB1C54">
        <w:t>)</w:t>
      </w:r>
      <w:r w:rsidR="002B5E5A">
        <w:t xml:space="preserve"> </w:t>
      </w:r>
      <w:r w:rsidRPr="000530D1">
        <w:rPr>
          <w:b/>
          <w:bCs/>
        </w:rPr>
        <w:t>[2]</w:t>
      </w:r>
    </w:p>
    <w:p w14:paraId="34485DA4" w14:textId="77777777" w:rsidR="00552521" w:rsidRDefault="00552521" w:rsidP="00855BE6">
      <w:pPr>
        <w:pStyle w:val="Normal8pt"/>
      </w:pPr>
    </w:p>
    <w:p w14:paraId="6278CAA8" w14:textId="77777777" w:rsidR="008528C8" w:rsidRDefault="008528C8">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r>
        <w:rPr>
          <w:b/>
          <w:bCs/>
        </w:rPr>
        <w:br w:type="page"/>
      </w:r>
    </w:p>
    <w:p w14:paraId="3852BAAC" w14:textId="77777777" w:rsidR="00310068" w:rsidRDefault="00310068" w:rsidP="00DB7C3D">
      <w:pPr>
        <w:pStyle w:val="Normal8pt"/>
        <w:rPr>
          <w:b/>
          <w:bCs/>
        </w:rPr>
      </w:pPr>
    </w:p>
    <w:p w14:paraId="62A938D6" w14:textId="5C90C141" w:rsidR="001C3A5F" w:rsidRDefault="001C3A5F" w:rsidP="008528C8">
      <w:pPr>
        <w:pStyle w:val="Normal8pt"/>
        <w:spacing w:after="120"/>
      </w:pPr>
      <w:r w:rsidRPr="000530D1">
        <w:rPr>
          <w:b/>
          <w:bCs/>
        </w:rPr>
        <w:t>6</w:t>
      </w:r>
      <w:r w:rsidRPr="000530D1">
        <w:rPr>
          <w:b/>
          <w:bCs/>
        </w:rPr>
        <w:tab/>
        <w:t>(a)</w:t>
      </w:r>
      <w:r w:rsidRPr="001C3A5F">
        <w:tab/>
        <w:t>Simplify.</w:t>
      </w:r>
    </w:p>
    <w:p w14:paraId="7B69B945" w14:textId="3D13C90B" w:rsidR="000530D1" w:rsidRDefault="005A3781" w:rsidP="00467299">
      <w:pPr>
        <w:pStyle w:val="Style1"/>
      </w:pPr>
      <w:r w:rsidRPr="005A3781">
        <w:tab/>
      </w:r>
      <w:r w:rsidRPr="005A3781">
        <w:tab/>
      </w:r>
      <w:r w:rsidRPr="008002B9">
        <w:rPr>
          <w:b/>
          <w:bCs/>
          <w:i w:val="0"/>
          <w:iCs/>
        </w:rPr>
        <w:t>(i)</w:t>
      </w:r>
      <w:r w:rsidR="00CE6885">
        <w:rPr>
          <w:b/>
          <w:bCs/>
          <w:i w:val="0"/>
          <w:iCs/>
        </w:rPr>
        <w:tab/>
      </w:r>
      <w:r w:rsidR="00B04898" w:rsidRPr="00CE2FA9">
        <w:rPr>
          <w:b/>
          <w:bCs/>
          <w:i w:val="0"/>
          <w:iCs/>
          <w:position w:val="-6"/>
        </w:rPr>
        <w:object w:dxaOrig="639" w:dyaOrig="260" w14:anchorId="0F3388A4">
          <v:shape id="_x0000_i1027" type="#_x0000_t75" style="width:29pt;height:14.5pt" o:ole="">
            <v:imagedata r:id="rId30" o:title=""/>
          </v:shape>
          <o:OLEObject Type="Embed" ProgID="Equation.DSMT4" ShapeID="_x0000_i1027" DrawAspect="Content" ObjectID="_1774710356" r:id="rId31"/>
        </w:object>
      </w:r>
    </w:p>
    <w:p w14:paraId="287C2E82" w14:textId="77777777" w:rsidR="0001227D" w:rsidRDefault="0001227D" w:rsidP="00855BE6">
      <w:pPr>
        <w:pStyle w:val="Normal8pt"/>
      </w:pPr>
    </w:p>
    <w:p w14:paraId="38A6B92D" w14:textId="77777777" w:rsidR="005A3781" w:rsidRDefault="005A3781" w:rsidP="00855BE6">
      <w:pPr>
        <w:pStyle w:val="Normal8pt"/>
      </w:pPr>
    </w:p>
    <w:p w14:paraId="714D06F8" w14:textId="77777777" w:rsidR="005A3781" w:rsidRDefault="005A3781" w:rsidP="00855BE6">
      <w:pPr>
        <w:pStyle w:val="Normal8pt"/>
      </w:pPr>
    </w:p>
    <w:p w14:paraId="12B66ADC" w14:textId="77777777" w:rsidR="005A3781" w:rsidRDefault="005A3781" w:rsidP="00855BE6">
      <w:pPr>
        <w:pStyle w:val="Normal8pt"/>
      </w:pPr>
    </w:p>
    <w:p w14:paraId="60F6C8B6" w14:textId="77777777" w:rsidR="000530D1" w:rsidRDefault="000530D1" w:rsidP="00855BE6">
      <w:pPr>
        <w:pStyle w:val="Normal8pt"/>
      </w:pPr>
    </w:p>
    <w:p w14:paraId="39CB3C41" w14:textId="44D34C39" w:rsidR="000530D1" w:rsidRPr="008A5B93" w:rsidRDefault="000530D1">
      <w:pPr>
        <w:jc w:val="right"/>
      </w:pPr>
      <w:r w:rsidRPr="001C4DC9">
        <w:rPr>
          <w:b/>
          <w:bCs/>
        </w:rPr>
        <w:t>(a)(i)</w:t>
      </w:r>
      <w:r>
        <w:t xml:space="preserve"> </w:t>
      </w:r>
      <w:r w:rsidRPr="008A5B93">
        <w:t xml:space="preserve">……..…………….………………. </w:t>
      </w:r>
      <w:r w:rsidRPr="008A5B93">
        <w:rPr>
          <w:b/>
        </w:rPr>
        <w:t>[</w:t>
      </w:r>
      <w:r>
        <w:rPr>
          <w:b/>
        </w:rPr>
        <w:t>1</w:t>
      </w:r>
      <w:r w:rsidRPr="008A5B93">
        <w:rPr>
          <w:b/>
        </w:rPr>
        <w:t>]</w:t>
      </w:r>
    </w:p>
    <w:p w14:paraId="10F64396" w14:textId="77777777" w:rsidR="001C3A5F" w:rsidRPr="001C3A5F" w:rsidRDefault="001C3A5F" w:rsidP="00855BE6">
      <w:pPr>
        <w:pStyle w:val="Normal8pt"/>
      </w:pPr>
    </w:p>
    <w:p w14:paraId="074D919E" w14:textId="168050D9" w:rsidR="0001227D" w:rsidRDefault="005A3781" w:rsidP="00855BE6">
      <w:pPr>
        <w:pStyle w:val="Normal8pt"/>
      </w:pPr>
      <w:r>
        <w:tab/>
      </w:r>
      <w:r>
        <w:tab/>
      </w:r>
      <w:r w:rsidRPr="005A3781">
        <w:rPr>
          <w:b/>
          <w:bCs/>
        </w:rPr>
        <w:t>(ii)</w:t>
      </w:r>
      <w:r w:rsidR="00B04898">
        <w:rPr>
          <w:b/>
          <w:bCs/>
        </w:rPr>
        <w:tab/>
      </w:r>
      <w:r w:rsidR="005D1F13" w:rsidRPr="005D1F13">
        <w:rPr>
          <w:b/>
          <w:bCs/>
          <w:position w:val="-6"/>
        </w:rPr>
        <w:object w:dxaOrig="1480" w:dyaOrig="260" w14:anchorId="7EE03AAC">
          <v:shape id="_x0000_i1028" type="#_x0000_t75" style="width:1in;height:14.5pt" o:ole="">
            <v:imagedata r:id="rId32" o:title=""/>
          </v:shape>
          <o:OLEObject Type="Embed" ProgID="Equation.DSMT4" ShapeID="_x0000_i1028" DrawAspect="Content" ObjectID="_1774710357" r:id="rId33"/>
        </w:object>
      </w:r>
    </w:p>
    <w:p w14:paraId="33D6C3B9" w14:textId="77777777" w:rsidR="000530D1" w:rsidRDefault="000530D1" w:rsidP="00855BE6">
      <w:pPr>
        <w:pStyle w:val="Normal8pt"/>
      </w:pPr>
    </w:p>
    <w:p w14:paraId="2DAE6B8D" w14:textId="77777777" w:rsidR="005A3781" w:rsidRDefault="005A3781" w:rsidP="00855BE6">
      <w:pPr>
        <w:pStyle w:val="Normal8pt"/>
      </w:pPr>
    </w:p>
    <w:p w14:paraId="03E7C8B1" w14:textId="77777777" w:rsidR="005A3781" w:rsidRDefault="005A3781" w:rsidP="00855BE6">
      <w:pPr>
        <w:pStyle w:val="Normal8pt"/>
      </w:pPr>
    </w:p>
    <w:p w14:paraId="385C3386" w14:textId="77777777" w:rsidR="005A3781" w:rsidRDefault="005A3781" w:rsidP="00855BE6">
      <w:pPr>
        <w:pStyle w:val="Normal8pt"/>
      </w:pPr>
    </w:p>
    <w:p w14:paraId="42D7CA09" w14:textId="77777777" w:rsidR="005A3781" w:rsidRDefault="005A3781" w:rsidP="00855BE6">
      <w:pPr>
        <w:pStyle w:val="Normal8pt"/>
      </w:pPr>
    </w:p>
    <w:p w14:paraId="79E805FD" w14:textId="77777777" w:rsidR="005A3781" w:rsidRPr="000530D1" w:rsidRDefault="005A3781" w:rsidP="00855BE6">
      <w:pPr>
        <w:pStyle w:val="Normal8pt"/>
      </w:pPr>
    </w:p>
    <w:p w14:paraId="445F0859" w14:textId="573715D1" w:rsidR="000530D1" w:rsidRPr="008A5B93" w:rsidRDefault="000530D1" w:rsidP="000530D1">
      <w:pPr>
        <w:jc w:val="right"/>
      </w:pPr>
      <w:r w:rsidRPr="001C4DC9">
        <w:rPr>
          <w:b/>
          <w:bCs/>
        </w:rPr>
        <w:t>(</w:t>
      </w:r>
      <w:r>
        <w:rPr>
          <w:b/>
          <w:bCs/>
        </w:rPr>
        <w:t>i</w:t>
      </w:r>
      <w:r w:rsidRPr="001C4DC9">
        <w:rPr>
          <w:b/>
          <w:bCs/>
        </w:rPr>
        <w:t>i)</w:t>
      </w:r>
      <w:r>
        <w:t xml:space="preserve"> </w:t>
      </w:r>
      <w:r w:rsidRPr="008A5B93">
        <w:t xml:space="preserve">……..…………….………………. </w:t>
      </w:r>
      <w:r w:rsidRPr="008A5B93">
        <w:rPr>
          <w:b/>
        </w:rPr>
        <w:t>[</w:t>
      </w:r>
      <w:r>
        <w:rPr>
          <w:b/>
        </w:rPr>
        <w:t>1</w:t>
      </w:r>
      <w:r w:rsidRPr="008A5B93">
        <w:rPr>
          <w:b/>
        </w:rPr>
        <w:t>]</w:t>
      </w:r>
    </w:p>
    <w:p w14:paraId="4331B1CC" w14:textId="77777777" w:rsidR="001C3A5F" w:rsidRPr="001C3A5F" w:rsidRDefault="001C3A5F" w:rsidP="00855BE6">
      <w:pPr>
        <w:pStyle w:val="Normal8pt"/>
      </w:pPr>
    </w:p>
    <w:p w14:paraId="0B8AE835" w14:textId="3F28CC33" w:rsidR="0001227D" w:rsidRDefault="005A3781" w:rsidP="00855BE6">
      <w:pPr>
        <w:pStyle w:val="Normal8pt"/>
      </w:pPr>
      <w:r>
        <w:tab/>
      </w:r>
      <w:r>
        <w:tab/>
      </w:r>
      <w:r w:rsidRPr="005A3781">
        <w:rPr>
          <w:b/>
          <w:bCs/>
        </w:rPr>
        <w:t>(iii)</w:t>
      </w:r>
      <w:r w:rsidR="00252547">
        <w:rPr>
          <w:b/>
          <w:bCs/>
        </w:rPr>
        <w:tab/>
      </w:r>
      <w:r w:rsidR="005500F2" w:rsidRPr="00252547">
        <w:rPr>
          <w:b/>
          <w:bCs/>
          <w:position w:val="-6"/>
        </w:rPr>
        <w:object w:dxaOrig="720" w:dyaOrig="320" w14:anchorId="586CF449">
          <v:shape id="_x0000_i1029" type="#_x0000_t75" style="width:36pt;height:14.5pt" o:ole="">
            <v:imagedata r:id="rId34" o:title=""/>
          </v:shape>
          <o:OLEObject Type="Embed" ProgID="Equation.DSMT4" ShapeID="_x0000_i1029" DrawAspect="Content" ObjectID="_1774710358" r:id="rId35"/>
        </w:object>
      </w:r>
    </w:p>
    <w:p w14:paraId="76034F19" w14:textId="77777777" w:rsidR="0001227D" w:rsidRDefault="0001227D" w:rsidP="00855BE6">
      <w:pPr>
        <w:pStyle w:val="Normal8pt"/>
      </w:pPr>
    </w:p>
    <w:p w14:paraId="31D5AE89" w14:textId="77777777" w:rsidR="005A3781" w:rsidRDefault="005A3781" w:rsidP="00855BE6">
      <w:pPr>
        <w:pStyle w:val="Normal8pt"/>
      </w:pPr>
    </w:p>
    <w:p w14:paraId="096FC679" w14:textId="77777777" w:rsidR="005A3781" w:rsidRDefault="005A3781" w:rsidP="00855BE6">
      <w:pPr>
        <w:pStyle w:val="Normal8pt"/>
      </w:pPr>
    </w:p>
    <w:p w14:paraId="39DAB0F4" w14:textId="77777777" w:rsidR="005A3781" w:rsidRDefault="005A3781" w:rsidP="00855BE6">
      <w:pPr>
        <w:pStyle w:val="Normal8pt"/>
      </w:pPr>
    </w:p>
    <w:p w14:paraId="338CD511" w14:textId="77777777" w:rsidR="005A3781" w:rsidRDefault="005A3781" w:rsidP="00855BE6">
      <w:pPr>
        <w:pStyle w:val="Normal8pt"/>
      </w:pPr>
    </w:p>
    <w:p w14:paraId="1CA16778" w14:textId="77777777" w:rsidR="005A3781" w:rsidRPr="000530D1" w:rsidRDefault="005A3781" w:rsidP="00855BE6">
      <w:pPr>
        <w:pStyle w:val="Normal8pt"/>
      </w:pPr>
    </w:p>
    <w:p w14:paraId="3E0DDC31" w14:textId="764FBD9F" w:rsidR="0001227D" w:rsidRPr="008A5B93" w:rsidRDefault="0001227D" w:rsidP="0001227D">
      <w:pPr>
        <w:jc w:val="right"/>
      </w:pPr>
      <w:r w:rsidRPr="001C4DC9">
        <w:rPr>
          <w:b/>
          <w:bCs/>
        </w:rPr>
        <w:t>(</w:t>
      </w:r>
      <w:r>
        <w:rPr>
          <w:b/>
          <w:bCs/>
        </w:rPr>
        <w:t>ii</w:t>
      </w:r>
      <w:r w:rsidRPr="001C4DC9">
        <w:rPr>
          <w:b/>
          <w:bCs/>
        </w:rPr>
        <w:t>i)</w:t>
      </w:r>
      <w:r>
        <w:t xml:space="preserve"> </w:t>
      </w:r>
      <w:r w:rsidRPr="008A5B93">
        <w:t xml:space="preserve">……..…………….………………. </w:t>
      </w:r>
      <w:r w:rsidRPr="008A5B93">
        <w:rPr>
          <w:b/>
        </w:rPr>
        <w:t>[</w:t>
      </w:r>
      <w:r>
        <w:rPr>
          <w:b/>
        </w:rPr>
        <w:t>1</w:t>
      </w:r>
      <w:r w:rsidRPr="008A5B93">
        <w:rPr>
          <w:b/>
        </w:rPr>
        <w:t>]</w:t>
      </w:r>
    </w:p>
    <w:p w14:paraId="72A4CC6D" w14:textId="77777777" w:rsidR="001C3A5F" w:rsidRPr="001C3A5F" w:rsidRDefault="001C3A5F" w:rsidP="00855BE6">
      <w:pPr>
        <w:pStyle w:val="Normal8pt"/>
      </w:pPr>
    </w:p>
    <w:p w14:paraId="3743721A" w14:textId="77777777" w:rsidR="001C3A5F" w:rsidRPr="001C3A5F" w:rsidRDefault="001C3A5F" w:rsidP="00855BE6">
      <w:pPr>
        <w:pStyle w:val="Normal8pt"/>
      </w:pPr>
      <w:r w:rsidRPr="001C3A5F">
        <w:tab/>
      </w:r>
      <w:r w:rsidRPr="0001227D">
        <w:rPr>
          <w:b/>
          <w:bCs/>
        </w:rPr>
        <w:t>(b)</w:t>
      </w:r>
      <w:r w:rsidRPr="001C3A5F">
        <w:tab/>
        <w:t>Factorise.</w:t>
      </w:r>
    </w:p>
    <w:p w14:paraId="317D16B4" w14:textId="77777777" w:rsidR="001C3A5F" w:rsidRDefault="001C3A5F" w:rsidP="00855BE6">
      <w:pPr>
        <w:pStyle w:val="Normal8pt"/>
      </w:pPr>
    </w:p>
    <w:p w14:paraId="7F7017B8" w14:textId="166D434A" w:rsidR="008663D7" w:rsidRPr="00467299" w:rsidRDefault="008663D7" w:rsidP="008663D7">
      <w:pPr>
        <w:pStyle w:val="Normal8pt"/>
        <w:rPr>
          <w:rFonts w:asciiTheme="minorHAnsi" w:hAnsiTheme="minorHAnsi" w:cstheme="minorHAnsi"/>
          <w:sz w:val="24"/>
        </w:rPr>
      </w:pPr>
      <w:r>
        <w:tab/>
      </w:r>
      <w:r>
        <w:tab/>
      </w:r>
      <w:r w:rsidR="00AA3F74" w:rsidRPr="00AA3F74">
        <w:rPr>
          <w:position w:val="-10"/>
        </w:rPr>
        <w:object w:dxaOrig="780" w:dyaOrig="300" w14:anchorId="590E2DB6">
          <v:shape id="_x0000_i1030" type="#_x0000_t75" style="width:36pt;height:14.5pt" o:ole="">
            <v:imagedata r:id="rId36" o:title=""/>
          </v:shape>
          <o:OLEObject Type="Embed" ProgID="Equation.DSMT4" ShapeID="_x0000_i1030" DrawAspect="Content" ObjectID="_1774710359" r:id="rId37"/>
        </w:object>
      </w:r>
    </w:p>
    <w:p w14:paraId="37D70DEA" w14:textId="0A4AEB47" w:rsidR="0001227D" w:rsidRDefault="0001227D" w:rsidP="00855BE6">
      <w:pPr>
        <w:pStyle w:val="Normal8pt"/>
      </w:pPr>
    </w:p>
    <w:p w14:paraId="306C502C" w14:textId="77777777" w:rsidR="005A3781" w:rsidRDefault="005A3781" w:rsidP="00855BE6">
      <w:pPr>
        <w:pStyle w:val="Normal8pt"/>
      </w:pPr>
    </w:p>
    <w:p w14:paraId="008A4858" w14:textId="77777777" w:rsidR="005A3781" w:rsidRDefault="005A3781" w:rsidP="00855BE6">
      <w:pPr>
        <w:pStyle w:val="Normal8pt"/>
      </w:pPr>
    </w:p>
    <w:p w14:paraId="173EAEE3" w14:textId="77777777" w:rsidR="005A3781" w:rsidRPr="001C3A5F" w:rsidRDefault="005A3781" w:rsidP="00855BE6">
      <w:pPr>
        <w:pStyle w:val="Normal8pt"/>
      </w:pPr>
    </w:p>
    <w:p w14:paraId="045F970F" w14:textId="77777777" w:rsidR="0001227D" w:rsidRDefault="0001227D" w:rsidP="00855BE6">
      <w:pPr>
        <w:pStyle w:val="Normal8pt"/>
      </w:pPr>
    </w:p>
    <w:p w14:paraId="6232D93D" w14:textId="3E828030" w:rsidR="0001227D" w:rsidRPr="008A5B93" w:rsidRDefault="0001227D" w:rsidP="0001227D">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1</w:t>
      </w:r>
      <w:r w:rsidRPr="008A5B93">
        <w:rPr>
          <w:b/>
        </w:rPr>
        <w:t>]</w:t>
      </w:r>
    </w:p>
    <w:p w14:paraId="571D5FBD" w14:textId="574BDFB5" w:rsidR="001C3A5F" w:rsidRPr="001C3A5F" w:rsidRDefault="001C3A5F" w:rsidP="00855BE6">
      <w:pPr>
        <w:pStyle w:val="Normal8pt"/>
      </w:pPr>
    </w:p>
    <w:p w14:paraId="1CEEBEC9" w14:textId="77777777" w:rsidR="001C3A5F" w:rsidRPr="001C3A5F" w:rsidRDefault="001C3A5F" w:rsidP="00855BE6">
      <w:pPr>
        <w:pStyle w:val="Normal8pt"/>
      </w:pPr>
    </w:p>
    <w:p w14:paraId="0E19F8CB" w14:textId="77777777" w:rsidR="001C3A5F" w:rsidRPr="001C3A5F" w:rsidRDefault="001C3A5F" w:rsidP="00855BE6">
      <w:pPr>
        <w:pStyle w:val="Normal8pt"/>
      </w:pPr>
      <w:r w:rsidRPr="0001227D">
        <w:rPr>
          <w:b/>
          <w:bCs/>
        </w:rPr>
        <w:t>7</w:t>
      </w:r>
      <w:r w:rsidRPr="001C3A5F">
        <w:tab/>
        <w:t>A student takes two tests.</w:t>
      </w:r>
    </w:p>
    <w:p w14:paraId="156A3A12" w14:textId="77777777" w:rsidR="001C3A5F" w:rsidRPr="001C3A5F" w:rsidRDefault="001C3A5F" w:rsidP="00855BE6">
      <w:pPr>
        <w:pStyle w:val="Normal8pt"/>
      </w:pPr>
    </w:p>
    <w:p w14:paraId="27429277" w14:textId="515BC99F" w:rsidR="001C3A5F" w:rsidRPr="001C3A5F" w:rsidRDefault="001C3A5F" w:rsidP="00855BE6">
      <w:pPr>
        <w:pStyle w:val="Normal8pt"/>
      </w:pPr>
      <w:r w:rsidRPr="001C3A5F">
        <w:tab/>
        <w:t>In Test 1, the student scores 4</w:t>
      </w:r>
      <w:r w:rsidR="00AC05AD">
        <w:t>2</w:t>
      </w:r>
      <w:r w:rsidRPr="001C3A5F">
        <w:t xml:space="preserve"> out of 60.</w:t>
      </w:r>
    </w:p>
    <w:p w14:paraId="3FF9B579" w14:textId="77777777" w:rsidR="001C3A5F" w:rsidRPr="001C3A5F" w:rsidRDefault="001C3A5F" w:rsidP="00855BE6">
      <w:pPr>
        <w:pStyle w:val="Normal8pt"/>
      </w:pPr>
      <w:r w:rsidRPr="001C3A5F">
        <w:tab/>
        <w:t>Test 2 is also out of 60.</w:t>
      </w:r>
    </w:p>
    <w:p w14:paraId="69B3BF6B" w14:textId="77777777" w:rsidR="001C3A5F" w:rsidRPr="001C3A5F" w:rsidRDefault="001C3A5F" w:rsidP="00855BE6">
      <w:pPr>
        <w:pStyle w:val="Normal8pt"/>
      </w:pPr>
    </w:p>
    <w:p w14:paraId="2FC34B42" w14:textId="4952C615" w:rsidR="001C3A5F" w:rsidRPr="001C3A5F" w:rsidRDefault="001C3A5F" w:rsidP="00855BE6">
      <w:pPr>
        <w:pStyle w:val="Normal8pt"/>
      </w:pPr>
      <w:r w:rsidRPr="001C3A5F">
        <w:tab/>
        <w:t xml:space="preserve">Work out how many marks the student needs in Test 2 to have a mean of </w:t>
      </w:r>
      <w:r w:rsidR="00AC05AD">
        <w:t>65</w:t>
      </w:r>
      <w:r w:rsidRPr="001C3A5F">
        <w:t>% in the two tests.</w:t>
      </w:r>
    </w:p>
    <w:p w14:paraId="722ADF37" w14:textId="77777777" w:rsidR="001C3A5F" w:rsidRPr="001C3A5F" w:rsidRDefault="001C3A5F" w:rsidP="00855BE6">
      <w:pPr>
        <w:pStyle w:val="Normal8pt"/>
      </w:pPr>
    </w:p>
    <w:p w14:paraId="71C242AE" w14:textId="77777777" w:rsidR="001C3A5F" w:rsidRPr="001C3A5F" w:rsidRDefault="001C3A5F" w:rsidP="005A3781">
      <w:pPr>
        <w:pStyle w:val="Normal8pt"/>
      </w:pPr>
    </w:p>
    <w:p w14:paraId="24FE8E3B" w14:textId="77777777" w:rsidR="005A3781" w:rsidRDefault="005A3781" w:rsidP="005A3781"/>
    <w:p w14:paraId="04866C21" w14:textId="77777777" w:rsidR="0001227D" w:rsidRDefault="0001227D" w:rsidP="005A3781"/>
    <w:p w14:paraId="06189D7E" w14:textId="77777777" w:rsidR="0001227D" w:rsidRDefault="0001227D" w:rsidP="005A3781"/>
    <w:p w14:paraId="3EC16539" w14:textId="77777777" w:rsidR="0001227D" w:rsidRDefault="0001227D" w:rsidP="005A3781"/>
    <w:p w14:paraId="06C6B1EF" w14:textId="77777777" w:rsidR="0001227D" w:rsidRDefault="0001227D" w:rsidP="005A3781"/>
    <w:p w14:paraId="3EED6071" w14:textId="77777777" w:rsidR="0001227D" w:rsidRDefault="0001227D" w:rsidP="005A3781"/>
    <w:p w14:paraId="2786D4CC" w14:textId="77777777" w:rsidR="0001227D" w:rsidRDefault="0001227D" w:rsidP="005A3781"/>
    <w:p w14:paraId="4C919F67" w14:textId="33999F73" w:rsidR="0001227D" w:rsidRPr="008A5B93" w:rsidRDefault="0001227D" w:rsidP="0001227D">
      <w:pPr>
        <w:jc w:val="right"/>
      </w:pPr>
      <w:r w:rsidRPr="008A5B93">
        <w:t>……..…………….…</w:t>
      </w:r>
      <w:r>
        <w:t>…..</w:t>
      </w:r>
      <w:r w:rsidRPr="008A5B93">
        <w:t xml:space="preserve">……………. </w:t>
      </w:r>
      <w:r w:rsidRPr="008A5B93">
        <w:rPr>
          <w:b/>
        </w:rPr>
        <w:t>[</w:t>
      </w:r>
      <w:r>
        <w:rPr>
          <w:b/>
        </w:rPr>
        <w:t>3</w:t>
      </w:r>
      <w:r w:rsidRPr="008A5B93">
        <w:rPr>
          <w:b/>
        </w:rPr>
        <w:t>]</w:t>
      </w:r>
    </w:p>
    <w:p w14:paraId="455E34E1" w14:textId="77777777" w:rsidR="00310068" w:rsidRDefault="00310068" w:rsidP="00855BE6">
      <w:pPr>
        <w:pStyle w:val="Normal8pt"/>
        <w:rPr>
          <w:b/>
          <w:bCs/>
        </w:rPr>
      </w:pPr>
    </w:p>
    <w:p w14:paraId="311A2107" w14:textId="70A85C35" w:rsidR="00DB7C3D" w:rsidRDefault="00DB7C3D">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r>
        <w:rPr>
          <w:b/>
          <w:bCs/>
        </w:rPr>
        <w:br w:type="page"/>
      </w:r>
    </w:p>
    <w:p w14:paraId="05E663D4" w14:textId="77777777" w:rsidR="00310068" w:rsidRDefault="00310068" w:rsidP="00855BE6">
      <w:pPr>
        <w:pStyle w:val="Normal8pt"/>
        <w:rPr>
          <w:b/>
          <w:bCs/>
        </w:rPr>
      </w:pPr>
    </w:p>
    <w:p w14:paraId="32EF7254" w14:textId="6E22A20A" w:rsidR="00D27DDE" w:rsidRPr="00D27DDE" w:rsidRDefault="00C95BFC" w:rsidP="00855BE6">
      <w:pPr>
        <w:pStyle w:val="Normal8pt"/>
      </w:pPr>
      <w:r>
        <w:rPr>
          <w:noProof/>
        </w:rPr>
        <w:drawing>
          <wp:anchor distT="0" distB="0" distL="114300" distR="114300" simplePos="0" relativeHeight="251658256" behindDoc="0" locked="0" layoutInCell="1" allowOverlap="1" wp14:anchorId="4A0A8DCE" wp14:editId="0A107196">
            <wp:simplePos x="0" y="0"/>
            <wp:positionH relativeFrom="column">
              <wp:posOffset>634289</wp:posOffset>
            </wp:positionH>
            <wp:positionV relativeFrom="paragraph">
              <wp:posOffset>271780</wp:posOffset>
            </wp:positionV>
            <wp:extent cx="4229735" cy="1685290"/>
            <wp:effectExtent l="0" t="0" r="0" b="0"/>
            <wp:wrapTopAndBottom/>
            <wp:docPr id="1133449593" name="Picture 1133449593" descr="Work out the area of this trapez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449593" name="Picture 1" descr="Work out the area of this trapezium"/>
                    <pic:cNvPicPr/>
                  </pic:nvPicPr>
                  <pic:blipFill>
                    <a:blip r:embed="rId38"/>
                    <a:stretch>
                      <a:fillRect/>
                    </a:stretch>
                  </pic:blipFill>
                  <pic:spPr>
                    <a:xfrm>
                      <a:off x="0" y="0"/>
                      <a:ext cx="4229735" cy="1685290"/>
                    </a:xfrm>
                    <a:prstGeom prst="rect">
                      <a:avLst/>
                    </a:prstGeom>
                  </pic:spPr>
                </pic:pic>
              </a:graphicData>
            </a:graphic>
            <wp14:sizeRelH relativeFrom="margin">
              <wp14:pctWidth>0</wp14:pctWidth>
            </wp14:sizeRelH>
            <wp14:sizeRelV relativeFrom="margin">
              <wp14:pctHeight>0</wp14:pctHeight>
            </wp14:sizeRelV>
          </wp:anchor>
        </w:drawing>
      </w:r>
      <w:r w:rsidR="00D27DDE" w:rsidRPr="00D27DDE">
        <w:rPr>
          <w:b/>
          <w:bCs/>
        </w:rPr>
        <w:t>8</w:t>
      </w:r>
      <w:r w:rsidR="00D27DDE" w:rsidRPr="00D27DDE">
        <w:rPr>
          <w:b/>
          <w:bCs/>
        </w:rPr>
        <w:tab/>
        <w:t>(a)</w:t>
      </w:r>
      <w:r w:rsidR="00D27DDE" w:rsidRPr="00D27DDE">
        <w:t xml:space="preserve"> </w:t>
      </w:r>
      <w:r w:rsidR="00D27DDE" w:rsidRPr="00D27DDE">
        <w:tab/>
        <w:t>Work out the area of this trapezium.</w:t>
      </w:r>
    </w:p>
    <w:p w14:paraId="2701CC92" w14:textId="58E54205" w:rsidR="00D27DDE" w:rsidRPr="00D27DDE" w:rsidRDefault="00D27DDE" w:rsidP="00855BE6">
      <w:pPr>
        <w:pStyle w:val="Normal8pt"/>
      </w:pPr>
    </w:p>
    <w:p w14:paraId="6B01F8DE" w14:textId="5CF8FBFF" w:rsidR="00D27DDE" w:rsidRDefault="00D27DDE" w:rsidP="00855BE6">
      <w:pPr>
        <w:pStyle w:val="Normal8pt"/>
      </w:pPr>
    </w:p>
    <w:p w14:paraId="36B937B1" w14:textId="77777777" w:rsidR="007E4477" w:rsidRDefault="007E4477" w:rsidP="00855BE6">
      <w:pPr>
        <w:pStyle w:val="Normal8pt"/>
      </w:pPr>
    </w:p>
    <w:p w14:paraId="0F2E5FAD" w14:textId="77777777" w:rsidR="007E4477" w:rsidRDefault="007E4477" w:rsidP="00855BE6">
      <w:pPr>
        <w:pStyle w:val="Normal8pt"/>
      </w:pPr>
    </w:p>
    <w:p w14:paraId="02285CEB" w14:textId="77777777" w:rsidR="005A3781" w:rsidRDefault="005A3781" w:rsidP="00855BE6">
      <w:pPr>
        <w:pStyle w:val="Normal8pt"/>
      </w:pPr>
    </w:p>
    <w:p w14:paraId="38EDC004" w14:textId="77777777" w:rsidR="005A3781" w:rsidRDefault="005A3781" w:rsidP="00855BE6">
      <w:pPr>
        <w:pStyle w:val="Normal8pt"/>
      </w:pPr>
    </w:p>
    <w:p w14:paraId="68530C16" w14:textId="77777777" w:rsidR="005A3781" w:rsidRDefault="005A3781" w:rsidP="00855BE6">
      <w:pPr>
        <w:pStyle w:val="Normal8pt"/>
      </w:pPr>
    </w:p>
    <w:p w14:paraId="60EB285D" w14:textId="77777777" w:rsidR="005A3781" w:rsidRDefault="005A3781" w:rsidP="00855BE6">
      <w:pPr>
        <w:pStyle w:val="Normal8pt"/>
      </w:pPr>
    </w:p>
    <w:p w14:paraId="0755A37B" w14:textId="77777777" w:rsidR="005A3781" w:rsidRDefault="005A3781" w:rsidP="00855BE6">
      <w:pPr>
        <w:pStyle w:val="Normal8pt"/>
      </w:pPr>
    </w:p>
    <w:p w14:paraId="2B086254" w14:textId="77777777" w:rsidR="005A3781" w:rsidRDefault="005A3781" w:rsidP="00855BE6">
      <w:pPr>
        <w:pStyle w:val="Normal8pt"/>
      </w:pPr>
    </w:p>
    <w:p w14:paraId="51519D74" w14:textId="77777777" w:rsidR="005A3781" w:rsidRDefault="005A3781" w:rsidP="00855BE6">
      <w:pPr>
        <w:pStyle w:val="Normal8pt"/>
      </w:pPr>
    </w:p>
    <w:p w14:paraId="323FFC93" w14:textId="77777777" w:rsidR="005A3781" w:rsidRDefault="005A3781" w:rsidP="00855BE6">
      <w:pPr>
        <w:pStyle w:val="Normal8pt"/>
      </w:pPr>
    </w:p>
    <w:p w14:paraId="5A8A6885" w14:textId="77777777" w:rsidR="005A3781" w:rsidRDefault="005A3781" w:rsidP="00855BE6">
      <w:pPr>
        <w:pStyle w:val="Normal8pt"/>
      </w:pPr>
    </w:p>
    <w:p w14:paraId="33C581AF" w14:textId="77777777" w:rsidR="005A3781" w:rsidRDefault="005A3781" w:rsidP="00855BE6">
      <w:pPr>
        <w:pStyle w:val="Normal8pt"/>
      </w:pPr>
    </w:p>
    <w:p w14:paraId="3C16BCB4" w14:textId="77777777" w:rsidR="007E4477" w:rsidRDefault="007E4477" w:rsidP="00855BE6">
      <w:pPr>
        <w:pStyle w:val="Normal8pt"/>
      </w:pPr>
    </w:p>
    <w:p w14:paraId="1DBB699B" w14:textId="77777777" w:rsidR="007E4477" w:rsidRDefault="007E4477" w:rsidP="00855BE6">
      <w:pPr>
        <w:pStyle w:val="Normal8pt"/>
      </w:pPr>
    </w:p>
    <w:p w14:paraId="6EE18967" w14:textId="77777777" w:rsidR="007E4477" w:rsidRDefault="007E4477" w:rsidP="00855BE6">
      <w:pPr>
        <w:pStyle w:val="Normal8pt"/>
      </w:pPr>
    </w:p>
    <w:p w14:paraId="59160EEC" w14:textId="77777777" w:rsidR="007E4477" w:rsidRDefault="007E4477" w:rsidP="00855BE6">
      <w:pPr>
        <w:pStyle w:val="Normal8pt"/>
      </w:pPr>
    </w:p>
    <w:p w14:paraId="51B123FA" w14:textId="77777777" w:rsidR="007E4477" w:rsidRDefault="007E4477" w:rsidP="00855BE6">
      <w:pPr>
        <w:pStyle w:val="Normal8pt"/>
      </w:pPr>
    </w:p>
    <w:p w14:paraId="45B55B94" w14:textId="6E664859" w:rsidR="00D27DDE" w:rsidRPr="008A5B93" w:rsidRDefault="00D27DDE" w:rsidP="00D27DDE">
      <w:pPr>
        <w:jc w:val="right"/>
      </w:pPr>
      <w:r w:rsidRPr="001C4DC9">
        <w:rPr>
          <w:b/>
          <w:bCs/>
        </w:rPr>
        <w:t>(a)</w:t>
      </w:r>
      <w:r>
        <w:t xml:space="preserve"> </w:t>
      </w:r>
      <w:r w:rsidRPr="008A5B93">
        <w:t>……..…………….……………….</w:t>
      </w:r>
      <w:r w:rsidR="00ED55A2">
        <w:t xml:space="preserve"> </w:t>
      </w:r>
      <w:r w:rsidR="00FD4FC9" w:rsidRPr="00FD4FC9">
        <w:rPr>
          <w:position w:val="-6"/>
        </w:rPr>
        <w:object w:dxaOrig="460" w:dyaOrig="320" w14:anchorId="217CC3F5">
          <v:shape id="_x0000_i1031" type="#_x0000_t75" style="width:21.5pt;height:14.5pt" o:ole="">
            <v:imagedata r:id="rId39" o:title=""/>
          </v:shape>
          <o:OLEObject Type="Embed" ProgID="Equation.DSMT4" ShapeID="_x0000_i1031" DrawAspect="Content" ObjectID="_1774710360" r:id="rId40"/>
        </w:object>
      </w:r>
      <w:r w:rsidRPr="008A5B93">
        <w:t xml:space="preserve"> </w:t>
      </w:r>
      <w:r w:rsidRPr="008A5B93">
        <w:rPr>
          <w:b/>
        </w:rPr>
        <w:t>[</w:t>
      </w:r>
      <w:r>
        <w:rPr>
          <w:b/>
        </w:rPr>
        <w:t>2</w:t>
      </w:r>
      <w:r w:rsidRPr="008A5B93">
        <w:rPr>
          <w:b/>
        </w:rPr>
        <w:t>]</w:t>
      </w:r>
    </w:p>
    <w:p w14:paraId="69F4F211" w14:textId="77777777" w:rsidR="00D27DDE" w:rsidRPr="00D27DDE" w:rsidRDefault="00D27DDE" w:rsidP="00855BE6">
      <w:pPr>
        <w:pStyle w:val="Normal8pt"/>
      </w:pPr>
    </w:p>
    <w:p w14:paraId="74F76418" w14:textId="1A810694" w:rsidR="00D27DDE" w:rsidRPr="00D27DDE" w:rsidRDefault="00D27DDE" w:rsidP="00855BE6">
      <w:pPr>
        <w:pStyle w:val="Normal8pt"/>
      </w:pPr>
      <w:r w:rsidRPr="00D27DDE">
        <w:tab/>
      </w:r>
      <w:r w:rsidRPr="007E4477">
        <w:rPr>
          <w:b/>
          <w:bCs/>
        </w:rPr>
        <w:t>(b)</w:t>
      </w:r>
      <w:r w:rsidRPr="00D27DDE">
        <w:tab/>
        <w:t>The circumference of a circle, in terms of</w:t>
      </w:r>
      <w:r w:rsidR="004970EB">
        <w:rPr>
          <w:noProof/>
        </w:rPr>
        <w:t xml:space="preserve"> </w:t>
      </w:r>
      <w:r w:rsidR="004970EB" w:rsidRPr="000C316F">
        <w:rPr>
          <w:rFonts w:ascii="Symbol" w:hAnsi="Symbol"/>
          <w:sz w:val="24"/>
        </w:rPr>
        <w:sym w:font="Symbol" w:char="F070"/>
      </w:r>
      <w:r w:rsidR="00E00629">
        <w:t>,</w:t>
      </w:r>
      <w:r w:rsidRPr="00D27DDE">
        <w:t xml:space="preserve"> is </w:t>
      </w:r>
      <w:r w:rsidR="003F5295">
        <w:t>9</w:t>
      </w:r>
      <w:r w:rsidRPr="00D27DDE">
        <w:t>0</w:t>
      </w:r>
      <w:r w:rsidR="004970EB" w:rsidRPr="000C316F">
        <w:rPr>
          <w:rFonts w:ascii="Symbol" w:hAnsi="Symbol"/>
          <w:sz w:val="24"/>
        </w:rPr>
        <w:sym w:font="Symbol" w:char="F070"/>
      </w:r>
      <w:r w:rsidR="004970EB" w:rsidRPr="00EE27DE">
        <w:rPr>
          <w:rFonts w:ascii="Symbol" w:hAnsi="Symbol" w:cs="MMaGreek-Regular"/>
          <w:sz w:val="12"/>
          <w:szCs w:val="12"/>
        </w:rPr>
        <w:t xml:space="preserve"> </w:t>
      </w:r>
      <w:r w:rsidRPr="00D27DDE">
        <w:t>cm.</w:t>
      </w:r>
    </w:p>
    <w:p w14:paraId="51C7D877" w14:textId="77777777" w:rsidR="00D27DDE" w:rsidRPr="00D27DDE" w:rsidRDefault="00D27DDE" w:rsidP="00855BE6">
      <w:pPr>
        <w:pStyle w:val="Normal8pt"/>
      </w:pPr>
    </w:p>
    <w:p w14:paraId="7AC82EDC" w14:textId="77777777" w:rsidR="00D27DDE" w:rsidRDefault="00D27DDE" w:rsidP="00855BE6">
      <w:pPr>
        <w:pStyle w:val="Normal8pt"/>
      </w:pPr>
      <w:r w:rsidRPr="00D27DDE">
        <w:tab/>
      </w:r>
      <w:r w:rsidRPr="00D27DDE">
        <w:tab/>
        <w:t>Work out the radius of the circle.</w:t>
      </w:r>
    </w:p>
    <w:p w14:paraId="7DD3BD92" w14:textId="77777777" w:rsidR="007E4477" w:rsidRDefault="007E4477" w:rsidP="00855BE6">
      <w:pPr>
        <w:pStyle w:val="Normal8pt"/>
      </w:pPr>
    </w:p>
    <w:p w14:paraId="42CB36E6" w14:textId="77777777" w:rsidR="007E4477" w:rsidRDefault="007E4477" w:rsidP="00855BE6">
      <w:pPr>
        <w:pStyle w:val="Normal8pt"/>
      </w:pPr>
    </w:p>
    <w:p w14:paraId="747491C8" w14:textId="77777777" w:rsidR="007E4477" w:rsidRDefault="007E4477" w:rsidP="00855BE6">
      <w:pPr>
        <w:pStyle w:val="Normal8pt"/>
      </w:pPr>
    </w:p>
    <w:p w14:paraId="086ED7C6" w14:textId="77777777" w:rsidR="007E4477" w:rsidRDefault="007E4477" w:rsidP="00855BE6">
      <w:pPr>
        <w:pStyle w:val="Normal8pt"/>
      </w:pPr>
    </w:p>
    <w:p w14:paraId="0861D589" w14:textId="77777777" w:rsidR="005A3781" w:rsidRDefault="005A3781" w:rsidP="00855BE6">
      <w:pPr>
        <w:pStyle w:val="Normal8pt"/>
      </w:pPr>
    </w:p>
    <w:p w14:paraId="22126AFF" w14:textId="77777777" w:rsidR="005A3781" w:rsidRDefault="005A3781" w:rsidP="00855BE6">
      <w:pPr>
        <w:pStyle w:val="Normal8pt"/>
      </w:pPr>
    </w:p>
    <w:p w14:paraId="7C95A897" w14:textId="77777777" w:rsidR="005A3781" w:rsidRDefault="005A3781" w:rsidP="00855BE6">
      <w:pPr>
        <w:pStyle w:val="Normal8pt"/>
      </w:pPr>
    </w:p>
    <w:p w14:paraId="63EBBEBF" w14:textId="77777777" w:rsidR="005A3781" w:rsidRDefault="005A3781" w:rsidP="00855BE6">
      <w:pPr>
        <w:pStyle w:val="Normal8pt"/>
      </w:pPr>
    </w:p>
    <w:p w14:paraId="78593C3B" w14:textId="77777777" w:rsidR="005A3781" w:rsidRDefault="005A3781" w:rsidP="00855BE6">
      <w:pPr>
        <w:pStyle w:val="Normal8pt"/>
      </w:pPr>
    </w:p>
    <w:p w14:paraId="532C7808" w14:textId="77777777" w:rsidR="005A3781" w:rsidRDefault="005A3781" w:rsidP="00855BE6">
      <w:pPr>
        <w:pStyle w:val="Normal8pt"/>
      </w:pPr>
    </w:p>
    <w:p w14:paraId="2EEA2C6E" w14:textId="77777777" w:rsidR="005A3781" w:rsidRDefault="005A3781" w:rsidP="00855BE6">
      <w:pPr>
        <w:pStyle w:val="Normal8pt"/>
      </w:pPr>
    </w:p>
    <w:p w14:paraId="5C70AFA4" w14:textId="77777777" w:rsidR="005A3781" w:rsidRDefault="005A3781" w:rsidP="00855BE6">
      <w:pPr>
        <w:pStyle w:val="Normal8pt"/>
      </w:pPr>
    </w:p>
    <w:p w14:paraId="68150535" w14:textId="77777777" w:rsidR="005A3781" w:rsidRDefault="005A3781" w:rsidP="00855BE6">
      <w:pPr>
        <w:pStyle w:val="Normal8pt"/>
      </w:pPr>
    </w:p>
    <w:p w14:paraId="40E68815" w14:textId="77777777" w:rsidR="007E4477" w:rsidRDefault="007E4477" w:rsidP="00855BE6">
      <w:pPr>
        <w:pStyle w:val="Normal8pt"/>
      </w:pPr>
    </w:p>
    <w:p w14:paraId="70258D45" w14:textId="77777777" w:rsidR="007E4477" w:rsidRDefault="007E4477" w:rsidP="00855BE6">
      <w:pPr>
        <w:pStyle w:val="Normal8pt"/>
      </w:pPr>
    </w:p>
    <w:p w14:paraId="72F07A63" w14:textId="77777777" w:rsidR="007E4477" w:rsidRDefault="007E4477" w:rsidP="00855BE6">
      <w:pPr>
        <w:pStyle w:val="Normal8pt"/>
      </w:pPr>
    </w:p>
    <w:p w14:paraId="0E941BBB" w14:textId="5924054F" w:rsidR="007E4477" w:rsidRPr="008A5B93" w:rsidRDefault="007E4477" w:rsidP="007E4477">
      <w:pPr>
        <w:jc w:val="right"/>
      </w:pPr>
      <w:r w:rsidRPr="001C4DC9">
        <w:rPr>
          <w:b/>
          <w:bCs/>
        </w:rPr>
        <w:t>(</w:t>
      </w:r>
      <w:r>
        <w:rPr>
          <w:b/>
          <w:bCs/>
        </w:rPr>
        <w:t>b</w:t>
      </w:r>
      <w:r w:rsidRPr="001C4DC9">
        <w:rPr>
          <w:b/>
          <w:bCs/>
        </w:rPr>
        <w:t>)</w:t>
      </w:r>
      <w:r>
        <w:t xml:space="preserve"> </w:t>
      </w:r>
      <w:r w:rsidRPr="008A5B93">
        <w:t>……..…………….……………….</w:t>
      </w:r>
      <w:r>
        <w:t>cm</w:t>
      </w:r>
      <w:r w:rsidRPr="008A5B93">
        <w:t xml:space="preserve"> </w:t>
      </w:r>
      <w:r w:rsidRPr="008A5B93">
        <w:rPr>
          <w:b/>
        </w:rPr>
        <w:t>[</w:t>
      </w:r>
      <w:r>
        <w:rPr>
          <w:b/>
        </w:rPr>
        <w:t>2</w:t>
      </w:r>
      <w:r w:rsidRPr="008A5B93">
        <w:rPr>
          <w:b/>
        </w:rPr>
        <w:t>]</w:t>
      </w:r>
    </w:p>
    <w:p w14:paraId="440430AC" w14:textId="77777777" w:rsidR="007E4477" w:rsidRDefault="007E4477">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color w:val="auto"/>
          <w:szCs w:val="24"/>
        </w:rPr>
      </w:pPr>
      <w:r>
        <w:br w:type="page"/>
      </w:r>
    </w:p>
    <w:p w14:paraId="76833464" w14:textId="77777777" w:rsidR="00310068" w:rsidRDefault="00310068" w:rsidP="00855BE6">
      <w:pPr>
        <w:pStyle w:val="Normal8pt"/>
        <w:rPr>
          <w:b/>
          <w:bCs/>
        </w:rPr>
      </w:pPr>
    </w:p>
    <w:p w14:paraId="4EDC88C9" w14:textId="5271E5A1" w:rsidR="00D27DDE" w:rsidRPr="00D27DDE" w:rsidRDefault="00F23926" w:rsidP="00855BE6">
      <w:pPr>
        <w:pStyle w:val="Normal8pt"/>
      </w:pPr>
      <w:r>
        <w:rPr>
          <w:b/>
          <w:bCs/>
          <w:noProof/>
        </w:rPr>
        <w:drawing>
          <wp:anchor distT="0" distB="0" distL="114300" distR="114300" simplePos="0" relativeHeight="251658248" behindDoc="0" locked="0" layoutInCell="1" allowOverlap="1" wp14:anchorId="18FE826F" wp14:editId="7C8B9659">
            <wp:simplePos x="0" y="0"/>
            <wp:positionH relativeFrom="column">
              <wp:posOffset>352347</wp:posOffset>
            </wp:positionH>
            <wp:positionV relativeFrom="paragraph">
              <wp:posOffset>20485</wp:posOffset>
            </wp:positionV>
            <wp:extent cx="81915" cy="103505"/>
            <wp:effectExtent l="0" t="0" r="0" b="0"/>
            <wp:wrapNone/>
            <wp:docPr id="453" name="Picture 453" descr="Universal symb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453" descr="Universal symbol"/>
                    <pic:cNvPicPr/>
                  </pic:nvPicPr>
                  <pic:blipFill>
                    <a:blip r:embed="rId41"/>
                    <a:stretch>
                      <a:fillRect/>
                    </a:stretch>
                  </pic:blipFill>
                  <pic:spPr>
                    <a:xfrm>
                      <a:off x="0" y="0"/>
                      <a:ext cx="81915" cy="103505"/>
                    </a:xfrm>
                    <a:prstGeom prst="rect">
                      <a:avLst/>
                    </a:prstGeom>
                  </pic:spPr>
                </pic:pic>
              </a:graphicData>
            </a:graphic>
          </wp:anchor>
        </w:drawing>
      </w:r>
      <w:r w:rsidR="00D27DDE" w:rsidRPr="007E4477">
        <w:rPr>
          <w:b/>
          <w:bCs/>
        </w:rPr>
        <w:t>9</w:t>
      </w:r>
      <w:r w:rsidR="00D27DDE" w:rsidRPr="00D27DDE">
        <w:tab/>
      </w:r>
      <w:r w:rsidR="00D27DDE" w:rsidRPr="00D27DDE">
        <w:rPr>
          <w:rFonts w:ascii="Mathematical Pi LT Std 2" w:hAnsi="Mathematical Pi LT Std 2" w:cs="Mathematical Pi LT Std 2"/>
        </w:rPr>
        <w:t xml:space="preserve"> </w:t>
      </w:r>
      <w:r w:rsidR="00D27DDE" w:rsidRPr="00D27DDE">
        <w:t xml:space="preserve"> </w:t>
      </w:r>
      <w:r>
        <w:t xml:space="preserve"> </w:t>
      </w:r>
      <w:r w:rsidRPr="00F23926">
        <w:rPr>
          <w:sz w:val="12"/>
          <w:szCs w:val="12"/>
        </w:rPr>
        <w:t xml:space="preserve"> </w:t>
      </w:r>
      <w:r w:rsidR="00D27DDE" w:rsidRPr="00D27DDE">
        <w:rPr>
          <w:rFonts w:ascii="MMTimes" w:hAnsi="MMTimes" w:cs="MMTimes"/>
        </w:rPr>
        <w:t>=</w:t>
      </w:r>
      <w:r w:rsidR="00D27DDE" w:rsidRPr="00D27DDE">
        <w:t xml:space="preserve"> {1, 2, 3, 4, 5, 6, 7, 8, 9, 10, 11, 12}</w:t>
      </w:r>
    </w:p>
    <w:p w14:paraId="7D7863DA" w14:textId="15C1FA0D" w:rsidR="00D27DDE" w:rsidRPr="00D27DDE" w:rsidRDefault="00D27DDE" w:rsidP="00855BE6">
      <w:pPr>
        <w:pStyle w:val="Normal8pt"/>
      </w:pPr>
      <w:r w:rsidRPr="00D27DDE">
        <w:tab/>
        <w:t xml:space="preserve">T </w:t>
      </w:r>
      <w:r w:rsidRPr="00D27DDE">
        <w:rPr>
          <w:rFonts w:ascii="MMTimes" w:hAnsi="MMTimes" w:cs="MMTimes"/>
        </w:rPr>
        <w:t>=</w:t>
      </w:r>
      <w:r w:rsidRPr="00D27DDE">
        <w:t xml:space="preserve"> {2, 4, 6, 8, 10</w:t>
      </w:r>
      <w:r w:rsidR="00F63150">
        <w:t>, 12</w:t>
      </w:r>
      <w:r w:rsidRPr="00D27DDE">
        <w:t>}</w:t>
      </w:r>
    </w:p>
    <w:p w14:paraId="0E9BA46D" w14:textId="4C4905FD" w:rsidR="00D27DDE" w:rsidRPr="00D27DDE" w:rsidRDefault="00D27DDE" w:rsidP="00855BE6">
      <w:pPr>
        <w:pStyle w:val="Normal8pt"/>
      </w:pPr>
      <w:r w:rsidRPr="00D27DDE">
        <w:tab/>
        <w:t xml:space="preserve">F </w:t>
      </w:r>
      <w:r w:rsidRPr="00D27DDE">
        <w:rPr>
          <w:rFonts w:ascii="MMTimes" w:hAnsi="MMTimes" w:cs="MMTimes"/>
        </w:rPr>
        <w:t>=</w:t>
      </w:r>
      <w:r w:rsidRPr="00D27DDE">
        <w:t xml:space="preserve"> {5, 10}</w:t>
      </w:r>
    </w:p>
    <w:p w14:paraId="03FF9163" w14:textId="1E829704" w:rsidR="00D27DDE" w:rsidRPr="00D27DDE" w:rsidRDefault="00D27DDE" w:rsidP="00855BE6">
      <w:pPr>
        <w:pStyle w:val="Normal8pt"/>
      </w:pPr>
    </w:p>
    <w:p w14:paraId="7E7947BF" w14:textId="4EFAD81A" w:rsidR="00D27DDE" w:rsidRPr="00D27DDE" w:rsidRDefault="00D27DDE" w:rsidP="00855BE6">
      <w:pPr>
        <w:pStyle w:val="Normal8pt"/>
      </w:pPr>
      <w:r w:rsidRPr="00D27DDE">
        <w:tab/>
      </w:r>
      <w:r w:rsidRPr="007E4477">
        <w:rPr>
          <w:b/>
          <w:bCs/>
        </w:rPr>
        <w:t>(a)</w:t>
      </w:r>
      <w:r w:rsidRPr="00D27DDE">
        <w:tab/>
        <w:t>The elements 1 and 2 have been entered on this Venn diagram.</w:t>
      </w:r>
    </w:p>
    <w:p w14:paraId="0DC260DA" w14:textId="77777777" w:rsidR="00D27DDE" w:rsidRPr="00D27DDE" w:rsidRDefault="00D27DDE" w:rsidP="00855BE6">
      <w:pPr>
        <w:pStyle w:val="Normal8pt"/>
      </w:pPr>
    </w:p>
    <w:p w14:paraId="750A4569" w14:textId="1E2FEA3E" w:rsidR="00D27DDE" w:rsidRPr="00D27DDE" w:rsidRDefault="0077155A" w:rsidP="00855BE6">
      <w:pPr>
        <w:pStyle w:val="Normal8pt"/>
      </w:pPr>
      <w:r>
        <w:rPr>
          <w:noProof/>
        </w:rPr>
        <w:drawing>
          <wp:anchor distT="0" distB="0" distL="114300" distR="114300" simplePos="0" relativeHeight="251658247" behindDoc="0" locked="0" layoutInCell="1" allowOverlap="1" wp14:anchorId="45D88757" wp14:editId="70E884EE">
            <wp:simplePos x="0" y="0"/>
            <wp:positionH relativeFrom="column">
              <wp:posOffset>966787</wp:posOffset>
            </wp:positionH>
            <wp:positionV relativeFrom="paragraph">
              <wp:posOffset>297180</wp:posOffset>
            </wp:positionV>
            <wp:extent cx="4456185" cy="2286005"/>
            <wp:effectExtent l="0" t="0" r="1905" b="0"/>
            <wp:wrapTopAndBottom/>
            <wp:docPr id="452" name="Picture 452" descr="The elements 1 and 2 have been entered on this Venn diagram.&#10;Complete the Venn diagram to show all of the element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452" descr="The elements 1 and 2 have been entered on this Venn diagram.&#10;Complete the Venn diagram to show all of the elements&#10;"/>
                    <pic:cNvPicPr/>
                  </pic:nvPicPr>
                  <pic:blipFill>
                    <a:blip r:embed="rId42"/>
                    <a:stretch>
                      <a:fillRect/>
                    </a:stretch>
                  </pic:blipFill>
                  <pic:spPr>
                    <a:xfrm>
                      <a:off x="0" y="0"/>
                      <a:ext cx="4456185" cy="2286005"/>
                    </a:xfrm>
                    <a:prstGeom prst="rect">
                      <a:avLst/>
                    </a:prstGeom>
                  </pic:spPr>
                </pic:pic>
              </a:graphicData>
            </a:graphic>
          </wp:anchor>
        </w:drawing>
      </w:r>
      <w:r w:rsidR="00D27DDE" w:rsidRPr="00D27DDE">
        <w:tab/>
      </w:r>
      <w:r w:rsidR="00D27DDE" w:rsidRPr="00D27DDE">
        <w:tab/>
        <w:t xml:space="preserve">Complete the Venn diagram to show </w:t>
      </w:r>
      <w:r w:rsidR="00D27DDE" w:rsidRPr="00D27DDE">
        <w:rPr>
          <w:b/>
          <w:bCs/>
        </w:rPr>
        <w:t>all</w:t>
      </w:r>
      <w:r w:rsidR="00D27DDE" w:rsidRPr="00D27DDE">
        <w:t xml:space="preserve"> of the elements.</w:t>
      </w:r>
    </w:p>
    <w:p w14:paraId="00EF0736" w14:textId="77777777" w:rsidR="00D27DDE" w:rsidRPr="005A3781" w:rsidRDefault="00D27DDE" w:rsidP="005A3781">
      <w:pPr>
        <w:pStyle w:val="Normal8pt"/>
        <w:jc w:val="right"/>
        <w:rPr>
          <w:b/>
          <w:bCs/>
        </w:rPr>
      </w:pPr>
      <w:r w:rsidRPr="00D27DDE">
        <w:tab/>
      </w:r>
      <w:r w:rsidRPr="005A3781">
        <w:rPr>
          <w:b/>
          <w:bCs/>
        </w:rPr>
        <w:t>[2]</w:t>
      </w:r>
    </w:p>
    <w:p w14:paraId="6CF46454" w14:textId="440B8DB2" w:rsidR="00D27DDE" w:rsidRPr="00D27DDE" w:rsidRDefault="00D27DDE" w:rsidP="00855BE6">
      <w:pPr>
        <w:pStyle w:val="Normal8pt"/>
      </w:pPr>
    </w:p>
    <w:p w14:paraId="76B9CFD1" w14:textId="5AC798FF" w:rsidR="00D27DDE" w:rsidRPr="00D27DDE" w:rsidRDefault="0026661B" w:rsidP="00855BE6">
      <w:pPr>
        <w:pStyle w:val="Normal8pt"/>
      </w:pPr>
      <w:r>
        <w:rPr>
          <w:b/>
          <w:bCs/>
          <w:noProof/>
        </w:rPr>
        <w:drawing>
          <wp:anchor distT="0" distB="0" distL="114300" distR="114300" simplePos="0" relativeHeight="251658249" behindDoc="0" locked="0" layoutInCell="1" allowOverlap="1" wp14:anchorId="39392BE9" wp14:editId="1E8722AE">
            <wp:simplePos x="0" y="0"/>
            <wp:positionH relativeFrom="column">
              <wp:posOffset>4090035</wp:posOffset>
            </wp:positionH>
            <wp:positionV relativeFrom="paragraph">
              <wp:posOffset>29210</wp:posOffset>
            </wp:positionV>
            <wp:extent cx="81915" cy="103505"/>
            <wp:effectExtent l="0" t="0" r="0" b="0"/>
            <wp:wrapNone/>
            <wp:docPr id="455" name="Picture 455" descr="Universal symb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455" descr="Universal symbol"/>
                    <pic:cNvPicPr/>
                  </pic:nvPicPr>
                  <pic:blipFill>
                    <a:blip r:embed="rId41"/>
                    <a:stretch>
                      <a:fillRect/>
                    </a:stretch>
                  </pic:blipFill>
                  <pic:spPr>
                    <a:xfrm>
                      <a:off x="0" y="0"/>
                      <a:ext cx="81915" cy="103505"/>
                    </a:xfrm>
                    <a:prstGeom prst="rect">
                      <a:avLst/>
                    </a:prstGeom>
                  </pic:spPr>
                </pic:pic>
              </a:graphicData>
            </a:graphic>
          </wp:anchor>
        </w:drawing>
      </w:r>
      <w:r w:rsidR="00D27DDE" w:rsidRPr="00D27DDE">
        <w:tab/>
      </w:r>
      <w:r w:rsidR="00D27DDE" w:rsidRPr="00F23926">
        <w:rPr>
          <w:b/>
          <w:bCs/>
        </w:rPr>
        <w:t>(b)</w:t>
      </w:r>
      <w:r w:rsidR="00D27DDE" w:rsidRPr="00D27DDE">
        <w:tab/>
      </w:r>
      <w:r w:rsidR="00B64C0E">
        <w:t>Sam</w:t>
      </w:r>
      <w:r w:rsidR="00D27DDE" w:rsidRPr="00D27DDE">
        <w:t xml:space="preserve"> picks one of the 1</w:t>
      </w:r>
      <w:r w:rsidR="003F5295">
        <w:t>2</w:t>
      </w:r>
      <w:r w:rsidR="00D27DDE" w:rsidRPr="00D27DDE">
        <w:t xml:space="preserve"> elements in the universal set,</w:t>
      </w:r>
      <w:r w:rsidR="006D58B9">
        <w:t xml:space="preserve"> </w:t>
      </w:r>
      <w:r w:rsidR="00D27DDE" w:rsidRPr="00D27DDE">
        <w:t xml:space="preserve"> </w:t>
      </w:r>
      <w:r w:rsidR="00F63150">
        <w:t xml:space="preserve"> , </w:t>
      </w:r>
      <w:r w:rsidR="00D27DDE" w:rsidRPr="00D27DDE">
        <w:t>at random.</w:t>
      </w:r>
    </w:p>
    <w:p w14:paraId="5166807B" w14:textId="464AE0EA" w:rsidR="00D27DDE" w:rsidRPr="00D27DDE" w:rsidRDefault="00D27DDE" w:rsidP="00855BE6">
      <w:pPr>
        <w:pStyle w:val="Normal8pt"/>
      </w:pPr>
    </w:p>
    <w:p w14:paraId="645BDCC0" w14:textId="3E7A8202" w:rsidR="00D27DDE" w:rsidRPr="00D27DDE" w:rsidRDefault="00D27DDE" w:rsidP="00855BE6">
      <w:pPr>
        <w:pStyle w:val="Normal8pt"/>
      </w:pPr>
      <w:r w:rsidRPr="00D27DDE">
        <w:tab/>
      </w:r>
      <w:r w:rsidRPr="00D27DDE">
        <w:tab/>
        <w:t>Write down the probability that the element is a member of both set T and set F.</w:t>
      </w:r>
    </w:p>
    <w:p w14:paraId="3330AB6F" w14:textId="0A4A9997" w:rsidR="00D27DDE" w:rsidRPr="00D27DDE" w:rsidRDefault="00D27DDE" w:rsidP="00855BE6">
      <w:pPr>
        <w:pStyle w:val="Normal8pt"/>
      </w:pPr>
    </w:p>
    <w:p w14:paraId="6D2D9A90" w14:textId="21A30820" w:rsidR="00D27DDE" w:rsidRPr="00D27DDE" w:rsidRDefault="00D27DDE" w:rsidP="00855BE6">
      <w:pPr>
        <w:pStyle w:val="Normal8pt"/>
      </w:pPr>
    </w:p>
    <w:p w14:paraId="098F6CF8" w14:textId="04359576" w:rsidR="00D27DDE" w:rsidRPr="00D27DDE" w:rsidRDefault="00D27DDE" w:rsidP="00855BE6">
      <w:pPr>
        <w:pStyle w:val="Normal8pt"/>
      </w:pPr>
    </w:p>
    <w:p w14:paraId="38DD1382" w14:textId="2513C53D" w:rsidR="00F23926" w:rsidRPr="008A5B93" w:rsidRDefault="00F23926" w:rsidP="00F23926">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1</w:t>
      </w:r>
      <w:r w:rsidRPr="008A5B93">
        <w:rPr>
          <w:b/>
        </w:rPr>
        <w:t>]</w:t>
      </w:r>
    </w:p>
    <w:p w14:paraId="2DC3FAD1" w14:textId="2E023113" w:rsidR="00D27DDE" w:rsidRPr="00D27DDE" w:rsidRDefault="00D27DDE" w:rsidP="00855BE6">
      <w:pPr>
        <w:pStyle w:val="Normal8pt"/>
      </w:pPr>
    </w:p>
    <w:p w14:paraId="5279FC0A" w14:textId="6C9DE1A0" w:rsidR="00D27DDE" w:rsidRPr="00D27DDE" w:rsidRDefault="00516FA4" w:rsidP="00855BE6">
      <w:pPr>
        <w:pStyle w:val="Normal8pt"/>
      </w:pPr>
      <w:r>
        <w:rPr>
          <w:b/>
          <w:bCs/>
          <w:noProof/>
        </w:rPr>
        <w:drawing>
          <wp:anchor distT="0" distB="0" distL="114300" distR="114300" simplePos="0" relativeHeight="251658254" behindDoc="0" locked="0" layoutInCell="1" allowOverlap="1" wp14:anchorId="3C308BF1" wp14:editId="708E548D">
            <wp:simplePos x="0" y="0"/>
            <wp:positionH relativeFrom="column">
              <wp:posOffset>4280535</wp:posOffset>
            </wp:positionH>
            <wp:positionV relativeFrom="paragraph">
              <wp:posOffset>36195</wp:posOffset>
            </wp:positionV>
            <wp:extent cx="81915" cy="103505"/>
            <wp:effectExtent l="0" t="0" r="0" b="0"/>
            <wp:wrapNone/>
            <wp:docPr id="166370246" name="Picture 166370246" descr="Universal symb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455" descr="Universal symbol"/>
                    <pic:cNvPicPr/>
                  </pic:nvPicPr>
                  <pic:blipFill>
                    <a:blip r:embed="rId41"/>
                    <a:stretch>
                      <a:fillRect/>
                    </a:stretch>
                  </pic:blipFill>
                  <pic:spPr>
                    <a:xfrm>
                      <a:off x="0" y="0"/>
                      <a:ext cx="81915" cy="103505"/>
                    </a:xfrm>
                    <a:prstGeom prst="rect">
                      <a:avLst/>
                    </a:prstGeom>
                  </pic:spPr>
                </pic:pic>
              </a:graphicData>
            </a:graphic>
            <wp14:sizeRelH relativeFrom="margin">
              <wp14:pctWidth>0</wp14:pctWidth>
            </wp14:sizeRelH>
            <wp14:sizeRelV relativeFrom="margin">
              <wp14:pctHeight>0</wp14:pctHeight>
            </wp14:sizeRelV>
          </wp:anchor>
        </w:drawing>
      </w:r>
      <w:r>
        <w:rPr>
          <w:b/>
          <w:bCs/>
          <w:noProof/>
        </w:rPr>
        <w:t xml:space="preserve"> </w:t>
      </w:r>
      <w:r w:rsidR="00D27DDE" w:rsidRPr="00D27DDE">
        <w:tab/>
      </w:r>
      <w:r w:rsidR="00D27DDE" w:rsidRPr="00DF3559">
        <w:rPr>
          <w:b/>
          <w:bCs/>
        </w:rPr>
        <w:t>(c)</w:t>
      </w:r>
      <w:r w:rsidR="00D27DDE" w:rsidRPr="00D27DDE">
        <w:tab/>
        <w:t>S</w:t>
      </w:r>
      <w:r w:rsidR="00B64C0E">
        <w:t>undip</w:t>
      </w:r>
      <w:r w:rsidR="00D27DDE" w:rsidRPr="00D27DDE">
        <w:t xml:space="preserve"> picks one of the 1</w:t>
      </w:r>
      <w:r w:rsidR="00CC6243">
        <w:t>2</w:t>
      </w:r>
      <w:r w:rsidR="00D27DDE" w:rsidRPr="00D27DDE">
        <w:t xml:space="preserve"> elements in the universal set</w:t>
      </w:r>
      <w:r>
        <w:t xml:space="preserve"> </w:t>
      </w:r>
      <w:r w:rsidR="00D27DDE" w:rsidRPr="00D27DDE">
        <w:t xml:space="preserve">, </w:t>
      </w:r>
      <w:r w:rsidR="002674AA">
        <w:t xml:space="preserve">  </w:t>
      </w:r>
      <w:r w:rsidR="00D27DDE" w:rsidRPr="00D27DDE">
        <w:t>, at random.</w:t>
      </w:r>
    </w:p>
    <w:p w14:paraId="2CC6FCDA" w14:textId="5BAA2FC1" w:rsidR="00D27DDE" w:rsidRPr="00D27DDE" w:rsidRDefault="00D27DDE" w:rsidP="00855BE6">
      <w:pPr>
        <w:pStyle w:val="Normal8pt"/>
      </w:pPr>
    </w:p>
    <w:p w14:paraId="68DEFC47" w14:textId="150BC6F1" w:rsidR="00D27DDE" w:rsidRPr="00D27DDE" w:rsidRDefault="00D27DDE" w:rsidP="00855BE6">
      <w:pPr>
        <w:pStyle w:val="Normal8pt"/>
      </w:pPr>
      <w:r w:rsidRPr="00D27DDE">
        <w:tab/>
      </w:r>
      <w:r w:rsidRPr="00D27DDE">
        <w:tab/>
        <w:t>S</w:t>
      </w:r>
      <w:r w:rsidR="00B64C0E">
        <w:t>undip</w:t>
      </w:r>
      <w:r w:rsidRPr="00D27DDE">
        <w:t xml:space="preserve"> says</w:t>
      </w:r>
    </w:p>
    <w:p w14:paraId="4D811BC4" w14:textId="7DED08F8" w:rsidR="00D27DDE" w:rsidRPr="00DF3559" w:rsidRDefault="00D27DDE" w:rsidP="00855BE6">
      <w:pPr>
        <w:pStyle w:val="Normal8pt"/>
      </w:pPr>
    </w:p>
    <w:p w14:paraId="6D12FE39" w14:textId="6EF6A5F4" w:rsidR="00D27DDE" w:rsidRPr="00C4108F" w:rsidRDefault="00D27DDE" w:rsidP="00855BE6">
      <w:pPr>
        <w:pStyle w:val="Normal8pt"/>
        <w:rPr>
          <w:rFonts w:ascii="Comic Sans MS" w:hAnsi="Comic Sans MS"/>
        </w:rPr>
      </w:pPr>
      <w:r w:rsidRPr="00D27DDE">
        <w:tab/>
      </w:r>
      <w:r w:rsidRPr="00D27DDE">
        <w:tab/>
      </w:r>
      <w:r w:rsidRPr="00C4108F">
        <w:rPr>
          <w:rFonts w:ascii="Comic Sans MS" w:hAnsi="Comic Sans MS"/>
        </w:rPr>
        <w:t>The probability the element is in set T is</w:t>
      </w:r>
      <w:r w:rsidR="00E97E4A">
        <w:rPr>
          <w:rFonts w:ascii="Comic Sans MS" w:hAnsi="Comic Sans MS"/>
        </w:rPr>
        <w:t xml:space="preserve"> </w:t>
      </w:r>
      <w:r w:rsidR="00105A7B" w:rsidRPr="00105A7B">
        <w:rPr>
          <w:rFonts w:ascii="Comic Sans MS" w:hAnsi="Comic Sans MS"/>
          <w:position w:val="-20"/>
        </w:rPr>
        <w:object w:dxaOrig="300" w:dyaOrig="560" w14:anchorId="35101AEE">
          <v:shape id="_x0000_i1032" type="#_x0000_t75" style="width:14.5pt;height:29pt" o:ole="">
            <v:imagedata r:id="rId43" o:title=""/>
          </v:shape>
          <o:OLEObject Type="Embed" ProgID="Equation.DSMT4" ShapeID="_x0000_i1032" DrawAspect="Content" ObjectID="_1774710361" r:id="rId44"/>
        </w:object>
      </w:r>
      <w:r w:rsidR="00DD227B">
        <w:rPr>
          <w:rFonts w:ascii="Comic Sans MS" w:hAnsi="Comic Sans MS"/>
          <w:noProof/>
          <w:sz w:val="32"/>
          <w:szCs w:val="32"/>
        </w:rPr>
        <w:t>.</w:t>
      </w:r>
    </w:p>
    <w:p w14:paraId="0CAFD09D" w14:textId="77777777" w:rsidR="00D27DDE" w:rsidRPr="00C4108F" w:rsidRDefault="00D27DDE" w:rsidP="00855BE6">
      <w:pPr>
        <w:pStyle w:val="Normal8pt"/>
        <w:rPr>
          <w:rFonts w:ascii="Comic Sans MS" w:hAnsi="Comic Sans MS"/>
        </w:rPr>
      </w:pPr>
    </w:p>
    <w:p w14:paraId="4FE2CCE8" w14:textId="7C1312B8" w:rsidR="00D27DDE" w:rsidRPr="00C4108F" w:rsidRDefault="00D27DDE" w:rsidP="00855BE6">
      <w:pPr>
        <w:pStyle w:val="Normal8pt"/>
        <w:rPr>
          <w:rFonts w:ascii="Comic Sans MS" w:hAnsi="Comic Sans MS"/>
        </w:rPr>
      </w:pPr>
      <w:r w:rsidRPr="00C4108F">
        <w:rPr>
          <w:rFonts w:ascii="Comic Sans MS" w:hAnsi="Comic Sans MS"/>
        </w:rPr>
        <w:tab/>
      </w:r>
      <w:r w:rsidRPr="00C4108F">
        <w:rPr>
          <w:rFonts w:ascii="Comic Sans MS" w:hAnsi="Comic Sans MS"/>
        </w:rPr>
        <w:tab/>
        <w:t>The probability the element is in set F is</w:t>
      </w:r>
      <w:r w:rsidR="00105A7B">
        <w:rPr>
          <w:rFonts w:ascii="Comic Sans MS" w:hAnsi="Comic Sans MS"/>
        </w:rPr>
        <w:t xml:space="preserve"> </w:t>
      </w:r>
      <w:r w:rsidR="00E342C5" w:rsidRPr="00E342C5">
        <w:rPr>
          <w:rFonts w:ascii="Comic Sans MS" w:hAnsi="Comic Sans MS"/>
          <w:position w:val="-20"/>
        </w:rPr>
        <w:object w:dxaOrig="300" w:dyaOrig="560" w14:anchorId="5CC83544">
          <v:shape id="_x0000_i1033" type="#_x0000_t75" style="width:14.5pt;height:29pt" o:ole="">
            <v:imagedata r:id="rId45" o:title=""/>
          </v:shape>
          <o:OLEObject Type="Embed" ProgID="Equation.DSMT4" ShapeID="_x0000_i1033" DrawAspect="Content" ObjectID="_1774710362" r:id="rId46"/>
        </w:object>
      </w:r>
      <w:r w:rsidR="00E342C5">
        <w:rPr>
          <w:rFonts w:ascii="Comic Sans MS" w:hAnsi="Comic Sans MS"/>
          <w:noProof/>
          <w:sz w:val="32"/>
          <w:szCs w:val="32"/>
        </w:rPr>
        <w:t>.</w:t>
      </w:r>
    </w:p>
    <w:p w14:paraId="4ADBD11F" w14:textId="77777777" w:rsidR="00D27DDE" w:rsidRPr="00C4108F" w:rsidRDefault="00D27DDE" w:rsidP="00855BE6">
      <w:pPr>
        <w:pStyle w:val="Normal8pt"/>
        <w:rPr>
          <w:rFonts w:ascii="Comic Sans MS" w:hAnsi="Comic Sans MS"/>
        </w:rPr>
      </w:pPr>
    </w:p>
    <w:p w14:paraId="6DF2813A" w14:textId="76C85A6E" w:rsidR="00D27DDE" w:rsidRPr="00C4108F" w:rsidRDefault="00D27DDE" w:rsidP="00855BE6">
      <w:pPr>
        <w:pStyle w:val="Normal8pt"/>
        <w:rPr>
          <w:rFonts w:ascii="Comic Sans MS" w:hAnsi="Comic Sans MS"/>
        </w:rPr>
      </w:pPr>
      <w:r w:rsidRPr="00C4108F">
        <w:rPr>
          <w:rFonts w:ascii="Comic Sans MS" w:hAnsi="Comic Sans MS"/>
        </w:rPr>
        <w:tab/>
      </w:r>
      <w:r w:rsidRPr="00C4108F">
        <w:rPr>
          <w:rFonts w:ascii="Comic Sans MS" w:hAnsi="Comic Sans MS"/>
        </w:rPr>
        <w:tab/>
        <w:t>Therefore, the probability the element is in set T or set F is</w:t>
      </w:r>
      <w:r w:rsidR="00945730">
        <w:rPr>
          <w:rFonts w:ascii="Comic Sans MS" w:hAnsi="Comic Sans MS"/>
        </w:rPr>
        <w:t xml:space="preserve"> </w:t>
      </w:r>
      <w:r w:rsidR="00ED3FDE" w:rsidRPr="00945730">
        <w:rPr>
          <w:rFonts w:ascii="Comic Sans MS" w:hAnsi="Comic Sans MS"/>
          <w:position w:val="-20"/>
        </w:rPr>
        <w:object w:dxaOrig="1180" w:dyaOrig="560" w14:anchorId="7AAD5A9F">
          <v:shape id="_x0000_i1034" type="#_x0000_t75" style="width:57.5pt;height:29pt" o:ole="">
            <v:imagedata r:id="rId47" o:title=""/>
          </v:shape>
          <o:OLEObject Type="Embed" ProgID="Equation.DSMT4" ShapeID="_x0000_i1034" DrawAspect="Content" ObjectID="_1774710363" r:id="rId48"/>
        </w:object>
      </w:r>
      <w:r w:rsidR="00DD227B">
        <w:rPr>
          <w:rFonts w:ascii="Comic Sans MS" w:hAnsi="Comic Sans MS"/>
          <w:noProof/>
          <w:sz w:val="32"/>
          <w:szCs w:val="32"/>
        </w:rPr>
        <w:t>.</w:t>
      </w:r>
    </w:p>
    <w:p w14:paraId="66A5725C" w14:textId="77777777" w:rsidR="00DF3559" w:rsidRPr="00DF3559" w:rsidRDefault="00DF3559" w:rsidP="00855BE6">
      <w:pPr>
        <w:pStyle w:val="Normal8pt"/>
      </w:pPr>
    </w:p>
    <w:p w14:paraId="45F14474" w14:textId="617B3934" w:rsidR="00D27DDE" w:rsidRPr="00D27DDE" w:rsidRDefault="00D27DDE" w:rsidP="00855BE6">
      <w:pPr>
        <w:pStyle w:val="Normal8pt"/>
      </w:pPr>
      <w:r w:rsidRPr="00D27DDE">
        <w:tab/>
      </w:r>
      <w:r w:rsidRPr="00D27DDE">
        <w:tab/>
        <w:t>S</w:t>
      </w:r>
      <w:r w:rsidR="00B64C0E">
        <w:t>undip</w:t>
      </w:r>
      <w:r w:rsidRPr="00D27DDE">
        <w:t xml:space="preserve"> is wrong.</w:t>
      </w:r>
    </w:p>
    <w:p w14:paraId="472FA3FB" w14:textId="77777777" w:rsidR="00DF3559" w:rsidRPr="00DF3559" w:rsidRDefault="00DF3559" w:rsidP="00855BE6">
      <w:pPr>
        <w:pStyle w:val="Normal8pt"/>
      </w:pPr>
    </w:p>
    <w:p w14:paraId="3A2A43FB" w14:textId="4AF46B3B" w:rsidR="00D27DDE" w:rsidRPr="00D27DDE" w:rsidRDefault="00D27DDE" w:rsidP="00855BE6">
      <w:pPr>
        <w:pStyle w:val="Normal8pt"/>
      </w:pPr>
      <w:r w:rsidRPr="00D27DDE">
        <w:tab/>
      </w:r>
      <w:r w:rsidRPr="00D27DDE">
        <w:tab/>
        <w:t>Explain S</w:t>
      </w:r>
      <w:r w:rsidR="00B64C0E">
        <w:t>undip</w:t>
      </w:r>
      <w:r w:rsidRPr="00D27DDE">
        <w:t>’s error and give the correct answer.</w:t>
      </w:r>
    </w:p>
    <w:p w14:paraId="027ED4B2" w14:textId="77777777" w:rsidR="00D27DDE" w:rsidRDefault="00D27DDE" w:rsidP="00855BE6">
      <w:pPr>
        <w:pStyle w:val="Normal8pt"/>
      </w:pPr>
    </w:p>
    <w:p w14:paraId="724B58B2" w14:textId="77777777" w:rsidR="00DF3559" w:rsidRDefault="00DF3559" w:rsidP="00855BE6">
      <w:pPr>
        <w:pStyle w:val="Normal8pt"/>
      </w:pPr>
    </w:p>
    <w:p w14:paraId="674E5FA2" w14:textId="77777777" w:rsidR="00DF3559" w:rsidRDefault="00DF3559" w:rsidP="00855BE6">
      <w:pPr>
        <w:pStyle w:val="Normal8pt"/>
      </w:pPr>
    </w:p>
    <w:p w14:paraId="54742A72" w14:textId="77777777" w:rsidR="00DF3559" w:rsidRDefault="00DF3559" w:rsidP="00855BE6">
      <w:pPr>
        <w:pStyle w:val="Normal8pt"/>
      </w:pPr>
    </w:p>
    <w:p w14:paraId="4902FB9B" w14:textId="77777777" w:rsidR="00193983" w:rsidRPr="00D27DDE" w:rsidRDefault="00193983" w:rsidP="00855BE6">
      <w:pPr>
        <w:pStyle w:val="Normal8pt"/>
      </w:pPr>
    </w:p>
    <w:p w14:paraId="609F1556" w14:textId="38B48AEE" w:rsidR="00DF3559" w:rsidRDefault="00B62F5F" w:rsidP="00B62F5F">
      <w:pPr>
        <w:tabs>
          <w:tab w:val="clear" w:pos="907"/>
          <w:tab w:val="left" w:pos="567"/>
          <w:tab w:val="left" w:pos="1134"/>
        </w:tabs>
      </w:pPr>
      <w:r>
        <w:tab/>
      </w:r>
      <w:r>
        <w:tab/>
      </w:r>
      <w:r>
        <w:tab/>
      </w:r>
      <w:r w:rsidR="00DF3559">
        <w:t>S</w:t>
      </w:r>
      <w:r w:rsidR="00B64C0E">
        <w:t>undip</w:t>
      </w:r>
      <w:r w:rsidR="00DF3559">
        <w:t>’s error</w:t>
      </w:r>
      <w:r w:rsidR="00C850D3">
        <w:t>:</w:t>
      </w:r>
      <w:r w:rsidR="00B11653">
        <w:t xml:space="preserve"> ………</w:t>
      </w:r>
      <w:r w:rsidR="00DF3559" w:rsidRPr="000C2AAB">
        <w:t>………………………………………………………………………………</w:t>
      </w:r>
    </w:p>
    <w:p w14:paraId="52026A12" w14:textId="77777777" w:rsidR="00DF3559" w:rsidRDefault="00DF3559">
      <w:pPr>
        <w:tabs>
          <w:tab w:val="left" w:pos="567"/>
        </w:tabs>
        <w:jc w:val="right"/>
      </w:pPr>
    </w:p>
    <w:p w14:paraId="41AC089C" w14:textId="0EB3A06A" w:rsidR="00DF3559" w:rsidRDefault="00B11653" w:rsidP="00A93A71">
      <w:pPr>
        <w:tabs>
          <w:tab w:val="left" w:pos="567"/>
          <w:tab w:val="left" w:pos="1134"/>
        </w:tabs>
        <w:jc w:val="right"/>
      </w:pPr>
      <w:r>
        <w:tab/>
      </w:r>
      <w:r w:rsidR="00DF3559">
        <w:t>..</w:t>
      </w:r>
      <w:r w:rsidR="00DF3559" w:rsidRPr="000C2AAB">
        <w:t>…………</w:t>
      </w:r>
      <w:r w:rsidR="00DF3559">
        <w:t>…………</w:t>
      </w:r>
      <w:r w:rsidR="00DF3559" w:rsidRPr="000C2AAB">
        <w:t>………………………………………</w:t>
      </w:r>
      <w:r w:rsidR="00DF3559">
        <w:t xml:space="preserve"> correct answer</w:t>
      </w:r>
      <w:r w:rsidR="00C850D3">
        <w:t xml:space="preserve"> : ..</w:t>
      </w:r>
      <w:r w:rsidR="00DF3559" w:rsidRPr="000C2AAB">
        <w:t>…………………</w:t>
      </w:r>
      <w:r w:rsidR="00DF3559">
        <w:t xml:space="preserve"> </w:t>
      </w:r>
      <w:r w:rsidR="00DF3559" w:rsidRPr="00511C04">
        <w:rPr>
          <w:b/>
          <w:bCs/>
        </w:rPr>
        <w:t>[</w:t>
      </w:r>
      <w:r w:rsidR="00DF3559">
        <w:rPr>
          <w:b/>
          <w:bCs/>
        </w:rPr>
        <w:t>2</w:t>
      </w:r>
      <w:r w:rsidR="00DF3559" w:rsidRPr="00511C04">
        <w:rPr>
          <w:b/>
          <w:bCs/>
        </w:rPr>
        <w:t>]</w:t>
      </w:r>
    </w:p>
    <w:p w14:paraId="50C2A2AC" w14:textId="77777777" w:rsidR="00310068" w:rsidRDefault="00310068" w:rsidP="00855BE6">
      <w:pPr>
        <w:pStyle w:val="Normal8pt"/>
        <w:rPr>
          <w:b/>
          <w:bCs/>
        </w:rPr>
      </w:pPr>
    </w:p>
    <w:p w14:paraId="22A3867C" w14:textId="227DD78B" w:rsidR="00D27DDE" w:rsidRDefault="00D27DDE" w:rsidP="00855BE6">
      <w:pPr>
        <w:pStyle w:val="Normal8pt"/>
      </w:pPr>
      <w:r w:rsidRPr="00193983">
        <w:rPr>
          <w:b/>
          <w:bCs/>
        </w:rPr>
        <w:t>10</w:t>
      </w:r>
      <w:r w:rsidRPr="00193983">
        <w:rPr>
          <w:b/>
          <w:bCs/>
        </w:rPr>
        <w:tab/>
        <w:t>(a)</w:t>
      </w:r>
      <w:r w:rsidRPr="00D27DDE">
        <w:tab/>
        <w:t xml:space="preserve">Write </w:t>
      </w:r>
      <w:r w:rsidR="00DD227B">
        <w:t>2</w:t>
      </w:r>
      <w:r w:rsidR="00F732BC">
        <w:t>4</w:t>
      </w:r>
      <w:r w:rsidRPr="00D27DDE">
        <w:t xml:space="preserve"> : </w:t>
      </w:r>
      <w:r w:rsidR="00F732BC">
        <w:t>42</w:t>
      </w:r>
      <w:r w:rsidRPr="00D27DDE">
        <w:t xml:space="preserve"> as a ratio in its simplest form.</w:t>
      </w:r>
    </w:p>
    <w:p w14:paraId="20594A59" w14:textId="77777777" w:rsidR="00193983" w:rsidRDefault="00193983" w:rsidP="00855BE6">
      <w:pPr>
        <w:pStyle w:val="Normal8pt"/>
      </w:pPr>
    </w:p>
    <w:p w14:paraId="587D9854" w14:textId="77777777" w:rsidR="00193983" w:rsidRDefault="00193983" w:rsidP="00855BE6">
      <w:pPr>
        <w:pStyle w:val="Normal8pt"/>
      </w:pPr>
    </w:p>
    <w:p w14:paraId="330BCCBC" w14:textId="77777777" w:rsidR="00193983" w:rsidRDefault="00193983" w:rsidP="00467299">
      <w:pPr>
        <w:pStyle w:val="Normal8pt"/>
        <w:tabs>
          <w:tab w:val="left" w:pos="6946"/>
        </w:tabs>
      </w:pPr>
    </w:p>
    <w:p w14:paraId="0DA84B4C" w14:textId="77777777" w:rsidR="00193983" w:rsidRDefault="00193983" w:rsidP="00855BE6">
      <w:pPr>
        <w:pStyle w:val="Normal8pt"/>
      </w:pPr>
    </w:p>
    <w:p w14:paraId="55F79ACA" w14:textId="77777777" w:rsidR="00193983" w:rsidRDefault="00193983" w:rsidP="00855BE6">
      <w:pPr>
        <w:pStyle w:val="Normal8pt"/>
      </w:pPr>
    </w:p>
    <w:p w14:paraId="393D7F07" w14:textId="77777777" w:rsidR="00193983" w:rsidRDefault="00193983" w:rsidP="00855BE6">
      <w:pPr>
        <w:pStyle w:val="Normal8pt"/>
      </w:pPr>
    </w:p>
    <w:p w14:paraId="195D5A82" w14:textId="77777777" w:rsidR="00193983" w:rsidRDefault="00193983" w:rsidP="00855BE6">
      <w:pPr>
        <w:pStyle w:val="Normal8pt"/>
      </w:pPr>
    </w:p>
    <w:p w14:paraId="39A37CF7" w14:textId="77777777" w:rsidR="00193983" w:rsidRDefault="00193983" w:rsidP="00855BE6">
      <w:pPr>
        <w:pStyle w:val="Normal8pt"/>
      </w:pPr>
    </w:p>
    <w:p w14:paraId="5C916537" w14:textId="77777777" w:rsidR="00193983" w:rsidRDefault="00193983" w:rsidP="00855BE6">
      <w:pPr>
        <w:pStyle w:val="Normal8pt"/>
      </w:pPr>
    </w:p>
    <w:p w14:paraId="149E506C" w14:textId="77777777" w:rsidR="00193983" w:rsidRDefault="00193983" w:rsidP="00855BE6">
      <w:pPr>
        <w:pStyle w:val="Normal8pt"/>
      </w:pPr>
    </w:p>
    <w:p w14:paraId="417EF020" w14:textId="77777777" w:rsidR="00193983" w:rsidRPr="00D27DDE" w:rsidRDefault="00193983" w:rsidP="00855BE6">
      <w:pPr>
        <w:pStyle w:val="Normal8pt"/>
      </w:pPr>
    </w:p>
    <w:p w14:paraId="3DCEC864" w14:textId="7FE248CA" w:rsidR="00193983" w:rsidRPr="008A5B93" w:rsidRDefault="00193983" w:rsidP="00193983">
      <w:pPr>
        <w:jc w:val="right"/>
      </w:pPr>
      <w:r w:rsidRPr="001C4DC9">
        <w:rPr>
          <w:b/>
          <w:bCs/>
        </w:rPr>
        <w:t>(</w:t>
      </w:r>
      <w:r>
        <w:rPr>
          <w:b/>
          <w:bCs/>
        </w:rPr>
        <w:t>a</w:t>
      </w:r>
      <w:r w:rsidRPr="001C4DC9">
        <w:rPr>
          <w:b/>
          <w:bCs/>
        </w:rPr>
        <w:t>)</w:t>
      </w:r>
      <w:r>
        <w:t xml:space="preserve">  ………</w:t>
      </w:r>
      <w:r w:rsidRPr="008A5B93">
        <w:t>…..………</w:t>
      </w:r>
      <w:r w:rsidR="00A568D9">
        <w:t xml:space="preserve"> : </w:t>
      </w:r>
      <w:r w:rsidRPr="008A5B93">
        <w:t xml:space="preserve">….………………. </w:t>
      </w:r>
      <w:r w:rsidRPr="008A5B93">
        <w:rPr>
          <w:b/>
        </w:rPr>
        <w:t>[</w:t>
      </w:r>
      <w:r>
        <w:rPr>
          <w:b/>
        </w:rPr>
        <w:t>2</w:t>
      </w:r>
      <w:r w:rsidRPr="008A5B93">
        <w:rPr>
          <w:b/>
        </w:rPr>
        <w:t>]</w:t>
      </w:r>
    </w:p>
    <w:p w14:paraId="04250A64" w14:textId="77777777" w:rsidR="00D27DDE" w:rsidRPr="00D27DDE" w:rsidRDefault="00D27DDE" w:rsidP="00855BE6">
      <w:pPr>
        <w:pStyle w:val="Normal8pt"/>
      </w:pPr>
    </w:p>
    <w:p w14:paraId="1C0C43B8" w14:textId="1F6EA4F7" w:rsidR="00D27DDE" w:rsidRPr="00D27DDE" w:rsidRDefault="00D27DDE" w:rsidP="00855BE6">
      <w:pPr>
        <w:pStyle w:val="Normal8pt"/>
      </w:pPr>
      <w:r w:rsidRPr="00D27DDE">
        <w:tab/>
      </w:r>
      <w:r w:rsidRPr="00193983">
        <w:rPr>
          <w:b/>
          <w:bCs/>
        </w:rPr>
        <w:t>(b)</w:t>
      </w:r>
      <w:r w:rsidRPr="00D27DDE">
        <w:tab/>
        <w:t>In a bag of sweets</w:t>
      </w:r>
      <w:r w:rsidR="0024664B">
        <w:t xml:space="preserve"> </w:t>
      </w:r>
      <w:r w:rsidR="003A4B79" w:rsidRPr="00522C54">
        <w:rPr>
          <w:position w:val="-20"/>
        </w:rPr>
        <w:object w:dxaOrig="220" w:dyaOrig="520" w14:anchorId="5E4F8731">
          <v:shape id="_x0000_i1035" type="#_x0000_t75" style="width:14.5pt;height:29pt" o:ole="">
            <v:imagedata r:id="rId49" o:title=""/>
          </v:shape>
          <o:OLEObject Type="Embed" ProgID="Equation.DSMT4" ShapeID="_x0000_i1035" DrawAspect="Content" ObjectID="_1774710364" r:id="rId50"/>
        </w:object>
      </w:r>
      <w:r w:rsidR="00926FD9">
        <w:t xml:space="preserve"> </w:t>
      </w:r>
      <w:r w:rsidR="00DD227B">
        <w:t xml:space="preserve">of </w:t>
      </w:r>
      <w:r w:rsidRPr="00D27DDE">
        <w:t xml:space="preserve">the sweets are green. </w:t>
      </w:r>
    </w:p>
    <w:p w14:paraId="1D8EB5D3" w14:textId="77777777" w:rsidR="00D27DDE" w:rsidRPr="00D27DDE" w:rsidRDefault="00D27DDE" w:rsidP="00855BE6">
      <w:pPr>
        <w:pStyle w:val="Normal8pt"/>
      </w:pPr>
    </w:p>
    <w:p w14:paraId="06E21A2D" w14:textId="77777777" w:rsidR="00D27DDE" w:rsidRPr="00D27DDE" w:rsidRDefault="00D27DDE" w:rsidP="00855BE6">
      <w:pPr>
        <w:pStyle w:val="Normal8pt"/>
      </w:pPr>
      <w:r w:rsidRPr="00D27DDE">
        <w:tab/>
      </w:r>
      <w:r w:rsidRPr="00D27DDE">
        <w:tab/>
        <w:t>The rest of the sweets are red.</w:t>
      </w:r>
    </w:p>
    <w:p w14:paraId="2B12DE81" w14:textId="77777777" w:rsidR="00D27DDE" w:rsidRPr="00D27DDE" w:rsidRDefault="00D27DDE" w:rsidP="00855BE6">
      <w:pPr>
        <w:pStyle w:val="Normal8pt"/>
      </w:pPr>
    </w:p>
    <w:p w14:paraId="0DEED082" w14:textId="27FE9E30" w:rsidR="00D27DDE" w:rsidRPr="00D27DDE" w:rsidRDefault="00D27DDE" w:rsidP="005A3781">
      <w:pPr>
        <w:pStyle w:val="Normal8pt"/>
        <w:ind w:left="1134"/>
      </w:pPr>
      <w:r w:rsidRPr="00D27DDE">
        <w:t xml:space="preserve">The ratio of the number of </w:t>
      </w:r>
      <w:r w:rsidR="00DD227B">
        <w:t>red</w:t>
      </w:r>
      <w:r w:rsidRPr="00D27DDE">
        <w:t xml:space="preserve"> sweets to the number of </w:t>
      </w:r>
      <w:r w:rsidR="00DD227B">
        <w:t>green</w:t>
      </w:r>
      <w:r w:rsidRPr="00D27DDE">
        <w:t xml:space="preserve"> sweets can be written in the </w:t>
      </w:r>
      <w:r w:rsidRPr="00E81A20">
        <w:t>form</w:t>
      </w:r>
      <w:r w:rsidRPr="00D27DDE">
        <w:t xml:space="preserve"> </w:t>
      </w:r>
      <w:r w:rsidR="00DD227B">
        <w:rPr>
          <w:i/>
          <w:iCs/>
        </w:rPr>
        <w:t>n</w:t>
      </w:r>
      <w:r w:rsidRPr="00D27DDE">
        <w:t xml:space="preserve"> : </w:t>
      </w:r>
      <w:r w:rsidR="00DD227B">
        <w:t>1</w:t>
      </w:r>
      <w:r w:rsidRPr="00D27DDE">
        <w:t>.</w:t>
      </w:r>
    </w:p>
    <w:p w14:paraId="1DC1D64F" w14:textId="77777777" w:rsidR="00D27DDE" w:rsidRPr="00D27DDE" w:rsidRDefault="00D27DDE" w:rsidP="00855BE6">
      <w:pPr>
        <w:pStyle w:val="Normal8pt"/>
      </w:pPr>
    </w:p>
    <w:p w14:paraId="30474853" w14:textId="77777777" w:rsidR="00D27DDE" w:rsidRDefault="00D27DDE" w:rsidP="00855BE6">
      <w:pPr>
        <w:pStyle w:val="Normal8pt"/>
      </w:pPr>
      <w:r w:rsidRPr="00D27DDE">
        <w:tab/>
      </w:r>
      <w:r w:rsidRPr="00D27DDE">
        <w:tab/>
        <w:t xml:space="preserve">Find the value of </w:t>
      </w:r>
      <w:r w:rsidRPr="00D27DDE">
        <w:rPr>
          <w:i/>
          <w:iCs/>
        </w:rPr>
        <w:t>n</w:t>
      </w:r>
      <w:r w:rsidRPr="00D27DDE">
        <w:t>.</w:t>
      </w:r>
    </w:p>
    <w:p w14:paraId="4A6E4559" w14:textId="77777777" w:rsidR="00193983" w:rsidRDefault="00193983" w:rsidP="00855BE6">
      <w:pPr>
        <w:pStyle w:val="Normal8pt"/>
      </w:pPr>
    </w:p>
    <w:p w14:paraId="2902E044" w14:textId="77777777" w:rsidR="00193983" w:rsidRDefault="00193983" w:rsidP="00855BE6">
      <w:pPr>
        <w:pStyle w:val="Normal8pt"/>
      </w:pPr>
    </w:p>
    <w:p w14:paraId="4C59D950" w14:textId="77777777" w:rsidR="00193983" w:rsidRDefault="00193983" w:rsidP="00855BE6">
      <w:pPr>
        <w:pStyle w:val="Normal8pt"/>
      </w:pPr>
    </w:p>
    <w:p w14:paraId="7793A872" w14:textId="77777777" w:rsidR="00193983" w:rsidRDefault="00193983" w:rsidP="00855BE6">
      <w:pPr>
        <w:pStyle w:val="Normal8pt"/>
      </w:pPr>
    </w:p>
    <w:p w14:paraId="1A86FF11" w14:textId="77777777" w:rsidR="00193983" w:rsidRDefault="00193983" w:rsidP="00855BE6">
      <w:pPr>
        <w:pStyle w:val="Normal8pt"/>
      </w:pPr>
    </w:p>
    <w:p w14:paraId="3A29B00A" w14:textId="77777777" w:rsidR="00193983" w:rsidRDefault="00193983" w:rsidP="00855BE6">
      <w:pPr>
        <w:pStyle w:val="Normal8pt"/>
      </w:pPr>
    </w:p>
    <w:p w14:paraId="50A59B01" w14:textId="77777777" w:rsidR="00193983" w:rsidRDefault="00193983" w:rsidP="00855BE6">
      <w:pPr>
        <w:pStyle w:val="Normal8pt"/>
      </w:pPr>
    </w:p>
    <w:p w14:paraId="18FDFBA6" w14:textId="77777777" w:rsidR="00193983" w:rsidRDefault="00193983" w:rsidP="00855BE6">
      <w:pPr>
        <w:pStyle w:val="Normal8pt"/>
      </w:pPr>
    </w:p>
    <w:p w14:paraId="74EBA6D7" w14:textId="77777777" w:rsidR="00193983" w:rsidRDefault="00193983" w:rsidP="00855BE6">
      <w:pPr>
        <w:pStyle w:val="Normal8pt"/>
      </w:pPr>
    </w:p>
    <w:p w14:paraId="4E83B7D0" w14:textId="77777777" w:rsidR="00193983" w:rsidRDefault="00193983" w:rsidP="00855BE6">
      <w:pPr>
        <w:pStyle w:val="Normal8pt"/>
      </w:pPr>
    </w:p>
    <w:p w14:paraId="6EB428B8" w14:textId="77777777" w:rsidR="00193983" w:rsidRDefault="00193983" w:rsidP="00855BE6">
      <w:pPr>
        <w:pStyle w:val="Normal8pt"/>
      </w:pPr>
    </w:p>
    <w:p w14:paraId="391D9999" w14:textId="77777777" w:rsidR="00193983" w:rsidRPr="00D27DDE" w:rsidRDefault="00193983" w:rsidP="00855BE6">
      <w:pPr>
        <w:pStyle w:val="Normal8pt"/>
      </w:pPr>
    </w:p>
    <w:p w14:paraId="3F9A5321" w14:textId="76742423" w:rsidR="00193983" w:rsidRPr="008A5B93" w:rsidRDefault="00193983" w:rsidP="00193983">
      <w:pPr>
        <w:jc w:val="right"/>
      </w:pPr>
      <w:r w:rsidRPr="001C4DC9">
        <w:rPr>
          <w:b/>
          <w:bCs/>
        </w:rPr>
        <w:t>(</w:t>
      </w:r>
      <w:r>
        <w:rPr>
          <w:b/>
          <w:bCs/>
        </w:rPr>
        <w:t>b</w:t>
      </w:r>
      <w:r w:rsidRPr="001C4DC9">
        <w:rPr>
          <w:b/>
          <w:bCs/>
        </w:rPr>
        <w:t>)</w:t>
      </w:r>
      <w:r w:rsidRPr="00193983">
        <w:rPr>
          <w:i/>
          <w:iCs/>
        </w:rPr>
        <w:t xml:space="preserve"> </w:t>
      </w:r>
      <w:r w:rsidRPr="00D27DDE">
        <w:rPr>
          <w:i/>
          <w:iCs/>
        </w:rPr>
        <w:t>n</w:t>
      </w:r>
      <w:r>
        <w:t xml:space="preserve"> = ………</w:t>
      </w:r>
      <w:r w:rsidRPr="008A5B93">
        <w:t xml:space="preserve">……..…………….………………. </w:t>
      </w:r>
      <w:r w:rsidRPr="008A5B93">
        <w:rPr>
          <w:b/>
        </w:rPr>
        <w:t>[</w:t>
      </w:r>
      <w:r>
        <w:rPr>
          <w:b/>
        </w:rPr>
        <w:t>2</w:t>
      </w:r>
      <w:r w:rsidRPr="008A5B93">
        <w:rPr>
          <w:b/>
        </w:rPr>
        <w:t>]</w:t>
      </w:r>
    </w:p>
    <w:p w14:paraId="753544FC" w14:textId="77777777" w:rsidR="00D27DDE" w:rsidRPr="00D27DDE" w:rsidRDefault="00D27DDE" w:rsidP="00855BE6">
      <w:pPr>
        <w:pStyle w:val="Normal8pt"/>
      </w:pPr>
    </w:p>
    <w:p w14:paraId="17A46CE3" w14:textId="77777777" w:rsidR="00D27DDE" w:rsidRPr="00D27DDE" w:rsidRDefault="00D27DDE" w:rsidP="00855BE6">
      <w:pPr>
        <w:pStyle w:val="Normal8pt"/>
      </w:pPr>
      <w:r w:rsidRPr="00D27DDE">
        <w:tab/>
      </w:r>
      <w:r w:rsidRPr="00193983">
        <w:rPr>
          <w:b/>
          <w:bCs/>
        </w:rPr>
        <w:t>(c)</w:t>
      </w:r>
      <w:r w:rsidRPr="00D27DDE">
        <w:tab/>
        <w:t>A factory has a large order for copper pipe.</w:t>
      </w:r>
    </w:p>
    <w:p w14:paraId="19F20554" w14:textId="77777777" w:rsidR="00D27DDE" w:rsidRPr="00D27DDE" w:rsidRDefault="00D27DDE" w:rsidP="00855BE6">
      <w:pPr>
        <w:pStyle w:val="Normal8pt"/>
      </w:pPr>
      <w:r w:rsidRPr="00D27DDE">
        <w:tab/>
      </w:r>
      <w:r w:rsidRPr="00D27DDE">
        <w:tab/>
        <w:t>The factory has many machines that make the copper pipe.</w:t>
      </w:r>
    </w:p>
    <w:p w14:paraId="74C31837" w14:textId="77777777" w:rsidR="00D27DDE" w:rsidRPr="00D27DDE" w:rsidRDefault="00D27DDE" w:rsidP="00855BE6">
      <w:pPr>
        <w:pStyle w:val="Normal8pt"/>
      </w:pPr>
    </w:p>
    <w:p w14:paraId="7B84F8BA" w14:textId="77777777" w:rsidR="00D27DDE" w:rsidRPr="00D27DDE" w:rsidRDefault="00D27DDE" w:rsidP="00855BE6">
      <w:pPr>
        <w:pStyle w:val="Normal8pt"/>
      </w:pPr>
      <w:r w:rsidRPr="00D27DDE">
        <w:tab/>
      </w:r>
      <w:r w:rsidRPr="00D27DDE">
        <w:tab/>
        <w:t>Each machine makes the same length of copper pipe in a day.</w:t>
      </w:r>
    </w:p>
    <w:p w14:paraId="3746F66D" w14:textId="2AE86CA0" w:rsidR="00D27DDE" w:rsidRPr="00D27DDE" w:rsidRDefault="00D27DDE" w:rsidP="00855BE6">
      <w:pPr>
        <w:pStyle w:val="Normal8pt"/>
      </w:pPr>
      <w:r w:rsidRPr="00D27DDE">
        <w:tab/>
      </w:r>
      <w:r w:rsidRPr="00D27DDE">
        <w:tab/>
      </w:r>
      <w:r w:rsidR="0046481C">
        <w:t>4</w:t>
      </w:r>
      <w:r w:rsidRPr="00D27DDE">
        <w:t xml:space="preserve"> machines can make the copper pipe for this order in 2</w:t>
      </w:r>
      <w:r w:rsidR="0046481C">
        <w:t>0</w:t>
      </w:r>
      <w:r w:rsidRPr="00D27DDE">
        <w:t xml:space="preserve"> days.</w:t>
      </w:r>
    </w:p>
    <w:p w14:paraId="38687B01" w14:textId="77777777" w:rsidR="00D27DDE" w:rsidRPr="00D27DDE" w:rsidRDefault="00D27DDE" w:rsidP="00855BE6">
      <w:pPr>
        <w:pStyle w:val="Normal8pt"/>
      </w:pPr>
    </w:p>
    <w:p w14:paraId="1B43B32D" w14:textId="319C1044" w:rsidR="00D27DDE" w:rsidRPr="00D27DDE" w:rsidRDefault="00D27DDE" w:rsidP="00855BE6">
      <w:pPr>
        <w:pStyle w:val="Normal8pt"/>
      </w:pPr>
      <w:r w:rsidRPr="00D27DDE">
        <w:tab/>
      </w:r>
      <w:r w:rsidRPr="00D27DDE">
        <w:tab/>
        <w:t>Find the number of machines needed to make this order in 1</w:t>
      </w:r>
      <w:r w:rsidR="0046481C">
        <w:t>6</w:t>
      </w:r>
      <w:r w:rsidRPr="00D27DDE">
        <w:t xml:space="preserve"> days.</w:t>
      </w:r>
    </w:p>
    <w:p w14:paraId="0F3D88B6" w14:textId="7A71C5B7" w:rsidR="00D27DDE" w:rsidRPr="00D27DDE" w:rsidRDefault="00D27DDE" w:rsidP="00855BE6">
      <w:pPr>
        <w:pStyle w:val="Normal8pt"/>
      </w:pPr>
    </w:p>
    <w:p w14:paraId="46B26CE8" w14:textId="6FF578D3" w:rsidR="00D27DDE" w:rsidRPr="00D27DDE" w:rsidRDefault="00D27DDE" w:rsidP="00855BE6">
      <w:pPr>
        <w:pStyle w:val="Normal8pt"/>
      </w:pPr>
    </w:p>
    <w:p w14:paraId="50E347E3" w14:textId="30C87D41" w:rsidR="00193983" w:rsidRDefault="00193983" w:rsidP="00855BE6">
      <w:pPr>
        <w:pStyle w:val="Normal8pt"/>
      </w:pPr>
    </w:p>
    <w:p w14:paraId="16333231" w14:textId="77777777" w:rsidR="00D27DDE" w:rsidRPr="00D27DDE" w:rsidRDefault="00D27DDE" w:rsidP="00855BE6">
      <w:pPr>
        <w:pStyle w:val="Normal8pt"/>
      </w:pPr>
    </w:p>
    <w:p w14:paraId="71CD6598" w14:textId="20A1B36F" w:rsidR="00D27DDE" w:rsidRDefault="00D27DDE" w:rsidP="00855BE6">
      <w:pPr>
        <w:pStyle w:val="Normal8pt"/>
      </w:pPr>
    </w:p>
    <w:p w14:paraId="3EE049D2" w14:textId="77777777" w:rsidR="00B12379" w:rsidRDefault="00B12379" w:rsidP="00855BE6">
      <w:pPr>
        <w:pStyle w:val="Normal8pt"/>
      </w:pPr>
    </w:p>
    <w:p w14:paraId="78A3A6AD" w14:textId="77777777" w:rsidR="00B12379" w:rsidRPr="00D27DDE" w:rsidRDefault="00B12379" w:rsidP="00855BE6">
      <w:pPr>
        <w:pStyle w:val="Normal8pt"/>
      </w:pPr>
    </w:p>
    <w:p w14:paraId="6FBF6769" w14:textId="6B74DE9D" w:rsidR="00D27DDE" w:rsidRPr="00D27DDE" w:rsidRDefault="00D27DDE" w:rsidP="00855BE6">
      <w:pPr>
        <w:pStyle w:val="Normal8pt"/>
      </w:pPr>
    </w:p>
    <w:p w14:paraId="1CEF1644" w14:textId="3667F16B" w:rsidR="00D27DDE" w:rsidRPr="00D27DDE" w:rsidRDefault="00D27DDE" w:rsidP="00855BE6">
      <w:pPr>
        <w:pStyle w:val="Normal8pt"/>
      </w:pPr>
    </w:p>
    <w:p w14:paraId="1B35F091" w14:textId="2442C478" w:rsidR="00D27DDE" w:rsidRPr="00D27DDE" w:rsidRDefault="00D27DDE" w:rsidP="00855BE6">
      <w:pPr>
        <w:pStyle w:val="Normal8pt"/>
      </w:pPr>
    </w:p>
    <w:p w14:paraId="7F5AB78C" w14:textId="37EF52B3" w:rsidR="00D27DDE" w:rsidRPr="00D27DDE" w:rsidRDefault="00D27DDE" w:rsidP="00855BE6">
      <w:pPr>
        <w:pStyle w:val="Normal8pt"/>
      </w:pPr>
    </w:p>
    <w:p w14:paraId="44D69584" w14:textId="77777777" w:rsidR="00193983" w:rsidRPr="00D27DDE" w:rsidRDefault="00193983" w:rsidP="00855BE6">
      <w:pPr>
        <w:pStyle w:val="Normal8pt"/>
      </w:pPr>
    </w:p>
    <w:p w14:paraId="7732D4FF" w14:textId="6B7BB766" w:rsidR="00273DDE" w:rsidRDefault="00193983" w:rsidP="00193983">
      <w:pPr>
        <w:jc w:val="right"/>
        <w:rPr>
          <w:b/>
        </w:rPr>
      </w:pPr>
      <w:r w:rsidRPr="001C4DC9">
        <w:rPr>
          <w:b/>
          <w:bCs/>
        </w:rPr>
        <w:t>(</w:t>
      </w:r>
      <w:r>
        <w:rPr>
          <w:b/>
          <w:bCs/>
        </w:rPr>
        <w:t>c</w:t>
      </w:r>
      <w:r w:rsidRPr="001C4DC9">
        <w:rPr>
          <w:b/>
          <w:bCs/>
        </w:rPr>
        <w:t>)</w:t>
      </w:r>
      <w:r w:rsidRPr="00193983">
        <w:rPr>
          <w:i/>
          <w:iCs/>
        </w:rPr>
        <w:t xml:space="preserve"> </w:t>
      </w:r>
      <w:r>
        <w:t>= ………</w:t>
      </w:r>
      <w:r w:rsidRPr="008A5B93">
        <w:t xml:space="preserve">……..…………….………………. </w:t>
      </w:r>
      <w:r w:rsidRPr="008A5B93">
        <w:rPr>
          <w:b/>
        </w:rPr>
        <w:t>[</w:t>
      </w:r>
      <w:r>
        <w:rPr>
          <w:b/>
        </w:rPr>
        <w:t>3</w:t>
      </w:r>
      <w:r w:rsidRPr="008A5B93">
        <w:rPr>
          <w:b/>
        </w:rPr>
        <w:t>]</w:t>
      </w:r>
    </w:p>
    <w:p w14:paraId="493E2BC5" w14:textId="77777777" w:rsidR="00CC751A" w:rsidRDefault="00CC751A" w:rsidP="00855BE6">
      <w:pPr>
        <w:pStyle w:val="Normal8pt"/>
        <w:rPr>
          <w:b/>
          <w:bCs/>
        </w:rPr>
      </w:pPr>
    </w:p>
    <w:p w14:paraId="2AB6DEF9" w14:textId="71220B5E" w:rsidR="00D27DDE" w:rsidRPr="00D27DDE" w:rsidRDefault="00D27DDE" w:rsidP="00855BE6">
      <w:pPr>
        <w:pStyle w:val="Normal8pt"/>
      </w:pPr>
      <w:r w:rsidRPr="00193983">
        <w:rPr>
          <w:b/>
          <w:bCs/>
        </w:rPr>
        <w:t>11</w:t>
      </w:r>
      <w:r w:rsidRPr="00D27DDE">
        <w:tab/>
        <w:t>The table shows four pairs of triangles.</w:t>
      </w:r>
    </w:p>
    <w:p w14:paraId="4494B985" w14:textId="77777777" w:rsidR="00D27DDE" w:rsidRPr="00D27DDE" w:rsidRDefault="00D27DDE" w:rsidP="00855BE6">
      <w:pPr>
        <w:pStyle w:val="Normal8pt"/>
      </w:pPr>
    </w:p>
    <w:p w14:paraId="189DEC99" w14:textId="77777777" w:rsidR="00D27DDE" w:rsidRPr="00D27DDE" w:rsidRDefault="00D27DDE" w:rsidP="00855BE6">
      <w:pPr>
        <w:pStyle w:val="Normal8pt"/>
      </w:pPr>
      <w:r w:rsidRPr="00D27DDE">
        <w:tab/>
        <w:t>For each pair, decide whether the two triangles are mathematically similar.</w:t>
      </w:r>
    </w:p>
    <w:p w14:paraId="7D8A75C8" w14:textId="77777777" w:rsidR="00D27DDE" w:rsidRPr="00D27DDE" w:rsidRDefault="00D27DDE" w:rsidP="00855BE6">
      <w:pPr>
        <w:pStyle w:val="Normal8pt"/>
      </w:pPr>
      <w:r w:rsidRPr="00D27DDE">
        <w:tab/>
        <w:t>Write each answer, yes or no, in the second column of the table.</w:t>
      </w:r>
    </w:p>
    <w:p w14:paraId="43D56F72" w14:textId="0845709B" w:rsidR="00D27DDE" w:rsidRPr="00D27DDE" w:rsidRDefault="00D27DDE" w:rsidP="00855BE6">
      <w:pPr>
        <w:pStyle w:val="Normal8pt"/>
      </w:pPr>
    </w:p>
    <w:tbl>
      <w:tblPr>
        <w:tblW w:w="0" w:type="auto"/>
        <w:tblInd w:w="564" w:type="dxa"/>
        <w:tblLayout w:type="fixed"/>
        <w:tblCellMar>
          <w:left w:w="0" w:type="dxa"/>
          <w:right w:w="0" w:type="dxa"/>
        </w:tblCellMar>
        <w:tblLook w:val="0000" w:firstRow="0" w:lastRow="0" w:firstColumn="0" w:lastColumn="0" w:noHBand="0" w:noVBand="0"/>
      </w:tblPr>
      <w:tblGrid>
        <w:gridCol w:w="5812"/>
        <w:gridCol w:w="2977"/>
      </w:tblGrid>
      <w:tr w:rsidR="00D27DDE" w:rsidRPr="00D27DDE" w14:paraId="6670F0DC" w14:textId="77777777" w:rsidTr="000A7FE3">
        <w:trPr>
          <w:trHeight w:val="60"/>
          <w:tblHeader/>
        </w:trPr>
        <w:tc>
          <w:tcPr>
            <w:tcW w:w="5812"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tcPr>
          <w:p w14:paraId="6E213091" w14:textId="48846B2E" w:rsidR="00D27DDE" w:rsidRPr="005A3781" w:rsidRDefault="00D27DDE" w:rsidP="005A3781">
            <w:pPr>
              <w:pStyle w:val="Normal8pt"/>
              <w:jc w:val="center"/>
              <w:rPr>
                <w:b/>
                <w:bCs/>
              </w:rPr>
            </w:pPr>
            <w:r w:rsidRPr="005A3781">
              <w:rPr>
                <w:b/>
                <w:bCs/>
              </w:rPr>
              <w:t>Triangles</w:t>
            </w:r>
          </w:p>
        </w:tc>
        <w:tc>
          <w:tcPr>
            <w:tcW w:w="2977"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tcPr>
          <w:p w14:paraId="0A5127CF" w14:textId="77777777" w:rsidR="00D27DDE" w:rsidRPr="005A3781" w:rsidRDefault="00D27DDE" w:rsidP="005A3781">
            <w:pPr>
              <w:pStyle w:val="Normal8pt"/>
              <w:jc w:val="center"/>
              <w:rPr>
                <w:b/>
                <w:bCs/>
              </w:rPr>
            </w:pPr>
            <w:r w:rsidRPr="005A3781">
              <w:rPr>
                <w:b/>
                <w:bCs/>
              </w:rPr>
              <w:t>Mathematically similar?</w:t>
            </w:r>
            <w:r w:rsidRPr="005A3781">
              <w:rPr>
                <w:b/>
                <w:bCs/>
              </w:rPr>
              <w:br/>
              <w:t>(yes/no)</w:t>
            </w:r>
          </w:p>
        </w:tc>
      </w:tr>
      <w:tr w:rsidR="00D27DDE" w:rsidRPr="00D27DDE" w14:paraId="104EF9AB" w14:textId="77777777" w:rsidTr="000A7FE3">
        <w:trPr>
          <w:trHeight w:hRule="exact" w:val="2834"/>
        </w:trPr>
        <w:tc>
          <w:tcPr>
            <w:tcW w:w="5812" w:type="dxa"/>
            <w:tcBorders>
              <w:top w:val="single" w:sz="2" w:space="0" w:color="000000"/>
              <w:left w:val="single" w:sz="2" w:space="0" w:color="000000"/>
              <w:bottom w:val="single" w:sz="2" w:space="0" w:color="000000"/>
              <w:right w:val="single" w:sz="2" w:space="0" w:color="000000"/>
            </w:tcBorders>
            <w:tcMar>
              <w:top w:w="227" w:type="dxa"/>
              <w:left w:w="80" w:type="dxa"/>
              <w:bottom w:w="227" w:type="dxa"/>
              <w:right w:w="80" w:type="dxa"/>
            </w:tcMar>
          </w:tcPr>
          <w:p w14:paraId="15D51EC3" w14:textId="46B539A3" w:rsidR="00D27DDE" w:rsidRPr="00D27DDE" w:rsidRDefault="00C452F4" w:rsidP="00855BE6">
            <w:pPr>
              <w:pStyle w:val="Normal8pt"/>
            </w:pPr>
            <w:r>
              <w:rPr>
                <w:noProof/>
              </w:rPr>
              <w:drawing>
                <wp:anchor distT="0" distB="0" distL="114300" distR="114300" simplePos="0" relativeHeight="251658257" behindDoc="0" locked="0" layoutInCell="1" allowOverlap="1" wp14:anchorId="3170FA2F" wp14:editId="367F31E0">
                  <wp:simplePos x="0" y="0"/>
                  <wp:positionH relativeFrom="column">
                    <wp:posOffset>76475</wp:posOffset>
                  </wp:positionH>
                  <wp:positionV relativeFrom="paragraph">
                    <wp:posOffset>111333</wp:posOffset>
                  </wp:positionV>
                  <wp:extent cx="3386455" cy="1487170"/>
                  <wp:effectExtent l="0" t="0" r="4445" b="0"/>
                  <wp:wrapTopAndBottom/>
                  <wp:docPr id="529438" name="Picture 529438" descr="Two 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438" name="Picture 1" descr="Two triangles"/>
                          <pic:cNvPicPr/>
                        </pic:nvPicPr>
                        <pic:blipFill>
                          <a:blip r:embed="rId51"/>
                          <a:stretch>
                            <a:fillRect/>
                          </a:stretch>
                        </pic:blipFill>
                        <pic:spPr>
                          <a:xfrm>
                            <a:off x="0" y="0"/>
                            <a:ext cx="3386455" cy="1487170"/>
                          </a:xfrm>
                          <a:prstGeom prst="rect">
                            <a:avLst/>
                          </a:prstGeom>
                        </pic:spPr>
                      </pic:pic>
                    </a:graphicData>
                  </a:graphic>
                  <wp14:sizeRelH relativeFrom="margin">
                    <wp14:pctWidth>0</wp14:pctWidth>
                  </wp14:sizeRelH>
                  <wp14:sizeRelV relativeFrom="margin">
                    <wp14:pctHeight>0</wp14:pctHeight>
                  </wp14:sizeRelV>
                </wp:anchor>
              </w:drawing>
            </w:r>
          </w:p>
        </w:tc>
        <w:tc>
          <w:tcPr>
            <w:tcW w:w="2977" w:type="dxa"/>
            <w:tcBorders>
              <w:top w:val="single" w:sz="2" w:space="0" w:color="000000"/>
              <w:left w:val="single" w:sz="2" w:space="0" w:color="000000"/>
              <w:bottom w:val="single" w:sz="2" w:space="0" w:color="000000"/>
              <w:right w:val="single" w:sz="2" w:space="0" w:color="000000"/>
            </w:tcBorders>
            <w:tcMar>
              <w:top w:w="227" w:type="dxa"/>
              <w:left w:w="80" w:type="dxa"/>
              <w:bottom w:w="227" w:type="dxa"/>
              <w:right w:w="80" w:type="dxa"/>
            </w:tcMar>
            <w:vAlign w:val="bottom"/>
          </w:tcPr>
          <w:p w14:paraId="2C09D577" w14:textId="02509A7B" w:rsidR="00D27DDE" w:rsidRPr="00D27DDE" w:rsidRDefault="00D27DDE" w:rsidP="00106585">
            <w:pPr>
              <w:pStyle w:val="Normal8pt"/>
              <w:jc w:val="center"/>
            </w:pPr>
            <w:r w:rsidRPr="00D27DDE">
              <w:t>....................................</w:t>
            </w:r>
          </w:p>
        </w:tc>
      </w:tr>
      <w:tr w:rsidR="00D27DDE" w:rsidRPr="00D27DDE" w14:paraId="28FAEF54" w14:textId="77777777" w:rsidTr="000A7FE3">
        <w:trPr>
          <w:trHeight w:hRule="exact" w:val="2834"/>
        </w:trPr>
        <w:tc>
          <w:tcPr>
            <w:tcW w:w="5812" w:type="dxa"/>
            <w:tcBorders>
              <w:top w:val="single" w:sz="2" w:space="0" w:color="000000"/>
              <w:left w:val="single" w:sz="2" w:space="0" w:color="000000"/>
              <w:bottom w:val="single" w:sz="2" w:space="0" w:color="000000"/>
              <w:right w:val="single" w:sz="2" w:space="0" w:color="000000"/>
            </w:tcBorders>
            <w:tcMar>
              <w:top w:w="227" w:type="dxa"/>
              <w:left w:w="80" w:type="dxa"/>
              <w:bottom w:w="227" w:type="dxa"/>
              <w:right w:w="80" w:type="dxa"/>
            </w:tcMar>
          </w:tcPr>
          <w:p w14:paraId="40CCDAE1" w14:textId="3F05CB36" w:rsidR="00D27DDE" w:rsidRPr="00D27DDE" w:rsidRDefault="00AB6BCB" w:rsidP="00855BE6">
            <w:pPr>
              <w:pStyle w:val="Normal8pt"/>
            </w:pPr>
            <w:r>
              <w:rPr>
                <w:noProof/>
              </w:rPr>
              <w:drawing>
                <wp:anchor distT="0" distB="0" distL="114300" distR="114300" simplePos="0" relativeHeight="251658258" behindDoc="0" locked="0" layoutInCell="1" allowOverlap="1" wp14:anchorId="5C51A4EA" wp14:editId="69B44B6D">
                  <wp:simplePos x="0" y="0"/>
                  <wp:positionH relativeFrom="column">
                    <wp:posOffset>95535</wp:posOffset>
                  </wp:positionH>
                  <wp:positionV relativeFrom="paragraph">
                    <wp:posOffset>130374</wp:posOffset>
                  </wp:positionV>
                  <wp:extent cx="3377565" cy="1267460"/>
                  <wp:effectExtent l="0" t="0" r="0" b="8890"/>
                  <wp:wrapTopAndBottom/>
                  <wp:docPr id="1710122588" name="Picture 1710122588" descr="Two 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122588" name="Picture 1" descr="Two triangles"/>
                          <pic:cNvPicPr/>
                        </pic:nvPicPr>
                        <pic:blipFill>
                          <a:blip r:embed="rId52"/>
                          <a:stretch>
                            <a:fillRect/>
                          </a:stretch>
                        </pic:blipFill>
                        <pic:spPr>
                          <a:xfrm>
                            <a:off x="0" y="0"/>
                            <a:ext cx="3377565" cy="1267460"/>
                          </a:xfrm>
                          <a:prstGeom prst="rect">
                            <a:avLst/>
                          </a:prstGeom>
                        </pic:spPr>
                      </pic:pic>
                    </a:graphicData>
                  </a:graphic>
                  <wp14:sizeRelH relativeFrom="margin">
                    <wp14:pctWidth>0</wp14:pctWidth>
                  </wp14:sizeRelH>
                  <wp14:sizeRelV relativeFrom="margin">
                    <wp14:pctHeight>0</wp14:pctHeight>
                  </wp14:sizeRelV>
                </wp:anchor>
              </w:drawing>
            </w:r>
          </w:p>
        </w:tc>
        <w:tc>
          <w:tcPr>
            <w:tcW w:w="2977" w:type="dxa"/>
            <w:tcBorders>
              <w:top w:val="single" w:sz="2" w:space="0" w:color="000000"/>
              <w:left w:val="single" w:sz="2" w:space="0" w:color="000000"/>
              <w:bottom w:val="single" w:sz="2" w:space="0" w:color="000000"/>
              <w:right w:val="single" w:sz="2" w:space="0" w:color="000000"/>
            </w:tcBorders>
            <w:tcMar>
              <w:top w:w="227" w:type="dxa"/>
              <w:left w:w="80" w:type="dxa"/>
              <w:bottom w:w="227" w:type="dxa"/>
              <w:right w:w="80" w:type="dxa"/>
            </w:tcMar>
            <w:vAlign w:val="bottom"/>
          </w:tcPr>
          <w:p w14:paraId="0DF5C7B4" w14:textId="04073DBB" w:rsidR="00D27DDE" w:rsidRPr="00D27DDE" w:rsidRDefault="00D27DDE" w:rsidP="00106585">
            <w:pPr>
              <w:pStyle w:val="Normal8pt"/>
              <w:jc w:val="center"/>
            </w:pPr>
            <w:r w:rsidRPr="00D27DDE">
              <w:t>............</w:t>
            </w:r>
            <w:r w:rsidR="00AC0FCC">
              <w:t>.</w:t>
            </w:r>
            <w:r w:rsidRPr="00D27DDE">
              <w:t>........................</w:t>
            </w:r>
          </w:p>
        </w:tc>
      </w:tr>
      <w:tr w:rsidR="00D27DDE" w:rsidRPr="00D27DDE" w14:paraId="70B7CBD1" w14:textId="77777777" w:rsidTr="000A7FE3">
        <w:trPr>
          <w:trHeight w:hRule="exact" w:val="2834"/>
        </w:trPr>
        <w:tc>
          <w:tcPr>
            <w:tcW w:w="5812" w:type="dxa"/>
            <w:tcBorders>
              <w:top w:val="single" w:sz="2" w:space="0" w:color="000000"/>
              <w:left w:val="single" w:sz="2" w:space="0" w:color="000000"/>
              <w:bottom w:val="single" w:sz="2" w:space="0" w:color="000000"/>
              <w:right w:val="single" w:sz="2" w:space="0" w:color="000000"/>
            </w:tcBorders>
            <w:tcMar>
              <w:top w:w="227" w:type="dxa"/>
              <w:left w:w="80" w:type="dxa"/>
              <w:bottom w:w="227" w:type="dxa"/>
              <w:right w:w="80" w:type="dxa"/>
            </w:tcMar>
          </w:tcPr>
          <w:p w14:paraId="3DBC2010" w14:textId="29B6673A" w:rsidR="00D27DDE" w:rsidRPr="00D27DDE" w:rsidRDefault="00545B32" w:rsidP="00855BE6">
            <w:pPr>
              <w:pStyle w:val="Normal8pt"/>
            </w:pPr>
            <w:r>
              <w:rPr>
                <w:noProof/>
              </w:rPr>
              <w:drawing>
                <wp:anchor distT="0" distB="0" distL="114300" distR="114300" simplePos="0" relativeHeight="251658259" behindDoc="0" locked="0" layoutInCell="1" allowOverlap="1" wp14:anchorId="55A2DC5C" wp14:editId="327BD115">
                  <wp:simplePos x="0" y="0"/>
                  <wp:positionH relativeFrom="column">
                    <wp:posOffset>-635</wp:posOffset>
                  </wp:positionH>
                  <wp:positionV relativeFrom="paragraph">
                    <wp:posOffset>40526</wp:posOffset>
                  </wp:positionV>
                  <wp:extent cx="3589020" cy="1569085"/>
                  <wp:effectExtent l="0" t="0" r="0" b="0"/>
                  <wp:wrapTopAndBottom/>
                  <wp:docPr id="763647900" name="Picture 763647900" descr="Two 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647900" name="Picture 1" descr="Two triangles"/>
                          <pic:cNvPicPr/>
                        </pic:nvPicPr>
                        <pic:blipFill>
                          <a:blip r:embed="rId53"/>
                          <a:stretch>
                            <a:fillRect/>
                          </a:stretch>
                        </pic:blipFill>
                        <pic:spPr>
                          <a:xfrm>
                            <a:off x="0" y="0"/>
                            <a:ext cx="3589020" cy="1569085"/>
                          </a:xfrm>
                          <a:prstGeom prst="rect">
                            <a:avLst/>
                          </a:prstGeom>
                        </pic:spPr>
                      </pic:pic>
                    </a:graphicData>
                  </a:graphic>
                </wp:anchor>
              </w:drawing>
            </w:r>
          </w:p>
        </w:tc>
        <w:tc>
          <w:tcPr>
            <w:tcW w:w="2977" w:type="dxa"/>
            <w:tcBorders>
              <w:top w:val="single" w:sz="2" w:space="0" w:color="000000"/>
              <w:left w:val="single" w:sz="2" w:space="0" w:color="000000"/>
              <w:bottom w:val="single" w:sz="2" w:space="0" w:color="000000"/>
              <w:right w:val="single" w:sz="2" w:space="0" w:color="000000"/>
            </w:tcBorders>
            <w:tcMar>
              <w:top w:w="227" w:type="dxa"/>
              <w:left w:w="80" w:type="dxa"/>
              <w:bottom w:w="227" w:type="dxa"/>
              <w:right w:w="80" w:type="dxa"/>
            </w:tcMar>
            <w:vAlign w:val="bottom"/>
          </w:tcPr>
          <w:p w14:paraId="7526E8A4" w14:textId="03E3F170" w:rsidR="00D27DDE" w:rsidRPr="00D27DDE" w:rsidRDefault="00D27DDE" w:rsidP="00106585">
            <w:pPr>
              <w:pStyle w:val="Normal8pt"/>
              <w:jc w:val="center"/>
            </w:pPr>
            <w:r w:rsidRPr="00D27DDE">
              <w:t>....................................</w:t>
            </w:r>
          </w:p>
        </w:tc>
      </w:tr>
      <w:tr w:rsidR="00D27DDE" w:rsidRPr="00D27DDE" w14:paraId="5161BEF8" w14:textId="77777777" w:rsidTr="000A7FE3">
        <w:trPr>
          <w:trHeight w:hRule="exact" w:val="2834"/>
        </w:trPr>
        <w:tc>
          <w:tcPr>
            <w:tcW w:w="5812" w:type="dxa"/>
            <w:tcBorders>
              <w:top w:val="single" w:sz="2" w:space="0" w:color="000000"/>
              <w:left w:val="single" w:sz="2" w:space="0" w:color="000000"/>
              <w:bottom w:val="single" w:sz="2" w:space="0" w:color="000000"/>
              <w:right w:val="single" w:sz="2" w:space="0" w:color="000000"/>
            </w:tcBorders>
            <w:tcMar>
              <w:top w:w="227" w:type="dxa"/>
              <w:left w:w="80" w:type="dxa"/>
              <w:bottom w:w="227" w:type="dxa"/>
              <w:right w:w="80" w:type="dxa"/>
            </w:tcMar>
          </w:tcPr>
          <w:p w14:paraId="56131506" w14:textId="6CC7782D" w:rsidR="00D27DDE" w:rsidRPr="00D27DDE" w:rsidRDefault="00C91E1F" w:rsidP="00855BE6">
            <w:pPr>
              <w:pStyle w:val="Normal8pt"/>
            </w:pPr>
            <w:r>
              <w:rPr>
                <w:noProof/>
              </w:rPr>
              <w:drawing>
                <wp:anchor distT="0" distB="0" distL="114300" distR="114300" simplePos="0" relativeHeight="251658260" behindDoc="0" locked="0" layoutInCell="1" allowOverlap="1" wp14:anchorId="3B5A42FF" wp14:editId="2C034AE9">
                  <wp:simplePos x="0" y="0"/>
                  <wp:positionH relativeFrom="column">
                    <wp:posOffset>-635</wp:posOffset>
                  </wp:positionH>
                  <wp:positionV relativeFrom="paragraph">
                    <wp:posOffset>61632</wp:posOffset>
                  </wp:positionV>
                  <wp:extent cx="3589020" cy="1545590"/>
                  <wp:effectExtent l="0" t="0" r="0" b="0"/>
                  <wp:wrapTopAndBottom/>
                  <wp:docPr id="285356834" name="Picture 285356834" descr="Two 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356834" name="Picture 1" descr="Two triangles"/>
                          <pic:cNvPicPr/>
                        </pic:nvPicPr>
                        <pic:blipFill>
                          <a:blip r:embed="rId54"/>
                          <a:stretch>
                            <a:fillRect/>
                          </a:stretch>
                        </pic:blipFill>
                        <pic:spPr>
                          <a:xfrm>
                            <a:off x="0" y="0"/>
                            <a:ext cx="3589020" cy="1545590"/>
                          </a:xfrm>
                          <a:prstGeom prst="rect">
                            <a:avLst/>
                          </a:prstGeom>
                        </pic:spPr>
                      </pic:pic>
                    </a:graphicData>
                  </a:graphic>
                </wp:anchor>
              </w:drawing>
            </w:r>
          </w:p>
        </w:tc>
        <w:tc>
          <w:tcPr>
            <w:tcW w:w="2977" w:type="dxa"/>
            <w:tcBorders>
              <w:top w:val="single" w:sz="2" w:space="0" w:color="000000"/>
              <w:left w:val="single" w:sz="2" w:space="0" w:color="000000"/>
              <w:bottom w:val="single" w:sz="2" w:space="0" w:color="000000"/>
              <w:right w:val="single" w:sz="2" w:space="0" w:color="000000"/>
            </w:tcBorders>
            <w:tcMar>
              <w:top w:w="227" w:type="dxa"/>
              <w:left w:w="80" w:type="dxa"/>
              <w:bottom w:w="227" w:type="dxa"/>
              <w:right w:w="80" w:type="dxa"/>
            </w:tcMar>
            <w:vAlign w:val="bottom"/>
          </w:tcPr>
          <w:p w14:paraId="351A6A03" w14:textId="7E8EE402" w:rsidR="00D27DDE" w:rsidRPr="00D27DDE" w:rsidRDefault="00D27DDE" w:rsidP="00106585">
            <w:pPr>
              <w:pStyle w:val="Normal8pt"/>
              <w:jc w:val="center"/>
            </w:pPr>
            <w:r w:rsidRPr="00D27DDE">
              <w:t>....................................</w:t>
            </w:r>
          </w:p>
        </w:tc>
      </w:tr>
    </w:tbl>
    <w:p w14:paraId="3A61A108" w14:textId="68EF0036" w:rsidR="00C35583" w:rsidRDefault="00C35583" w:rsidP="00855BE6">
      <w:pPr>
        <w:pStyle w:val="Normal8pt"/>
        <w:rPr>
          <w:b/>
          <w:bCs/>
        </w:rPr>
      </w:pPr>
      <w:r>
        <w:tab/>
      </w:r>
      <w:r>
        <w:tab/>
      </w:r>
      <w:r>
        <w:tab/>
      </w:r>
      <w:r>
        <w:tab/>
      </w:r>
      <w:r>
        <w:tab/>
      </w:r>
      <w:r>
        <w:tab/>
      </w:r>
      <w:r>
        <w:tab/>
      </w:r>
      <w:r>
        <w:tab/>
      </w:r>
      <w:r>
        <w:tab/>
      </w:r>
      <w:r>
        <w:tab/>
      </w:r>
      <w:r>
        <w:tab/>
      </w:r>
      <w:r>
        <w:tab/>
      </w:r>
      <w:r>
        <w:tab/>
      </w:r>
      <w:r>
        <w:tab/>
      </w:r>
      <w:r>
        <w:tab/>
      </w:r>
      <w:r>
        <w:tab/>
      </w:r>
      <w:r w:rsidR="00D27DDE" w:rsidRPr="00D27DDE">
        <w:tab/>
      </w:r>
      <w:r w:rsidR="00D27DDE" w:rsidRPr="00C35583">
        <w:rPr>
          <w:b/>
          <w:bCs/>
        </w:rPr>
        <w:t>[2]</w:t>
      </w:r>
    </w:p>
    <w:p w14:paraId="3C389C08" w14:textId="77777777" w:rsidR="00EC2861" w:rsidRDefault="00EC2861" w:rsidP="00855BE6">
      <w:pPr>
        <w:pStyle w:val="Normal8pt"/>
        <w:rPr>
          <w:b/>
          <w:bCs/>
        </w:rPr>
      </w:pPr>
    </w:p>
    <w:p w14:paraId="4E6B7B0F" w14:textId="77777777" w:rsidR="00D27DDE" w:rsidRPr="00D27DDE" w:rsidRDefault="00D27DDE" w:rsidP="00855BE6">
      <w:pPr>
        <w:pStyle w:val="Normal8pt"/>
      </w:pPr>
      <w:r w:rsidRPr="003D0066">
        <w:rPr>
          <w:b/>
          <w:bCs/>
        </w:rPr>
        <w:t>12</w:t>
      </w:r>
      <w:r w:rsidRPr="00D27DDE">
        <w:tab/>
        <w:t>A school has 540 students.</w:t>
      </w:r>
    </w:p>
    <w:p w14:paraId="0C5CCF69" w14:textId="77777777" w:rsidR="00D27DDE" w:rsidRPr="00D27DDE" w:rsidRDefault="00D27DDE" w:rsidP="00855BE6">
      <w:pPr>
        <w:pStyle w:val="Normal8pt"/>
      </w:pPr>
    </w:p>
    <w:p w14:paraId="5F8DA444" w14:textId="77777777" w:rsidR="00D27DDE" w:rsidRPr="00D27DDE" w:rsidRDefault="00D27DDE" w:rsidP="00855BE6">
      <w:pPr>
        <w:pStyle w:val="Normal8pt"/>
      </w:pPr>
      <w:r w:rsidRPr="00D27DDE">
        <w:tab/>
        <w:t>This pie chart shows the way that all 540 students travel to the school.</w:t>
      </w:r>
    </w:p>
    <w:p w14:paraId="57E3BC96" w14:textId="77777777" w:rsidR="00D27DDE" w:rsidRPr="00D27DDE" w:rsidRDefault="00D27DDE" w:rsidP="00855BE6">
      <w:pPr>
        <w:pStyle w:val="Normal8pt"/>
      </w:pPr>
    </w:p>
    <w:p w14:paraId="56C6B84F" w14:textId="5E15947A" w:rsidR="00D27DDE" w:rsidRPr="00D27DDE" w:rsidRDefault="00D27DDE" w:rsidP="00855BE6">
      <w:pPr>
        <w:pStyle w:val="Normal8pt"/>
      </w:pPr>
      <w:r w:rsidRPr="00D27DDE">
        <w:tab/>
        <w:t>Each student either walked or cycled or travelled by bus or travelled by car.</w:t>
      </w:r>
    </w:p>
    <w:p w14:paraId="76C40624" w14:textId="77777777" w:rsidR="00D27DDE" w:rsidRPr="00D27DDE" w:rsidRDefault="00D27DDE" w:rsidP="00855BE6">
      <w:pPr>
        <w:pStyle w:val="Normal8pt"/>
      </w:pPr>
    </w:p>
    <w:p w14:paraId="1F9671D6" w14:textId="161E15E5" w:rsidR="00D27DDE" w:rsidRPr="00D27DDE" w:rsidRDefault="004058A0" w:rsidP="00855BE6">
      <w:pPr>
        <w:pStyle w:val="Normal8pt"/>
      </w:pPr>
      <w:r>
        <w:rPr>
          <w:noProof/>
        </w:rPr>
        <w:drawing>
          <wp:anchor distT="0" distB="0" distL="114300" distR="114300" simplePos="0" relativeHeight="251658261" behindDoc="0" locked="0" layoutInCell="1" allowOverlap="1" wp14:anchorId="270C03FE" wp14:editId="78951170">
            <wp:simplePos x="0" y="0"/>
            <wp:positionH relativeFrom="column">
              <wp:posOffset>426085</wp:posOffset>
            </wp:positionH>
            <wp:positionV relativeFrom="paragraph">
              <wp:posOffset>205105</wp:posOffset>
            </wp:positionV>
            <wp:extent cx="1978660" cy="1985645"/>
            <wp:effectExtent l="0" t="0" r="2540" b="0"/>
            <wp:wrapTopAndBottom/>
            <wp:docPr id="1422049424" name="Picture 1422049424" descr="This pie chart shows the way that all 540 students travel to the scho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049424" name="Picture 1" descr="This pie chart shows the way that all 540 students travel to the school"/>
                    <pic:cNvPicPr/>
                  </pic:nvPicPr>
                  <pic:blipFill>
                    <a:blip r:embed="rId55"/>
                    <a:stretch>
                      <a:fillRect/>
                    </a:stretch>
                  </pic:blipFill>
                  <pic:spPr>
                    <a:xfrm>
                      <a:off x="0" y="0"/>
                      <a:ext cx="1978660" cy="1985645"/>
                    </a:xfrm>
                    <a:prstGeom prst="rect">
                      <a:avLst/>
                    </a:prstGeom>
                  </pic:spPr>
                </pic:pic>
              </a:graphicData>
            </a:graphic>
            <wp14:sizeRelH relativeFrom="margin">
              <wp14:pctWidth>0</wp14:pctWidth>
            </wp14:sizeRelH>
            <wp14:sizeRelV relativeFrom="margin">
              <wp14:pctHeight>0</wp14:pctHeight>
            </wp14:sizeRelV>
          </wp:anchor>
        </w:drawing>
      </w:r>
    </w:p>
    <w:p w14:paraId="3F51C0E6" w14:textId="77777777" w:rsidR="00E57A77" w:rsidRDefault="00E57A77" w:rsidP="000576C6">
      <w:pPr>
        <w:pStyle w:val="Normal8pt"/>
      </w:pPr>
    </w:p>
    <w:p w14:paraId="52DCE041" w14:textId="713CA9FA" w:rsidR="000576C6" w:rsidRPr="00D27DDE" w:rsidRDefault="000576C6" w:rsidP="000576C6">
      <w:pPr>
        <w:pStyle w:val="Normal8pt"/>
      </w:pPr>
      <w:r w:rsidRPr="00D27DDE">
        <w:tab/>
      </w:r>
      <w:r w:rsidRPr="003D0066">
        <w:rPr>
          <w:b/>
          <w:bCs/>
        </w:rPr>
        <w:t>(a)</w:t>
      </w:r>
      <w:r w:rsidRPr="00D27DDE">
        <w:tab/>
        <w:t>Work out how many of the 540 students travel to the school by car.</w:t>
      </w:r>
    </w:p>
    <w:p w14:paraId="6999D1D7" w14:textId="1C7380BA" w:rsidR="00D27DDE" w:rsidRPr="00D27DDE" w:rsidRDefault="00D27DDE" w:rsidP="00855BE6">
      <w:pPr>
        <w:pStyle w:val="Normal8pt"/>
      </w:pPr>
    </w:p>
    <w:p w14:paraId="4D1420A9" w14:textId="77777777" w:rsidR="00D27DDE" w:rsidRPr="00D27DDE" w:rsidRDefault="00D27DDE" w:rsidP="00855BE6">
      <w:pPr>
        <w:pStyle w:val="Normal8pt"/>
      </w:pPr>
    </w:p>
    <w:p w14:paraId="1835E164" w14:textId="77777777" w:rsidR="00D27DDE" w:rsidRPr="00D27DDE" w:rsidRDefault="00D27DDE" w:rsidP="00855BE6">
      <w:pPr>
        <w:pStyle w:val="Normal8pt"/>
      </w:pPr>
    </w:p>
    <w:p w14:paraId="3C594192" w14:textId="77777777" w:rsidR="00D27DDE" w:rsidRDefault="00D27DDE" w:rsidP="00855BE6">
      <w:pPr>
        <w:pStyle w:val="Normal8pt"/>
      </w:pPr>
    </w:p>
    <w:p w14:paraId="60E40D01" w14:textId="77777777" w:rsidR="003D0066" w:rsidRPr="00D27DDE" w:rsidRDefault="003D0066" w:rsidP="00855BE6">
      <w:pPr>
        <w:pStyle w:val="Normal8pt"/>
      </w:pPr>
    </w:p>
    <w:p w14:paraId="47356451" w14:textId="77777777" w:rsidR="00D27DDE" w:rsidRPr="00D27DDE" w:rsidRDefault="00D27DDE" w:rsidP="00855BE6">
      <w:pPr>
        <w:pStyle w:val="Normal8pt"/>
      </w:pPr>
    </w:p>
    <w:p w14:paraId="66564EF1" w14:textId="77777777" w:rsidR="00D27DDE" w:rsidRPr="00D27DDE" w:rsidRDefault="00D27DDE" w:rsidP="00855BE6">
      <w:pPr>
        <w:pStyle w:val="Normal8pt"/>
      </w:pPr>
    </w:p>
    <w:p w14:paraId="181F5363" w14:textId="77777777" w:rsidR="00D27DDE" w:rsidRPr="00D27DDE" w:rsidRDefault="00D27DDE" w:rsidP="00855BE6">
      <w:pPr>
        <w:pStyle w:val="Normal8pt"/>
      </w:pPr>
    </w:p>
    <w:p w14:paraId="04CEBCA8" w14:textId="77777777" w:rsidR="00D27DDE" w:rsidRDefault="00D27DDE" w:rsidP="00855BE6">
      <w:pPr>
        <w:pStyle w:val="Normal8pt"/>
      </w:pPr>
    </w:p>
    <w:p w14:paraId="0FF0B930" w14:textId="77777777" w:rsidR="00EB654B" w:rsidRPr="00D27DDE" w:rsidRDefault="00EB654B" w:rsidP="00855BE6">
      <w:pPr>
        <w:pStyle w:val="Normal8pt"/>
      </w:pPr>
    </w:p>
    <w:p w14:paraId="2A75C006" w14:textId="77777777" w:rsidR="003D0066" w:rsidRPr="00D27DDE" w:rsidRDefault="003D0066" w:rsidP="00855BE6">
      <w:pPr>
        <w:pStyle w:val="Normal8pt"/>
      </w:pPr>
    </w:p>
    <w:p w14:paraId="02547C94" w14:textId="754148AB" w:rsidR="003D0066" w:rsidRPr="008A5B93" w:rsidRDefault="003D0066" w:rsidP="003D0066">
      <w:pPr>
        <w:jc w:val="right"/>
      </w:pPr>
      <w:r w:rsidRPr="001C4DC9">
        <w:rPr>
          <w:b/>
          <w:bCs/>
        </w:rPr>
        <w:t>(</w:t>
      </w:r>
      <w:r>
        <w:rPr>
          <w:b/>
          <w:bCs/>
        </w:rPr>
        <w:t>a</w:t>
      </w:r>
      <w:r w:rsidRPr="001C4DC9">
        <w:rPr>
          <w:b/>
          <w:bCs/>
        </w:rPr>
        <w:t>)</w:t>
      </w:r>
      <w:r>
        <w:t xml:space="preserve"> ………</w:t>
      </w:r>
      <w:r w:rsidRPr="008A5B93">
        <w:t xml:space="preserve">……..…………….………………. </w:t>
      </w:r>
      <w:r w:rsidRPr="008A5B93">
        <w:rPr>
          <w:b/>
        </w:rPr>
        <w:t>[</w:t>
      </w:r>
      <w:r>
        <w:rPr>
          <w:b/>
        </w:rPr>
        <w:t>3</w:t>
      </w:r>
      <w:r w:rsidRPr="008A5B93">
        <w:rPr>
          <w:b/>
        </w:rPr>
        <w:t>]</w:t>
      </w:r>
    </w:p>
    <w:p w14:paraId="3AC906DC" w14:textId="77777777" w:rsidR="00D27DDE" w:rsidRPr="00D27DDE" w:rsidRDefault="00D27DDE" w:rsidP="00855BE6">
      <w:pPr>
        <w:pStyle w:val="Normal8pt"/>
      </w:pPr>
    </w:p>
    <w:p w14:paraId="4D18F319" w14:textId="77777777" w:rsidR="00D27DDE" w:rsidRPr="00D27DDE" w:rsidRDefault="00D27DDE" w:rsidP="00855BE6">
      <w:pPr>
        <w:pStyle w:val="Normal8pt"/>
      </w:pPr>
      <w:r w:rsidRPr="00D27DDE">
        <w:tab/>
      </w:r>
      <w:r w:rsidRPr="003D0066">
        <w:rPr>
          <w:b/>
          <w:bCs/>
        </w:rPr>
        <w:t>(b)</w:t>
      </w:r>
      <w:r w:rsidRPr="00D27DDE">
        <w:tab/>
        <w:t>The number of students who walk is three times the number who cycle.</w:t>
      </w:r>
    </w:p>
    <w:p w14:paraId="5132E35E" w14:textId="77777777" w:rsidR="00D27DDE" w:rsidRPr="00D27DDE" w:rsidRDefault="00D27DDE" w:rsidP="00855BE6">
      <w:pPr>
        <w:pStyle w:val="Normal8pt"/>
      </w:pPr>
    </w:p>
    <w:p w14:paraId="28496C76" w14:textId="77777777" w:rsidR="00D27DDE" w:rsidRPr="00D27DDE" w:rsidRDefault="00D27DDE" w:rsidP="00855BE6">
      <w:pPr>
        <w:pStyle w:val="Normal8pt"/>
      </w:pPr>
      <w:r w:rsidRPr="00D27DDE">
        <w:tab/>
      </w:r>
      <w:r w:rsidRPr="00D27DDE">
        <w:tab/>
        <w:t xml:space="preserve">Work out the sector angle for the students who walk to school. </w:t>
      </w:r>
    </w:p>
    <w:p w14:paraId="23D2A025" w14:textId="77777777" w:rsidR="00D27DDE" w:rsidRPr="00D27DDE" w:rsidRDefault="00D27DDE" w:rsidP="00855BE6">
      <w:pPr>
        <w:pStyle w:val="Normal8pt"/>
      </w:pPr>
      <w:r w:rsidRPr="00D27DDE">
        <w:t xml:space="preserve">  </w:t>
      </w:r>
      <w:r w:rsidRPr="00D27DDE">
        <w:tab/>
      </w:r>
      <w:r w:rsidRPr="00D27DDE">
        <w:tab/>
        <w:t xml:space="preserve">You do </w:t>
      </w:r>
      <w:r w:rsidRPr="00D27DDE">
        <w:rPr>
          <w:b/>
          <w:bCs/>
        </w:rPr>
        <w:t>not</w:t>
      </w:r>
      <w:r w:rsidRPr="00D27DDE">
        <w:t xml:space="preserve"> need to draw this on the pie chart.</w:t>
      </w:r>
    </w:p>
    <w:p w14:paraId="62566489" w14:textId="77777777" w:rsidR="00D27DDE" w:rsidRPr="00D27DDE" w:rsidRDefault="00D27DDE" w:rsidP="00855BE6">
      <w:pPr>
        <w:pStyle w:val="Normal8pt"/>
      </w:pPr>
    </w:p>
    <w:p w14:paraId="275BC558" w14:textId="77777777" w:rsidR="00D27DDE" w:rsidRPr="00D27DDE" w:rsidRDefault="00D27DDE" w:rsidP="00855BE6">
      <w:pPr>
        <w:pStyle w:val="Normal8pt"/>
      </w:pPr>
    </w:p>
    <w:p w14:paraId="06AE9830" w14:textId="77777777" w:rsidR="00D27DDE" w:rsidRPr="00D27DDE" w:rsidRDefault="00D27DDE" w:rsidP="00855BE6">
      <w:pPr>
        <w:pStyle w:val="Normal8pt"/>
      </w:pPr>
    </w:p>
    <w:p w14:paraId="7507723A" w14:textId="77777777" w:rsidR="00D27DDE" w:rsidRPr="00D27DDE" w:rsidRDefault="00D27DDE" w:rsidP="00855BE6">
      <w:pPr>
        <w:pStyle w:val="Normal8pt"/>
      </w:pPr>
    </w:p>
    <w:p w14:paraId="04F7D892" w14:textId="77777777" w:rsidR="00D27DDE" w:rsidRDefault="00D27DDE" w:rsidP="00855BE6">
      <w:pPr>
        <w:pStyle w:val="Normal8pt"/>
      </w:pPr>
    </w:p>
    <w:p w14:paraId="0A74E3A2" w14:textId="77777777" w:rsidR="002C48F8" w:rsidRPr="00D27DDE" w:rsidRDefault="002C48F8" w:rsidP="00855BE6">
      <w:pPr>
        <w:pStyle w:val="Normal8pt"/>
      </w:pPr>
    </w:p>
    <w:p w14:paraId="333C1B5A" w14:textId="77777777" w:rsidR="00D27DDE" w:rsidRPr="00D27DDE" w:rsidRDefault="00D27DDE" w:rsidP="00855BE6">
      <w:pPr>
        <w:pStyle w:val="Normal8pt"/>
      </w:pPr>
    </w:p>
    <w:p w14:paraId="23F21C05" w14:textId="77777777" w:rsidR="00D27DDE" w:rsidRPr="00D27DDE" w:rsidRDefault="00D27DDE" w:rsidP="00855BE6">
      <w:pPr>
        <w:pStyle w:val="Normal8pt"/>
      </w:pPr>
    </w:p>
    <w:p w14:paraId="1A29BADE" w14:textId="77777777" w:rsidR="00D27DDE" w:rsidRPr="00D27DDE" w:rsidRDefault="00D27DDE" w:rsidP="00855BE6">
      <w:pPr>
        <w:pStyle w:val="Normal8pt"/>
      </w:pPr>
    </w:p>
    <w:p w14:paraId="4DF2A253" w14:textId="77777777" w:rsidR="00D27DDE" w:rsidRPr="00D27DDE" w:rsidRDefault="00D27DDE" w:rsidP="00855BE6">
      <w:pPr>
        <w:pStyle w:val="Normal8pt"/>
      </w:pPr>
    </w:p>
    <w:p w14:paraId="704A3586" w14:textId="77777777" w:rsidR="00D27DDE" w:rsidRDefault="00D27DDE" w:rsidP="00855BE6">
      <w:pPr>
        <w:pStyle w:val="Normal8pt"/>
      </w:pPr>
    </w:p>
    <w:p w14:paraId="04E43E7C" w14:textId="77777777" w:rsidR="003D0066" w:rsidRDefault="003D0066" w:rsidP="00855BE6">
      <w:pPr>
        <w:pStyle w:val="Normal8pt"/>
      </w:pPr>
    </w:p>
    <w:p w14:paraId="329C39B6" w14:textId="77777777" w:rsidR="003D0066" w:rsidRDefault="003D0066" w:rsidP="00855BE6">
      <w:pPr>
        <w:pStyle w:val="Normal8pt"/>
      </w:pPr>
    </w:p>
    <w:p w14:paraId="0381D632" w14:textId="77777777" w:rsidR="003D0066" w:rsidRPr="00D27DDE" w:rsidRDefault="003D0066" w:rsidP="00855BE6">
      <w:pPr>
        <w:pStyle w:val="Normal8pt"/>
      </w:pPr>
    </w:p>
    <w:p w14:paraId="69F43AAE" w14:textId="77777777" w:rsidR="00D27DDE" w:rsidRPr="00D27DDE" w:rsidRDefault="00D27DDE" w:rsidP="00855BE6">
      <w:pPr>
        <w:pStyle w:val="Normal8pt"/>
      </w:pPr>
    </w:p>
    <w:p w14:paraId="597C1FB8" w14:textId="77777777" w:rsidR="00D27DDE" w:rsidRPr="00D27DDE" w:rsidRDefault="00D27DDE" w:rsidP="00855BE6">
      <w:pPr>
        <w:pStyle w:val="Normal8pt"/>
      </w:pPr>
    </w:p>
    <w:p w14:paraId="09D9AF03" w14:textId="77777777" w:rsidR="00D27DDE" w:rsidRPr="00D27DDE" w:rsidRDefault="00D27DDE" w:rsidP="00855BE6">
      <w:pPr>
        <w:pStyle w:val="Normal8pt"/>
      </w:pPr>
    </w:p>
    <w:p w14:paraId="380DDAB0" w14:textId="77777777" w:rsidR="003D0066" w:rsidRPr="00D27DDE" w:rsidRDefault="003D0066" w:rsidP="00855BE6">
      <w:pPr>
        <w:pStyle w:val="Normal8pt"/>
      </w:pPr>
    </w:p>
    <w:p w14:paraId="068B6423" w14:textId="01BF7FF6" w:rsidR="003D0066" w:rsidRPr="008A5B93" w:rsidRDefault="003D0066" w:rsidP="003D0066">
      <w:pPr>
        <w:jc w:val="right"/>
      </w:pPr>
      <w:r w:rsidRPr="001C4DC9">
        <w:rPr>
          <w:b/>
          <w:bCs/>
        </w:rPr>
        <w:t>(</w:t>
      </w:r>
      <w:r>
        <w:rPr>
          <w:b/>
          <w:bCs/>
        </w:rPr>
        <w:t>b</w:t>
      </w:r>
      <w:r w:rsidRPr="001C4DC9">
        <w:rPr>
          <w:b/>
          <w:bCs/>
        </w:rPr>
        <w:t>)</w:t>
      </w:r>
      <w:r>
        <w:t xml:space="preserve"> ………</w:t>
      </w:r>
      <w:r w:rsidRPr="008A5B93">
        <w:t>……..…………….……………….</w:t>
      </w:r>
      <w:r w:rsidR="00E26113" w:rsidRPr="00D27DDE">
        <w:t> </w:t>
      </w:r>
      <w:r w:rsidRPr="008A5B93">
        <w:t xml:space="preserve"> </w:t>
      </w:r>
      <w:r w:rsidRPr="008A5B93">
        <w:rPr>
          <w:b/>
        </w:rPr>
        <w:t>[</w:t>
      </w:r>
      <w:r>
        <w:rPr>
          <w:b/>
        </w:rPr>
        <w:t>3</w:t>
      </w:r>
      <w:r w:rsidRPr="008A5B93">
        <w:rPr>
          <w:b/>
        </w:rPr>
        <w:t>]</w:t>
      </w:r>
    </w:p>
    <w:p w14:paraId="50A5D058" w14:textId="77777777" w:rsidR="002C48F8" w:rsidRDefault="002C48F8" w:rsidP="00855BE6">
      <w:pPr>
        <w:pStyle w:val="Normal8pt"/>
        <w:rPr>
          <w:b/>
          <w:bCs/>
        </w:rPr>
      </w:pPr>
    </w:p>
    <w:p w14:paraId="2541C403" w14:textId="3EF648F0" w:rsidR="00D27DDE" w:rsidRPr="00D27DDE" w:rsidRDefault="00D27DDE" w:rsidP="00855BE6">
      <w:pPr>
        <w:pStyle w:val="Normal8pt"/>
      </w:pPr>
      <w:r w:rsidRPr="003D0066">
        <w:rPr>
          <w:b/>
          <w:bCs/>
        </w:rPr>
        <w:t>13</w:t>
      </w:r>
      <w:r w:rsidRPr="003D0066">
        <w:rPr>
          <w:b/>
          <w:bCs/>
        </w:rPr>
        <w:tab/>
        <w:t>(a)</w:t>
      </w:r>
      <w:r w:rsidRPr="00D27DDE">
        <w:tab/>
      </w:r>
      <w:r w:rsidR="00992585" w:rsidRPr="00CF1FF1">
        <w:rPr>
          <w:position w:val="-8"/>
        </w:rPr>
        <w:object w:dxaOrig="840" w:dyaOrig="340" w14:anchorId="71E73342">
          <v:shape id="_x0000_i1036" type="#_x0000_t75" style="width:43pt;height:21.5pt" o:ole="">
            <v:imagedata r:id="rId56" o:title=""/>
          </v:shape>
          <o:OLEObject Type="Embed" ProgID="Equation.DSMT4" ShapeID="_x0000_i1036" DrawAspect="Content" ObjectID="_1774710365" r:id="rId57"/>
        </w:object>
      </w:r>
      <w:r w:rsidR="00992585">
        <w:t xml:space="preserve"> </w:t>
      </w:r>
      <w:r w:rsidRPr="00467299">
        <w:rPr>
          <w:rFonts w:asciiTheme="minorHAnsi" w:hAnsiTheme="minorHAnsi" w:cstheme="minorHAnsi"/>
        </w:rPr>
        <w:t>where</w:t>
      </w:r>
      <w:r w:rsidRPr="00D27DDE">
        <w:t xml:space="preserve"> </w:t>
      </w:r>
      <w:r w:rsidRPr="00D27DDE">
        <w:rPr>
          <w:i/>
          <w:iCs/>
        </w:rPr>
        <w:t>b</w:t>
      </w:r>
      <w:r w:rsidRPr="00D27DDE">
        <w:t xml:space="preserve"> is a positive integer from </w:t>
      </w:r>
      <w:r w:rsidR="00FA27D7">
        <w:t>24</w:t>
      </w:r>
      <w:r w:rsidRPr="00D27DDE">
        <w:t xml:space="preserve"> to </w:t>
      </w:r>
      <w:r w:rsidR="0006515B">
        <w:t>3</w:t>
      </w:r>
      <w:r w:rsidRPr="00D27DDE">
        <w:t>7.</w:t>
      </w:r>
    </w:p>
    <w:p w14:paraId="67095EAF" w14:textId="77777777" w:rsidR="00D27DDE" w:rsidRPr="00D27DDE" w:rsidRDefault="00D27DDE" w:rsidP="00855BE6">
      <w:pPr>
        <w:pStyle w:val="Normal8pt"/>
      </w:pPr>
    </w:p>
    <w:p w14:paraId="6D82573B" w14:textId="77777777" w:rsidR="00D27DDE" w:rsidRPr="00D27DDE" w:rsidRDefault="00D27DDE" w:rsidP="00855BE6">
      <w:pPr>
        <w:pStyle w:val="Normal8pt"/>
      </w:pPr>
      <w:r w:rsidRPr="00D27DDE">
        <w:tab/>
      </w:r>
      <w:r w:rsidRPr="00D27DDE">
        <w:tab/>
        <w:t xml:space="preserve">Given that </w:t>
      </w:r>
      <w:r w:rsidRPr="00D27DDE">
        <w:rPr>
          <w:i/>
          <w:iCs/>
        </w:rPr>
        <w:t>a</w:t>
      </w:r>
      <w:r w:rsidRPr="00D27DDE">
        <w:t xml:space="preserve"> is a positive integer, find its value.</w:t>
      </w:r>
    </w:p>
    <w:p w14:paraId="3C5975B5" w14:textId="77777777" w:rsidR="00D27DDE" w:rsidRPr="00D27DDE" w:rsidRDefault="00D27DDE" w:rsidP="00855BE6">
      <w:pPr>
        <w:pStyle w:val="Normal8pt"/>
      </w:pPr>
      <w:r w:rsidRPr="00D27DDE">
        <w:tab/>
      </w:r>
      <w:r w:rsidRPr="00D27DDE">
        <w:tab/>
        <w:t>You must show your working.</w:t>
      </w:r>
    </w:p>
    <w:p w14:paraId="3C6E2030" w14:textId="77777777" w:rsidR="004133C5" w:rsidRDefault="004133C5" w:rsidP="00855BE6">
      <w:pPr>
        <w:pStyle w:val="Normal8pt"/>
      </w:pPr>
    </w:p>
    <w:p w14:paraId="0CD060AE" w14:textId="77777777" w:rsidR="004133C5" w:rsidRDefault="004133C5" w:rsidP="00855BE6">
      <w:pPr>
        <w:pStyle w:val="Normal8pt"/>
      </w:pPr>
    </w:p>
    <w:p w14:paraId="4349FB03" w14:textId="77777777" w:rsidR="004133C5" w:rsidRDefault="004133C5" w:rsidP="00855BE6">
      <w:pPr>
        <w:pStyle w:val="Normal8pt"/>
      </w:pPr>
    </w:p>
    <w:p w14:paraId="1E53A66C" w14:textId="77777777" w:rsidR="004133C5" w:rsidRDefault="004133C5" w:rsidP="00855BE6">
      <w:pPr>
        <w:pStyle w:val="Normal8pt"/>
      </w:pPr>
    </w:p>
    <w:p w14:paraId="6CB6A908" w14:textId="77777777" w:rsidR="004133C5" w:rsidRDefault="004133C5" w:rsidP="00855BE6">
      <w:pPr>
        <w:pStyle w:val="Normal8pt"/>
      </w:pPr>
    </w:p>
    <w:p w14:paraId="199A5E94" w14:textId="77777777" w:rsidR="00A94C36" w:rsidRDefault="00A94C36" w:rsidP="00855BE6">
      <w:pPr>
        <w:pStyle w:val="Normal8pt"/>
      </w:pPr>
    </w:p>
    <w:p w14:paraId="5803C438" w14:textId="77777777" w:rsidR="00A94C36" w:rsidRDefault="00A94C36" w:rsidP="00855BE6">
      <w:pPr>
        <w:pStyle w:val="Normal8pt"/>
      </w:pPr>
    </w:p>
    <w:p w14:paraId="5768A270" w14:textId="77777777" w:rsidR="004133C5" w:rsidRDefault="004133C5" w:rsidP="00855BE6">
      <w:pPr>
        <w:pStyle w:val="Normal8pt"/>
      </w:pPr>
    </w:p>
    <w:p w14:paraId="55646DC2" w14:textId="77777777" w:rsidR="004133C5" w:rsidRDefault="004133C5" w:rsidP="00855BE6">
      <w:pPr>
        <w:pStyle w:val="Normal8pt"/>
      </w:pPr>
    </w:p>
    <w:p w14:paraId="37F8ABB7" w14:textId="77777777" w:rsidR="004133C5" w:rsidRDefault="004133C5" w:rsidP="00855BE6">
      <w:pPr>
        <w:pStyle w:val="Normal8pt"/>
      </w:pPr>
    </w:p>
    <w:p w14:paraId="1109078D" w14:textId="77777777" w:rsidR="004133C5" w:rsidRDefault="004133C5" w:rsidP="00855BE6">
      <w:pPr>
        <w:pStyle w:val="Normal8pt"/>
      </w:pPr>
    </w:p>
    <w:p w14:paraId="63D0D3DD" w14:textId="77777777" w:rsidR="005513A7" w:rsidRDefault="005513A7" w:rsidP="00855BE6">
      <w:pPr>
        <w:pStyle w:val="Normal8pt"/>
      </w:pPr>
    </w:p>
    <w:p w14:paraId="467C52D9" w14:textId="77777777" w:rsidR="005513A7" w:rsidRDefault="005513A7" w:rsidP="00855BE6">
      <w:pPr>
        <w:pStyle w:val="Normal8pt"/>
      </w:pPr>
    </w:p>
    <w:p w14:paraId="03ADEC51" w14:textId="77777777" w:rsidR="005513A7" w:rsidRDefault="005513A7" w:rsidP="00855BE6">
      <w:pPr>
        <w:pStyle w:val="Normal8pt"/>
      </w:pPr>
    </w:p>
    <w:p w14:paraId="3EA12DE8" w14:textId="77777777" w:rsidR="004133C5" w:rsidRDefault="004133C5" w:rsidP="00855BE6">
      <w:pPr>
        <w:pStyle w:val="Normal8pt"/>
      </w:pPr>
    </w:p>
    <w:p w14:paraId="1C6119CF" w14:textId="77777777" w:rsidR="004133C5" w:rsidRDefault="004133C5" w:rsidP="00855BE6">
      <w:pPr>
        <w:pStyle w:val="Normal8pt"/>
      </w:pPr>
    </w:p>
    <w:p w14:paraId="1D0E1BC6" w14:textId="77777777" w:rsidR="0081735D" w:rsidRDefault="0081735D" w:rsidP="00855BE6">
      <w:pPr>
        <w:pStyle w:val="Normal8pt"/>
      </w:pPr>
    </w:p>
    <w:p w14:paraId="17D902B3" w14:textId="77777777" w:rsidR="004133C5" w:rsidRDefault="004133C5" w:rsidP="00855BE6">
      <w:pPr>
        <w:pStyle w:val="Normal8pt"/>
      </w:pPr>
    </w:p>
    <w:p w14:paraId="4838D8A0" w14:textId="77777777" w:rsidR="004133C5" w:rsidRDefault="004133C5" w:rsidP="00855BE6">
      <w:pPr>
        <w:pStyle w:val="Normal8pt"/>
      </w:pPr>
    </w:p>
    <w:p w14:paraId="42295DF9" w14:textId="77777777" w:rsidR="004133C5" w:rsidRDefault="004133C5" w:rsidP="00855BE6">
      <w:pPr>
        <w:pStyle w:val="Normal8pt"/>
      </w:pPr>
    </w:p>
    <w:p w14:paraId="2195DB60" w14:textId="1E0097A9" w:rsidR="00D27DDE" w:rsidRPr="00D27DDE" w:rsidRDefault="00BB7058" w:rsidP="00BB7058">
      <w:pPr>
        <w:pStyle w:val="Normal8pt"/>
        <w:numPr>
          <w:ilvl w:val="0"/>
          <w:numId w:val="20"/>
        </w:numPr>
        <w:jc w:val="right"/>
      </w:pPr>
      <w:r>
        <w:rPr>
          <w:b/>
          <w:bCs/>
        </w:rPr>
        <w:t xml:space="preserve">  </w:t>
      </w:r>
      <w:r w:rsidR="00AC01EC">
        <w:t xml:space="preserve"> </w:t>
      </w:r>
      <w:r w:rsidR="00061E03" w:rsidRPr="00061E03">
        <w:rPr>
          <w:i/>
          <w:iCs/>
        </w:rPr>
        <w:t>a</w:t>
      </w:r>
      <w:r w:rsidR="00061E03">
        <w:t xml:space="preserve"> = </w:t>
      </w:r>
      <w:r w:rsidR="00AC01EC">
        <w:t>………</w:t>
      </w:r>
      <w:r w:rsidR="00AC01EC" w:rsidRPr="008A5B93">
        <w:t xml:space="preserve">……..…………….…………… </w:t>
      </w:r>
      <w:r w:rsidR="00AC01EC" w:rsidRPr="008A5B93">
        <w:rPr>
          <w:b/>
        </w:rPr>
        <w:t>[</w:t>
      </w:r>
      <w:r>
        <w:rPr>
          <w:b/>
        </w:rPr>
        <w:t>2</w:t>
      </w:r>
      <w:r w:rsidR="00AC01EC" w:rsidRPr="008A5B93">
        <w:rPr>
          <w:b/>
        </w:rPr>
        <w:t>]</w:t>
      </w:r>
    </w:p>
    <w:p w14:paraId="78024A1C" w14:textId="77777777" w:rsidR="00BB7058" w:rsidRDefault="00BB7058" w:rsidP="00855BE6">
      <w:pPr>
        <w:pStyle w:val="Normal8pt"/>
      </w:pPr>
    </w:p>
    <w:p w14:paraId="0D0DA91A" w14:textId="21D4B3CB" w:rsidR="00D27DDE" w:rsidRDefault="00D27DDE" w:rsidP="00855BE6">
      <w:pPr>
        <w:pStyle w:val="Normal8pt"/>
      </w:pPr>
      <w:r w:rsidRPr="00D27DDE">
        <w:tab/>
      </w:r>
      <w:r w:rsidRPr="004133C5">
        <w:rPr>
          <w:b/>
          <w:bCs/>
        </w:rPr>
        <w:t>(b)</w:t>
      </w:r>
      <w:r w:rsidRPr="00D27DDE">
        <w:tab/>
        <w:t xml:space="preserve">How would your answer to </w:t>
      </w:r>
      <w:r w:rsidRPr="00D27DDE">
        <w:rPr>
          <w:b/>
          <w:bCs/>
        </w:rPr>
        <w:t>part (a)</w:t>
      </w:r>
      <w:r w:rsidRPr="00D27DDE">
        <w:t xml:space="preserve"> change if </w:t>
      </w:r>
      <w:r w:rsidRPr="00D27DDE">
        <w:rPr>
          <w:i/>
          <w:iCs/>
        </w:rPr>
        <w:t>a</w:t>
      </w:r>
      <w:r w:rsidRPr="00D27DDE">
        <w:t xml:space="preserve"> was only described as an integer?</w:t>
      </w:r>
    </w:p>
    <w:p w14:paraId="1EBFDFD6" w14:textId="77777777" w:rsidR="0081735D" w:rsidRDefault="0081735D" w:rsidP="00855BE6">
      <w:pPr>
        <w:pStyle w:val="Normal8pt"/>
      </w:pPr>
    </w:p>
    <w:p w14:paraId="4EE058EE" w14:textId="0CCD5ECA" w:rsidR="00F326FB" w:rsidRDefault="00F326FB" w:rsidP="00F326FB">
      <w:pPr>
        <w:tabs>
          <w:tab w:val="left" w:pos="567"/>
        </w:tabs>
        <w:spacing w:before="60"/>
        <w:jc w:val="right"/>
      </w:pPr>
      <w:r>
        <w:t>…...</w:t>
      </w:r>
      <w:r w:rsidRPr="000C2AAB">
        <w:t>……………………………………………………………………………………………………</w:t>
      </w:r>
    </w:p>
    <w:p w14:paraId="0FC07FD3" w14:textId="77777777" w:rsidR="00F326FB" w:rsidRDefault="00F326FB">
      <w:pPr>
        <w:tabs>
          <w:tab w:val="left" w:pos="567"/>
        </w:tabs>
        <w:jc w:val="right"/>
      </w:pPr>
    </w:p>
    <w:p w14:paraId="66F48190" w14:textId="6AC4B8C5" w:rsidR="00F326FB" w:rsidRDefault="00F326FB">
      <w:pPr>
        <w:tabs>
          <w:tab w:val="left" w:pos="567"/>
          <w:tab w:val="left" w:pos="1134"/>
        </w:tabs>
        <w:jc w:val="right"/>
      </w:pPr>
      <w:r>
        <w:t>….....</w:t>
      </w:r>
      <w:r w:rsidRPr="000C2AAB">
        <w:t>………………………………………………………………………………………………</w:t>
      </w:r>
      <w:r>
        <w:t xml:space="preserve"> </w:t>
      </w:r>
      <w:r w:rsidRPr="00511C04">
        <w:rPr>
          <w:b/>
          <w:bCs/>
        </w:rPr>
        <w:t>[</w:t>
      </w:r>
      <w:r>
        <w:rPr>
          <w:b/>
          <w:bCs/>
        </w:rPr>
        <w:t>1</w:t>
      </w:r>
      <w:r w:rsidRPr="00511C04">
        <w:rPr>
          <w:b/>
          <w:bCs/>
        </w:rPr>
        <w:t>]</w:t>
      </w:r>
    </w:p>
    <w:p w14:paraId="240A2D08" w14:textId="77777777" w:rsidR="0081735D" w:rsidRDefault="0081735D" w:rsidP="00855BE6">
      <w:pPr>
        <w:pStyle w:val="Normal8pt"/>
      </w:pPr>
    </w:p>
    <w:p w14:paraId="637F2D62" w14:textId="77777777" w:rsidR="0081735D" w:rsidRDefault="0081735D" w:rsidP="00855BE6">
      <w:pPr>
        <w:pStyle w:val="Normal8pt"/>
      </w:pPr>
    </w:p>
    <w:p w14:paraId="20627C68" w14:textId="77777777" w:rsidR="0081735D" w:rsidRDefault="0081735D" w:rsidP="00855BE6">
      <w:pPr>
        <w:pStyle w:val="Normal8pt"/>
      </w:pPr>
    </w:p>
    <w:p w14:paraId="5048DD2C" w14:textId="77777777" w:rsidR="0081735D" w:rsidRDefault="0081735D" w:rsidP="00855BE6">
      <w:pPr>
        <w:pStyle w:val="Normal8pt"/>
      </w:pPr>
    </w:p>
    <w:p w14:paraId="47102C7B" w14:textId="77777777" w:rsidR="0081735D" w:rsidRDefault="0081735D" w:rsidP="00855BE6">
      <w:pPr>
        <w:pStyle w:val="Normal8pt"/>
      </w:pPr>
    </w:p>
    <w:p w14:paraId="2B9E8BDE" w14:textId="77777777" w:rsidR="0081735D" w:rsidRDefault="0081735D" w:rsidP="00855BE6">
      <w:pPr>
        <w:pStyle w:val="Normal8pt"/>
      </w:pPr>
    </w:p>
    <w:p w14:paraId="542F58ED" w14:textId="77777777" w:rsidR="0081735D" w:rsidRDefault="0081735D" w:rsidP="00855BE6">
      <w:pPr>
        <w:pStyle w:val="Normal8pt"/>
      </w:pPr>
    </w:p>
    <w:p w14:paraId="60BA1294" w14:textId="77777777" w:rsidR="0081735D" w:rsidRDefault="0081735D" w:rsidP="00855BE6">
      <w:pPr>
        <w:pStyle w:val="Normal8pt"/>
      </w:pPr>
    </w:p>
    <w:p w14:paraId="6D09CDC8" w14:textId="77777777" w:rsidR="0081735D" w:rsidRDefault="0081735D" w:rsidP="00855BE6">
      <w:pPr>
        <w:pStyle w:val="Normal8pt"/>
      </w:pPr>
    </w:p>
    <w:p w14:paraId="2745CF6E" w14:textId="77777777" w:rsidR="0081735D" w:rsidRDefault="0081735D" w:rsidP="00855BE6">
      <w:pPr>
        <w:pStyle w:val="Normal8pt"/>
      </w:pPr>
    </w:p>
    <w:p w14:paraId="1B374A25" w14:textId="77777777" w:rsidR="0081735D" w:rsidRDefault="0081735D" w:rsidP="00855BE6">
      <w:pPr>
        <w:pStyle w:val="Normal8pt"/>
      </w:pPr>
    </w:p>
    <w:p w14:paraId="0EF267CF" w14:textId="77777777" w:rsidR="0081735D" w:rsidRDefault="0081735D" w:rsidP="00855BE6">
      <w:pPr>
        <w:pStyle w:val="Normal8pt"/>
      </w:pPr>
    </w:p>
    <w:p w14:paraId="04E6FC4E" w14:textId="77777777" w:rsidR="0081735D" w:rsidRDefault="0081735D" w:rsidP="00855BE6">
      <w:pPr>
        <w:pStyle w:val="Normal8pt"/>
      </w:pPr>
    </w:p>
    <w:p w14:paraId="775E2D84" w14:textId="77777777" w:rsidR="0081735D" w:rsidRDefault="0081735D" w:rsidP="00855BE6">
      <w:pPr>
        <w:pStyle w:val="Normal8pt"/>
      </w:pPr>
    </w:p>
    <w:p w14:paraId="254BFF13" w14:textId="77777777" w:rsidR="0081735D" w:rsidRDefault="0081735D" w:rsidP="00855BE6">
      <w:pPr>
        <w:pStyle w:val="Normal8pt"/>
      </w:pPr>
    </w:p>
    <w:p w14:paraId="63DEE941" w14:textId="77777777" w:rsidR="0081735D" w:rsidRDefault="0081735D" w:rsidP="00855BE6">
      <w:pPr>
        <w:pStyle w:val="Normal8pt"/>
      </w:pPr>
    </w:p>
    <w:p w14:paraId="207EF78A" w14:textId="77777777" w:rsidR="0081735D" w:rsidRDefault="0081735D" w:rsidP="00855BE6">
      <w:pPr>
        <w:pStyle w:val="Normal8pt"/>
      </w:pPr>
    </w:p>
    <w:p w14:paraId="7461D695" w14:textId="77777777" w:rsidR="0081735D" w:rsidRDefault="0081735D" w:rsidP="00855BE6">
      <w:pPr>
        <w:pStyle w:val="Normal8pt"/>
      </w:pPr>
    </w:p>
    <w:p w14:paraId="789576E3" w14:textId="77777777" w:rsidR="0081735D" w:rsidRDefault="0081735D" w:rsidP="00855BE6">
      <w:pPr>
        <w:pStyle w:val="Normal8pt"/>
      </w:pPr>
    </w:p>
    <w:p w14:paraId="014E19B5" w14:textId="77777777" w:rsidR="0081735D" w:rsidRDefault="0081735D" w:rsidP="00855BE6">
      <w:pPr>
        <w:pStyle w:val="Normal8pt"/>
      </w:pPr>
    </w:p>
    <w:p w14:paraId="385B08F6" w14:textId="77777777" w:rsidR="0081735D" w:rsidRDefault="0081735D" w:rsidP="00855BE6">
      <w:pPr>
        <w:pStyle w:val="Normal8pt"/>
      </w:pPr>
    </w:p>
    <w:p w14:paraId="46EDD5A3" w14:textId="77777777" w:rsidR="0081735D" w:rsidRDefault="0081735D" w:rsidP="00855BE6">
      <w:pPr>
        <w:pStyle w:val="Normal8pt"/>
      </w:pPr>
    </w:p>
    <w:p w14:paraId="33ADA0E9" w14:textId="77777777" w:rsidR="0081735D" w:rsidRDefault="0081735D" w:rsidP="00855BE6">
      <w:pPr>
        <w:pStyle w:val="Normal8pt"/>
      </w:pPr>
    </w:p>
    <w:p w14:paraId="35F5AFDB" w14:textId="77777777" w:rsidR="0081735D" w:rsidRDefault="0081735D" w:rsidP="00855BE6">
      <w:pPr>
        <w:pStyle w:val="Normal8pt"/>
      </w:pPr>
    </w:p>
    <w:p w14:paraId="4B6BE85D" w14:textId="352956DD" w:rsidR="004133C5" w:rsidRDefault="004133C5">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p>
    <w:p w14:paraId="60B4AC89" w14:textId="77777777" w:rsidR="00830C38" w:rsidRDefault="00830C38" w:rsidP="00855BE6">
      <w:pPr>
        <w:pStyle w:val="Normal8pt"/>
        <w:rPr>
          <w:b/>
          <w:bCs/>
        </w:rPr>
      </w:pPr>
    </w:p>
    <w:p w14:paraId="599132A5" w14:textId="092FB4C7" w:rsidR="00D27DDE" w:rsidRPr="00D27DDE" w:rsidRDefault="00D27DDE" w:rsidP="00686DF1">
      <w:pPr>
        <w:pStyle w:val="Normal8pt"/>
        <w:tabs>
          <w:tab w:val="left" w:pos="567"/>
        </w:tabs>
      </w:pPr>
      <w:r w:rsidRPr="004133C5">
        <w:rPr>
          <w:b/>
          <w:bCs/>
        </w:rPr>
        <w:t>14</w:t>
      </w:r>
      <w:r w:rsidRPr="004133C5">
        <w:rPr>
          <w:b/>
          <w:bCs/>
        </w:rPr>
        <w:tab/>
        <w:t>(a)</w:t>
      </w:r>
      <w:r w:rsidRPr="00D27DDE">
        <w:tab/>
      </w:r>
      <w:r w:rsidR="00B64C0E">
        <w:t>Alex</w:t>
      </w:r>
      <w:r w:rsidRPr="00D27DDE">
        <w:t xml:space="preserve"> plans to share some money so that</w:t>
      </w:r>
      <w:r w:rsidR="00AC6338">
        <w:br/>
      </w:r>
    </w:p>
    <w:p w14:paraId="330B3F8E" w14:textId="767FE098" w:rsidR="005A3781" w:rsidRDefault="00B64C0E" w:rsidP="007822B4">
      <w:pPr>
        <w:pStyle w:val="Normal8pt"/>
        <w:numPr>
          <w:ilvl w:val="0"/>
          <w:numId w:val="14"/>
        </w:numPr>
        <w:spacing w:after="60"/>
        <w:ind w:left="1560" w:hanging="426"/>
      </w:pPr>
      <w:r>
        <w:t>Riley</w:t>
      </w:r>
      <w:r w:rsidR="005A3781">
        <w:t xml:space="preserve"> gets </w:t>
      </w:r>
      <w:r w:rsidR="00F1458B" w:rsidRPr="008472C5">
        <w:rPr>
          <w:noProof/>
          <w:position w:val="-20"/>
        </w:rPr>
        <w:object w:dxaOrig="220" w:dyaOrig="520" w14:anchorId="60ABC99A">
          <v:shape id="_x0000_i1037" type="#_x0000_t75" style="width:14.5pt;height:29pt" o:ole="">
            <v:imagedata r:id="rId58" o:title=""/>
          </v:shape>
          <o:OLEObject Type="Embed" ProgID="Equation.DSMT4" ShapeID="_x0000_i1037" DrawAspect="Content" ObjectID="_1774710366" r:id="rId59"/>
        </w:object>
      </w:r>
    </w:p>
    <w:p w14:paraId="2B98A731" w14:textId="13BE73B2" w:rsidR="00871EFE" w:rsidRPr="00B64C0E" w:rsidRDefault="00B64C0E" w:rsidP="007822B4">
      <w:pPr>
        <w:pStyle w:val="Normal8pt"/>
        <w:numPr>
          <w:ilvl w:val="0"/>
          <w:numId w:val="14"/>
        </w:numPr>
        <w:spacing w:after="60"/>
        <w:ind w:left="1560" w:hanging="426"/>
      </w:pPr>
      <w:r>
        <w:t>Zayn</w:t>
      </w:r>
      <w:r w:rsidR="00871EFE">
        <w:t xml:space="preserve"> gets</w:t>
      </w:r>
      <w:r w:rsidR="008472C5">
        <w:t xml:space="preserve"> </w:t>
      </w:r>
      <w:r w:rsidR="00C73267" w:rsidRPr="00C73267">
        <w:rPr>
          <w:position w:val="-22"/>
        </w:rPr>
        <w:object w:dxaOrig="220" w:dyaOrig="540" w14:anchorId="56DBAA3A">
          <v:shape id="_x0000_i1038" type="#_x0000_t75" style="width:14.5pt;height:29pt" o:ole="">
            <v:imagedata r:id="rId60" o:title=""/>
          </v:shape>
          <o:OLEObject Type="Embed" ProgID="Equation.DSMT4" ShapeID="_x0000_i1038" DrawAspect="Content" ObjectID="_1774710367" r:id="rId61"/>
        </w:object>
      </w:r>
      <w:r w:rsidR="00871EFE">
        <w:t xml:space="preserve"> </w:t>
      </w:r>
    </w:p>
    <w:p w14:paraId="638B510E" w14:textId="0AD9C15F" w:rsidR="00B64C0E" w:rsidRDefault="00B64C0E" w:rsidP="007822B4">
      <w:pPr>
        <w:pStyle w:val="Normal8pt"/>
        <w:numPr>
          <w:ilvl w:val="0"/>
          <w:numId w:val="14"/>
        </w:numPr>
        <w:spacing w:after="60"/>
        <w:ind w:left="1560" w:hanging="426"/>
      </w:pPr>
      <w:r>
        <w:t>Ling gets</w:t>
      </w:r>
      <w:r w:rsidR="003B4279">
        <w:t xml:space="preserve"> </w:t>
      </w:r>
      <w:r w:rsidR="007822B4" w:rsidRPr="001E2746">
        <w:rPr>
          <w:position w:val="-20"/>
        </w:rPr>
        <w:object w:dxaOrig="220" w:dyaOrig="520" w14:anchorId="0291CBDD">
          <v:shape id="_x0000_i1039" type="#_x0000_t75" style="width:14.5pt;height:29pt" o:ole="">
            <v:imagedata r:id="rId62" o:title=""/>
          </v:shape>
          <o:OLEObject Type="Embed" ProgID="Equation.DSMT4" ShapeID="_x0000_i1039" DrawAspect="Content" ObjectID="_1774710368" r:id="rId63"/>
        </w:object>
      </w:r>
      <w:r w:rsidR="00081A3B">
        <w:t>.</w:t>
      </w:r>
    </w:p>
    <w:p w14:paraId="24B89E36" w14:textId="6E55CD2D" w:rsidR="00D27DDE" w:rsidRPr="00D27DDE" w:rsidRDefault="00D27DDE" w:rsidP="00855BE6">
      <w:pPr>
        <w:pStyle w:val="Normal8pt"/>
      </w:pPr>
      <w:r w:rsidRPr="00D27DDE">
        <w:tab/>
      </w:r>
      <w:r w:rsidRPr="00D27DDE">
        <w:tab/>
        <w:t xml:space="preserve">Will </w:t>
      </w:r>
      <w:r w:rsidR="00B64C0E">
        <w:t>Alex</w:t>
      </w:r>
      <w:r w:rsidRPr="00D27DDE">
        <w:t>’s plan work?</w:t>
      </w:r>
    </w:p>
    <w:p w14:paraId="599A3582" w14:textId="77777777" w:rsidR="00D27DDE" w:rsidRPr="00D27DDE" w:rsidRDefault="00D27DDE" w:rsidP="00855BE6">
      <w:pPr>
        <w:pStyle w:val="Normal8pt"/>
      </w:pPr>
      <w:r w:rsidRPr="00D27DDE">
        <w:tab/>
      </w:r>
      <w:r w:rsidRPr="00D27DDE">
        <w:tab/>
        <w:t>Give a reason and show working to support your decision.</w:t>
      </w:r>
    </w:p>
    <w:p w14:paraId="5DEB987F" w14:textId="77777777" w:rsidR="0081735D" w:rsidRDefault="0081735D" w:rsidP="00855BE6">
      <w:pPr>
        <w:pStyle w:val="Normal8pt"/>
      </w:pPr>
    </w:p>
    <w:p w14:paraId="6EB6617A" w14:textId="77777777" w:rsidR="0081735D" w:rsidRDefault="0081735D" w:rsidP="00855BE6">
      <w:pPr>
        <w:pStyle w:val="Normal8pt"/>
      </w:pPr>
    </w:p>
    <w:p w14:paraId="0A370BDD" w14:textId="77777777" w:rsidR="0081735D" w:rsidRDefault="0081735D" w:rsidP="00855BE6">
      <w:pPr>
        <w:pStyle w:val="Normal8pt"/>
      </w:pPr>
    </w:p>
    <w:p w14:paraId="25FD7113" w14:textId="77777777" w:rsidR="0081735D" w:rsidRDefault="0081735D" w:rsidP="00855BE6">
      <w:pPr>
        <w:pStyle w:val="Normal8pt"/>
      </w:pPr>
    </w:p>
    <w:p w14:paraId="7ECE6614" w14:textId="77777777" w:rsidR="0081735D" w:rsidRDefault="0081735D" w:rsidP="00855BE6">
      <w:pPr>
        <w:pStyle w:val="Normal8pt"/>
      </w:pPr>
    </w:p>
    <w:p w14:paraId="5A21D1FB" w14:textId="77777777" w:rsidR="0081735D" w:rsidRDefault="0081735D" w:rsidP="00855BE6">
      <w:pPr>
        <w:pStyle w:val="Normal8pt"/>
      </w:pPr>
    </w:p>
    <w:p w14:paraId="23F87696" w14:textId="77777777" w:rsidR="0081735D" w:rsidRDefault="0081735D" w:rsidP="00855BE6">
      <w:pPr>
        <w:pStyle w:val="Normal8pt"/>
      </w:pPr>
    </w:p>
    <w:p w14:paraId="6C0CDEE3" w14:textId="77777777" w:rsidR="0081735D" w:rsidRDefault="0081735D" w:rsidP="00855BE6">
      <w:pPr>
        <w:pStyle w:val="Normal8pt"/>
      </w:pPr>
    </w:p>
    <w:p w14:paraId="69864553" w14:textId="77777777" w:rsidR="0081735D" w:rsidRDefault="0081735D" w:rsidP="00855BE6">
      <w:pPr>
        <w:pStyle w:val="Normal8pt"/>
      </w:pPr>
    </w:p>
    <w:p w14:paraId="2B562B48" w14:textId="77777777" w:rsidR="0081735D" w:rsidRDefault="0081735D" w:rsidP="00855BE6">
      <w:pPr>
        <w:pStyle w:val="Normal8pt"/>
      </w:pPr>
    </w:p>
    <w:p w14:paraId="2D2E7026" w14:textId="77777777" w:rsidR="0081735D" w:rsidRDefault="0081735D" w:rsidP="00855BE6">
      <w:pPr>
        <w:pStyle w:val="Normal8pt"/>
      </w:pPr>
    </w:p>
    <w:p w14:paraId="00B03CE4" w14:textId="77777777" w:rsidR="0081735D" w:rsidRDefault="0081735D" w:rsidP="00855BE6">
      <w:pPr>
        <w:pStyle w:val="Normal8pt"/>
      </w:pPr>
    </w:p>
    <w:p w14:paraId="579C4817" w14:textId="77777777" w:rsidR="0081735D" w:rsidRDefault="0081735D" w:rsidP="00855BE6">
      <w:pPr>
        <w:pStyle w:val="Normal8pt"/>
      </w:pPr>
    </w:p>
    <w:p w14:paraId="714AEE12" w14:textId="6162F419" w:rsidR="0081735D" w:rsidRDefault="0081735D">
      <w:pPr>
        <w:tabs>
          <w:tab w:val="left" w:pos="567"/>
        </w:tabs>
        <w:jc w:val="right"/>
      </w:pPr>
      <w:r>
        <w:t>.</w:t>
      </w:r>
      <w:r w:rsidRPr="000C2AAB">
        <w:t>…………</w:t>
      </w:r>
      <w:r>
        <w:t xml:space="preserve"> because </w:t>
      </w:r>
      <w:r w:rsidRPr="000C2AAB">
        <w:t>…………………………………………………………………………………</w:t>
      </w:r>
    </w:p>
    <w:p w14:paraId="629C2465" w14:textId="77777777" w:rsidR="0081735D" w:rsidRDefault="0081735D">
      <w:pPr>
        <w:tabs>
          <w:tab w:val="left" w:pos="567"/>
        </w:tabs>
        <w:jc w:val="right"/>
      </w:pPr>
    </w:p>
    <w:p w14:paraId="1B2D1A46" w14:textId="3FA124BB" w:rsidR="0081735D" w:rsidRDefault="0081735D">
      <w:pPr>
        <w:tabs>
          <w:tab w:val="left" w:pos="567"/>
          <w:tab w:val="left" w:pos="1134"/>
        </w:tabs>
        <w:jc w:val="right"/>
      </w:pPr>
      <w:r>
        <w:t>………....</w:t>
      </w:r>
      <w:r w:rsidRPr="000C2AAB">
        <w:t>…………………………………………………………………………………………</w:t>
      </w:r>
      <w:r>
        <w:t xml:space="preserve"> </w:t>
      </w:r>
      <w:r w:rsidRPr="00511C04">
        <w:rPr>
          <w:b/>
          <w:bCs/>
        </w:rPr>
        <w:t>[</w:t>
      </w:r>
      <w:r>
        <w:rPr>
          <w:b/>
          <w:bCs/>
        </w:rPr>
        <w:t>2</w:t>
      </w:r>
      <w:r w:rsidRPr="00511C04">
        <w:rPr>
          <w:b/>
          <w:bCs/>
        </w:rPr>
        <w:t>]</w:t>
      </w:r>
    </w:p>
    <w:p w14:paraId="0CA532C2" w14:textId="77777777" w:rsidR="0081735D" w:rsidRDefault="0081735D" w:rsidP="00855BE6">
      <w:pPr>
        <w:pStyle w:val="Normal8pt"/>
      </w:pPr>
    </w:p>
    <w:p w14:paraId="5E005191" w14:textId="77777777" w:rsidR="00D27DDE" w:rsidRPr="00D27DDE" w:rsidRDefault="00D27DDE" w:rsidP="00855BE6">
      <w:pPr>
        <w:pStyle w:val="Normal8pt"/>
      </w:pPr>
    </w:p>
    <w:p w14:paraId="4D45FE24" w14:textId="64FA15C9" w:rsidR="00D27DDE" w:rsidRPr="00D27DDE" w:rsidRDefault="00D27DDE" w:rsidP="00855BE6">
      <w:pPr>
        <w:pStyle w:val="Normal8pt"/>
      </w:pPr>
      <w:r w:rsidRPr="00D27DDE">
        <w:tab/>
      </w:r>
      <w:r w:rsidRPr="0081735D">
        <w:rPr>
          <w:b/>
          <w:bCs/>
        </w:rPr>
        <w:t>(b)</w:t>
      </w:r>
      <w:r w:rsidR="00B64C0E">
        <w:tab/>
        <w:t>Alex</w:t>
      </w:r>
      <w:r w:rsidRPr="00D27DDE">
        <w:t xml:space="preserve"> gives </w:t>
      </w:r>
      <w:r w:rsidR="00B64C0E">
        <w:t>Riley</w:t>
      </w:r>
      <w:r w:rsidRPr="00D27DDE">
        <w:t xml:space="preserve"> and </w:t>
      </w:r>
      <w:r w:rsidR="004026C4">
        <w:t>Ling</w:t>
      </w:r>
      <w:r w:rsidR="00871EFE" w:rsidRPr="00D27DDE">
        <w:t xml:space="preserve"> </w:t>
      </w:r>
      <w:r w:rsidRPr="00D27DDE">
        <w:t xml:space="preserve">the fractions of the money that </w:t>
      </w:r>
      <w:r w:rsidR="00244DAE">
        <w:t>t</w:t>
      </w:r>
      <w:r w:rsidRPr="00D27DDE">
        <w:t>he</w:t>
      </w:r>
      <w:r w:rsidR="00244DAE">
        <w:t>y</w:t>
      </w:r>
      <w:r w:rsidRPr="00D27DDE">
        <w:t xml:space="preserve"> planned.</w:t>
      </w:r>
    </w:p>
    <w:p w14:paraId="11339C73" w14:textId="0DA38C26" w:rsidR="00D27DDE" w:rsidRPr="00D27DDE" w:rsidRDefault="00D27DDE" w:rsidP="00855BE6">
      <w:pPr>
        <w:pStyle w:val="Normal8pt"/>
      </w:pPr>
      <w:r w:rsidRPr="00D27DDE">
        <w:tab/>
      </w:r>
      <w:r w:rsidRPr="00D27DDE">
        <w:tab/>
      </w:r>
      <w:r w:rsidR="00B64C0E">
        <w:t>Riley</w:t>
      </w:r>
      <w:r w:rsidRPr="00D27DDE">
        <w:t xml:space="preserve"> gets £</w:t>
      </w:r>
      <w:r w:rsidR="00871EFE">
        <w:t>28</w:t>
      </w:r>
      <w:r w:rsidRPr="00D27DDE">
        <w:t>0.</w:t>
      </w:r>
    </w:p>
    <w:p w14:paraId="04059470" w14:textId="77777777" w:rsidR="00D27DDE" w:rsidRPr="00D27DDE" w:rsidRDefault="00D27DDE" w:rsidP="00855BE6">
      <w:pPr>
        <w:pStyle w:val="Normal8pt"/>
      </w:pPr>
    </w:p>
    <w:p w14:paraId="651C4A0D" w14:textId="5644391D" w:rsidR="00D27DDE" w:rsidRPr="00D27DDE" w:rsidRDefault="00D27DDE" w:rsidP="00855BE6">
      <w:pPr>
        <w:pStyle w:val="Normal8pt"/>
      </w:pPr>
      <w:r w:rsidRPr="00D27DDE">
        <w:tab/>
      </w:r>
      <w:r w:rsidRPr="00D27DDE">
        <w:tab/>
        <w:t xml:space="preserve">Work out how much money </w:t>
      </w:r>
      <w:r w:rsidR="00712D5F">
        <w:t>Ling</w:t>
      </w:r>
      <w:r w:rsidRPr="00D27DDE">
        <w:t xml:space="preserve"> gets.</w:t>
      </w:r>
    </w:p>
    <w:p w14:paraId="550B4F85" w14:textId="77777777" w:rsidR="0081735D" w:rsidRDefault="0081735D" w:rsidP="00855BE6">
      <w:pPr>
        <w:pStyle w:val="Normal8pt"/>
      </w:pPr>
    </w:p>
    <w:p w14:paraId="669FBF84" w14:textId="77777777" w:rsidR="0081735D" w:rsidRDefault="0081735D" w:rsidP="00855BE6">
      <w:pPr>
        <w:pStyle w:val="Normal8pt"/>
      </w:pPr>
    </w:p>
    <w:p w14:paraId="5635A50F" w14:textId="77777777" w:rsidR="0081735D" w:rsidRDefault="0081735D" w:rsidP="00855BE6">
      <w:pPr>
        <w:pStyle w:val="Normal8pt"/>
      </w:pPr>
    </w:p>
    <w:p w14:paraId="140B611E" w14:textId="77777777" w:rsidR="0081735D" w:rsidRDefault="0081735D" w:rsidP="00855BE6">
      <w:pPr>
        <w:pStyle w:val="Normal8pt"/>
      </w:pPr>
    </w:p>
    <w:p w14:paraId="012A1DDA" w14:textId="77777777" w:rsidR="0081735D" w:rsidRDefault="0081735D" w:rsidP="00855BE6">
      <w:pPr>
        <w:pStyle w:val="Normal8pt"/>
      </w:pPr>
    </w:p>
    <w:p w14:paraId="5F001DD8" w14:textId="77777777" w:rsidR="003E0D4F" w:rsidRDefault="003E0D4F" w:rsidP="00855BE6">
      <w:pPr>
        <w:pStyle w:val="Normal8pt"/>
      </w:pPr>
    </w:p>
    <w:p w14:paraId="006CC457" w14:textId="77777777" w:rsidR="003E0D4F" w:rsidRDefault="003E0D4F" w:rsidP="00855BE6">
      <w:pPr>
        <w:pStyle w:val="Normal8pt"/>
      </w:pPr>
    </w:p>
    <w:p w14:paraId="244F3BC5" w14:textId="77777777" w:rsidR="003E0D4F" w:rsidRDefault="003E0D4F" w:rsidP="00855BE6">
      <w:pPr>
        <w:pStyle w:val="Normal8pt"/>
      </w:pPr>
    </w:p>
    <w:p w14:paraId="44C1D29B" w14:textId="77777777" w:rsidR="003E0D4F" w:rsidRDefault="003E0D4F" w:rsidP="00855BE6">
      <w:pPr>
        <w:pStyle w:val="Normal8pt"/>
      </w:pPr>
    </w:p>
    <w:p w14:paraId="1529C04C" w14:textId="77777777" w:rsidR="003E0D4F" w:rsidRDefault="003E0D4F" w:rsidP="00855BE6">
      <w:pPr>
        <w:pStyle w:val="Normal8pt"/>
      </w:pPr>
    </w:p>
    <w:p w14:paraId="38D600BD" w14:textId="77777777" w:rsidR="003E0D4F" w:rsidRDefault="003E0D4F" w:rsidP="00855BE6">
      <w:pPr>
        <w:pStyle w:val="Normal8pt"/>
      </w:pPr>
    </w:p>
    <w:p w14:paraId="344F746A" w14:textId="77777777" w:rsidR="003E0D4F" w:rsidRDefault="003E0D4F" w:rsidP="00855BE6">
      <w:pPr>
        <w:pStyle w:val="Normal8pt"/>
      </w:pPr>
    </w:p>
    <w:p w14:paraId="5AAAE7AF" w14:textId="77777777" w:rsidR="0081735D" w:rsidRDefault="0081735D" w:rsidP="00855BE6">
      <w:pPr>
        <w:pStyle w:val="Normal8pt"/>
      </w:pPr>
    </w:p>
    <w:p w14:paraId="7B1FF713" w14:textId="77777777" w:rsidR="0081735D" w:rsidRDefault="0081735D" w:rsidP="00855BE6">
      <w:pPr>
        <w:pStyle w:val="Normal8pt"/>
      </w:pPr>
    </w:p>
    <w:p w14:paraId="5518889C" w14:textId="77777777" w:rsidR="0081735D" w:rsidRDefault="0081735D" w:rsidP="00855BE6">
      <w:pPr>
        <w:pStyle w:val="Normal8pt"/>
      </w:pPr>
    </w:p>
    <w:p w14:paraId="401404C8" w14:textId="77777777" w:rsidR="0081735D" w:rsidRDefault="0081735D" w:rsidP="00855BE6">
      <w:pPr>
        <w:pStyle w:val="Normal8pt"/>
      </w:pPr>
    </w:p>
    <w:p w14:paraId="699ECF9F" w14:textId="77777777" w:rsidR="0081735D" w:rsidRDefault="0081735D" w:rsidP="00855BE6">
      <w:pPr>
        <w:pStyle w:val="Normal8pt"/>
      </w:pPr>
    </w:p>
    <w:p w14:paraId="58400685" w14:textId="77777777" w:rsidR="003E0D4F" w:rsidRPr="00D27DDE" w:rsidRDefault="003E0D4F" w:rsidP="00855BE6">
      <w:pPr>
        <w:pStyle w:val="Normal8pt"/>
      </w:pPr>
    </w:p>
    <w:p w14:paraId="2B46F45C" w14:textId="2FEB058A" w:rsidR="003E0D4F" w:rsidRPr="008A5B93" w:rsidRDefault="003E0D4F" w:rsidP="003E0D4F">
      <w:pPr>
        <w:jc w:val="right"/>
      </w:pPr>
      <w:r w:rsidRPr="001C4DC9">
        <w:rPr>
          <w:b/>
          <w:bCs/>
        </w:rPr>
        <w:t>(</w:t>
      </w:r>
      <w:r>
        <w:rPr>
          <w:b/>
          <w:bCs/>
        </w:rPr>
        <w:t>b</w:t>
      </w:r>
      <w:r w:rsidRPr="001C4DC9">
        <w:rPr>
          <w:b/>
          <w:bCs/>
        </w:rPr>
        <w:t>)</w:t>
      </w:r>
      <w:r>
        <w:t xml:space="preserve"> </w:t>
      </w:r>
      <w:r w:rsidR="0089469E">
        <w:t>£</w:t>
      </w:r>
      <w:r>
        <w:t xml:space="preserve"> ………</w:t>
      </w:r>
      <w:r w:rsidRPr="008A5B93">
        <w:t xml:space="preserve">…….…………….………………. </w:t>
      </w:r>
      <w:r w:rsidRPr="008A5B93">
        <w:rPr>
          <w:b/>
        </w:rPr>
        <w:t>[</w:t>
      </w:r>
      <w:r>
        <w:rPr>
          <w:b/>
        </w:rPr>
        <w:t>2</w:t>
      </w:r>
      <w:r w:rsidRPr="008A5B93">
        <w:rPr>
          <w:b/>
        </w:rPr>
        <w:t>]</w:t>
      </w:r>
    </w:p>
    <w:p w14:paraId="2238A6F9" w14:textId="77777777" w:rsidR="003C2F13" w:rsidRDefault="003C2F13">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color w:val="auto"/>
          <w:szCs w:val="24"/>
        </w:rPr>
      </w:pPr>
      <w:r>
        <w:br w:type="page"/>
      </w:r>
    </w:p>
    <w:p w14:paraId="0BE6CAA0" w14:textId="77777777" w:rsidR="005523AA" w:rsidRDefault="005523AA" w:rsidP="00855BE6">
      <w:pPr>
        <w:pStyle w:val="Normal8pt"/>
        <w:rPr>
          <w:b/>
          <w:bCs/>
        </w:rPr>
      </w:pPr>
    </w:p>
    <w:p w14:paraId="2206896C" w14:textId="5DD62F51" w:rsidR="00D27DDE" w:rsidRPr="00D27DDE" w:rsidRDefault="005750F5" w:rsidP="00855BE6">
      <w:pPr>
        <w:pStyle w:val="Normal8pt"/>
      </w:pPr>
      <w:r>
        <w:rPr>
          <w:noProof/>
        </w:rPr>
        <w:drawing>
          <wp:anchor distT="0" distB="0" distL="114300" distR="114300" simplePos="0" relativeHeight="251658262" behindDoc="0" locked="0" layoutInCell="1" allowOverlap="1" wp14:anchorId="53753656" wp14:editId="29801C3E">
            <wp:simplePos x="0" y="0"/>
            <wp:positionH relativeFrom="column">
              <wp:posOffset>309880</wp:posOffset>
            </wp:positionH>
            <wp:positionV relativeFrom="paragraph">
              <wp:posOffset>251460</wp:posOffset>
            </wp:positionV>
            <wp:extent cx="3827780" cy="3171825"/>
            <wp:effectExtent l="0" t="0" r="1270" b="9525"/>
            <wp:wrapTopAndBottom/>
            <wp:docPr id="830204022" name="Picture 830204022" descr="Mia draws a bar chart to show the age of the young people attending a youth cl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204022" name="Picture 1" descr="Mia draws a bar chart to show the age of the young people attending a youth club"/>
                    <pic:cNvPicPr/>
                  </pic:nvPicPr>
                  <pic:blipFill>
                    <a:blip r:embed="rId64"/>
                    <a:stretch>
                      <a:fillRect/>
                    </a:stretch>
                  </pic:blipFill>
                  <pic:spPr>
                    <a:xfrm>
                      <a:off x="0" y="0"/>
                      <a:ext cx="3827780" cy="3171825"/>
                    </a:xfrm>
                    <a:prstGeom prst="rect">
                      <a:avLst/>
                    </a:prstGeom>
                  </pic:spPr>
                </pic:pic>
              </a:graphicData>
            </a:graphic>
            <wp14:sizeRelH relativeFrom="margin">
              <wp14:pctWidth>0</wp14:pctWidth>
            </wp14:sizeRelH>
            <wp14:sizeRelV relativeFrom="margin">
              <wp14:pctHeight>0</wp14:pctHeight>
            </wp14:sizeRelV>
          </wp:anchor>
        </w:drawing>
      </w:r>
      <w:r w:rsidR="00D27DDE" w:rsidRPr="003C2F13">
        <w:rPr>
          <w:b/>
          <w:bCs/>
        </w:rPr>
        <w:t>15</w:t>
      </w:r>
      <w:r w:rsidR="00D27DDE" w:rsidRPr="00D27DDE">
        <w:tab/>
      </w:r>
      <w:r w:rsidR="0095637D">
        <w:t>Mia</w:t>
      </w:r>
      <w:r w:rsidR="00D27DDE" w:rsidRPr="00D27DDE">
        <w:t xml:space="preserve"> draws a bar chart to show the age of the young people attending a youth club. </w:t>
      </w:r>
    </w:p>
    <w:p w14:paraId="6FD2A72F" w14:textId="72B9D2BA" w:rsidR="00D27DDE" w:rsidRPr="00D27DDE" w:rsidRDefault="00D27DDE" w:rsidP="00855BE6">
      <w:pPr>
        <w:pStyle w:val="Normal8pt"/>
      </w:pPr>
    </w:p>
    <w:p w14:paraId="443F60AE" w14:textId="200ECC18" w:rsidR="00D27DDE" w:rsidRPr="00D27DDE" w:rsidRDefault="00D27DDE" w:rsidP="00AB413D">
      <w:pPr>
        <w:pStyle w:val="Normal8pt"/>
        <w:spacing w:after="60"/>
      </w:pPr>
      <w:r w:rsidRPr="00D27DDE">
        <w:tab/>
        <w:t xml:space="preserve">Make </w:t>
      </w:r>
      <w:r w:rsidRPr="00D27DDE">
        <w:rPr>
          <w:b/>
          <w:bCs/>
        </w:rPr>
        <w:t>one</w:t>
      </w:r>
      <w:r w:rsidRPr="00D27DDE">
        <w:t xml:space="preserve"> criticism of </w:t>
      </w:r>
      <w:r w:rsidR="0095637D">
        <w:t>Mia</w:t>
      </w:r>
      <w:r w:rsidRPr="00D27DDE">
        <w:t>’s bar chart.</w:t>
      </w:r>
    </w:p>
    <w:p w14:paraId="4105C63F" w14:textId="77777777" w:rsidR="00D27DDE" w:rsidRPr="00D27DDE" w:rsidRDefault="00D27DDE" w:rsidP="00855BE6">
      <w:pPr>
        <w:pStyle w:val="Normal8pt"/>
      </w:pPr>
      <w:r w:rsidRPr="00D27DDE">
        <w:tab/>
      </w:r>
    </w:p>
    <w:p w14:paraId="31536F74" w14:textId="77777777" w:rsidR="003E0D4F" w:rsidRDefault="003E0D4F" w:rsidP="003E0D4F">
      <w:pPr>
        <w:tabs>
          <w:tab w:val="left" w:pos="567"/>
        </w:tabs>
        <w:jc w:val="right"/>
      </w:pPr>
      <w:r w:rsidRPr="00D27DDE">
        <w:tab/>
      </w:r>
      <w:r>
        <w:t>……………….</w:t>
      </w:r>
      <w:r w:rsidRPr="000C2AAB">
        <w:t>………………………………………………………………………………………………</w:t>
      </w:r>
    </w:p>
    <w:p w14:paraId="03EB3F6B" w14:textId="77777777" w:rsidR="003E0D4F" w:rsidRDefault="003E0D4F" w:rsidP="003E0D4F">
      <w:pPr>
        <w:tabs>
          <w:tab w:val="left" w:pos="567"/>
        </w:tabs>
        <w:jc w:val="right"/>
      </w:pPr>
    </w:p>
    <w:p w14:paraId="752CA8D6" w14:textId="6B15F3F7" w:rsidR="003C2F13" w:rsidRDefault="00D27DDE">
      <w:pPr>
        <w:tabs>
          <w:tab w:val="left" w:pos="567"/>
        </w:tabs>
        <w:jc w:val="right"/>
      </w:pPr>
      <w:r w:rsidRPr="00D27DDE">
        <w:tab/>
      </w:r>
      <w:r w:rsidR="003C2F13">
        <w:t>……………….</w:t>
      </w:r>
      <w:r w:rsidR="003C2F13" w:rsidRPr="000C2AAB">
        <w:t>………………………………………………………………………………………………</w:t>
      </w:r>
    </w:p>
    <w:p w14:paraId="4D56166C" w14:textId="77777777" w:rsidR="003C2F13" w:rsidRDefault="003C2F13">
      <w:pPr>
        <w:tabs>
          <w:tab w:val="left" w:pos="567"/>
        </w:tabs>
        <w:jc w:val="right"/>
      </w:pPr>
    </w:p>
    <w:p w14:paraId="7AA710A9" w14:textId="2B271566" w:rsidR="003C2F13" w:rsidRDefault="003C2F13">
      <w:pPr>
        <w:tabs>
          <w:tab w:val="left" w:pos="567"/>
          <w:tab w:val="left" w:pos="1134"/>
        </w:tabs>
        <w:jc w:val="right"/>
      </w:pPr>
      <w:r>
        <w:t>………………...</w:t>
      </w:r>
      <w:r w:rsidRPr="000C2AAB">
        <w:t>…………………………………………………………………………………………</w:t>
      </w:r>
      <w:r>
        <w:t xml:space="preserve"> </w:t>
      </w:r>
      <w:r w:rsidRPr="00511C04">
        <w:rPr>
          <w:b/>
          <w:bCs/>
        </w:rPr>
        <w:t>[</w:t>
      </w:r>
      <w:r>
        <w:rPr>
          <w:b/>
          <w:bCs/>
        </w:rPr>
        <w:t>1</w:t>
      </w:r>
      <w:r w:rsidRPr="00511C04">
        <w:rPr>
          <w:b/>
          <w:bCs/>
        </w:rPr>
        <w:t>]</w:t>
      </w:r>
    </w:p>
    <w:p w14:paraId="739CCB93" w14:textId="77777777" w:rsidR="00D27DDE" w:rsidRPr="00D27DDE" w:rsidRDefault="00D27DDE" w:rsidP="00855BE6">
      <w:pPr>
        <w:pStyle w:val="Normal8pt"/>
      </w:pPr>
    </w:p>
    <w:p w14:paraId="613AC94D" w14:textId="77777777" w:rsidR="00D27DDE" w:rsidRPr="00D27DDE" w:rsidRDefault="00D27DDE" w:rsidP="00855BE6">
      <w:pPr>
        <w:pStyle w:val="Normal8pt"/>
      </w:pPr>
      <w:r w:rsidRPr="003E0D4F">
        <w:rPr>
          <w:b/>
          <w:bCs/>
        </w:rPr>
        <w:t>16</w:t>
      </w:r>
      <w:r w:rsidRPr="003E0D4F">
        <w:rPr>
          <w:b/>
          <w:bCs/>
        </w:rPr>
        <w:tab/>
        <w:t>(a)</w:t>
      </w:r>
      <w:r w:rsidRPr="00D27DDE">
        <w:tab/>
        <w:t>Write these numbers in order, starting with the smallest.</w:t>
      </w:r>
    </w:p>
    <w:p w14:paraId="27497567" w14:textId="77777777" w:rsidR="00D27DDE" w:rsidRPr="00D27DDE" w:rsidRDefault="00D27DDE" w:rsidP="00855BE6">
      <w:pPr>
        <w:pStyle w:val="Normal8pt"/>
      </w:pPr>
    </w:p>
    <w:p w14:paraId="420369BA" w14:textId="40C3B447" w:rsidR="00D27DDE" w:rsidRPr="00D27DDE" w:rsidRDefault="00630900" w:rsidP="00855BE6">
      <w:pPr>
        <w:pStyle w:val="Normal8pt"/>
      </w:pPr>
      <w:r>
        <w:tab/>
      </w:r>
      <w:r>
        <w:tab/>
      </w:r>
      <w:r w:rsidR="00656345" w:rsidRPr="009D1764">
        <w:rPr>
          <w:position w:val="-6"/>
        </w:rPr>
        <w:object w:dxaOrig="880" w:dyaOrig="320" w14:anchorId="2E10A1DD">
          <v:shape id="_x0000_i1040" type="#_x0000_t75" style="width:43pt;height:14.5pt" o:ole="">
            <v:imagedata r:id="rId65" o:title=""/>
          </v:shape>
          <o:OLEObject Type="Embed" ProgID="Equation.DSMT4" ShapeID="_x0000_i1040" DrawAspect="Content" ObjectID="_1774710369" r:id="rId66"/>
        </w:object>
      </w:r>
      <w:r w:rsidR="00656345">
        <w:tab/>
      </w:r>
      <w:r w:rsidR="00656345">
        <w:tab/>
      </w:r>
      <w:r w:rsidR="00EB31ED" w:rsidRPr="00EB31ED">
        <w:rPr>
          <w:position w:val="-6"/>
        </w:rPr>
        <w:object w:dxaOrig="880" w:dyaOrig="320" w14:anchorId="3C8A62AE">
          <v:shape id="_x0000_i1041" type="#_x0000_t75" style="width:43pt;height:14.5pt" o:ole="">
            <v:imagedata r:id="rId67" o:title=""/>
          </v:shape>
          <o:OLEObject Type="Embed" ProgID="Equation.DSMT4" ShapeID="_x0000_i1041" DrawAspect="Content" ObjectID="_1774710370" r:id="rId68"/>
        </w:object>
      </w:r>
      <w:r w:rsidR="00EB31ED">
        <w:tab/>
      </w:r>
      <w:r w:rsidR="00EB31ED">
        <w:tab/>
      </w:r>
      <w:r w:rsidR="00A05C79" w:rsidRPr="00EB31ED">
        <w:rPr>
          <w:position w:val="-6"/>
        </w:rPr>
        <w:object w:dxaOrig="960" w:dyaOrig="320" w14:anchorId="246850AB">
          <v:shape id="_x0000_i1042" type="#_x0000_t75" style="width:50.5pt;height:14.5pt" o:ole="">
            <v:imagedata r:id="rId69" o:title=""/>
          </v:shape>
          <o:OLEObject Type="Embed" ProgID="Equation.DSMT4" ShapeID="_x0000_i1042" DrawAspect="Content" ObjectID="_1774710371" r:id="rId70"/>
        </w:object>
      </w:r>
      <w:r w:rsidR="00A05C79">
        <w:tab/>
      </w:r>
      <w:r w:rsidR="00A05C79">
        <w:tab/>
      </w:r>
      <w:r w:rsidR="00DE24A9" w:rsidRPr="00DE24A9">
        <w:rPr>
          <w:position w:val="-6"/>
        </w:rPr>
        <w:object w:dxaOrig="859" w:dyaOrig="320" w14:anchorId="5FE8AB9C">
          <v:shape id="_x0000_i1043" type="#_x0000_t75" style="width:43pt;height:14.5pt" o:ole="">
            <v:imagedata r:id="rId71" o:title=""/>
          </v:shape>
          <o:OLEObject Type="Embed" ProgID="Equation.DSMT4" ShapeID="_x0000_i1043" DrawAspect="Content" ObjectID="_1774710372" r:id="rId72"/>
        </w:object>
      </w:r>
    </w:p>
    <w:p w14:paraId="17FBE682" w14:textId="77777777" w:rsidR="00D27DDE" w:rsidRDefault="00D27DDE" w:rsidP="00855BE6">
      <w:pPr>
        <w:pStyle w:val="Normal8pt"/>
      </w:pPr>
    </w:p>
    <w:p w14:paraId="0D9A5A20" w14:textId="77777777" w:rsidR="00DE24A9" w:rsidRDefault="00DE24A9" w:rsidP="00855BE6">
      <w:pPr>
        <w:pStyle w:val="Normal8pt"/>
      </w:pPr>
    </w:p>
    <w:p w14:paraId="54248A61" w14:textId="77777777" w:rsidR="00DE24A9" w:rsidRDefault="00DE24A9" w:rsidP="00855BE6">
      <w:pPr>
        <w:pStyle w:val="Normal8pt"/>
      </w:pPr>
    </w:p>
    <w:p w14:paraId="30E2282E" w14:textId="77777777" w:rsidR="0005703F" w:rsidRPr="00D27DDE" w:rsidRDefault="0005703F" w:rsidP="00855BE6">
      <w:pPr>
        <w:pStyle w:val="Normal8pt"/>
      </w:pPr>
    </w:p>
    <w:p w14:paraId="35C6BCDA" w14:textId="77777777" w:rsidR="00D27DDE" w:rsidRPr="00D27DDE" w:rsidRDefault="00D27DDE" w:rsidP="00855BE6">
      <w:pPr>
        <w:pStyle w:val="Normal8pt"/>
      </w:pPr>
    </w:p>
    <w:p w14:paraId="2447D6CE" w14:textId="77777777" w:rsidR="00D27DDE" w:rsidRPr="00D27DDE" w:rsidRDefault="00D27DDE" w:rsidP="00855BE6">
      <w:pPr>
        <w:pStyle w:val="Normal8pt"/>
      </w:pPr>
    </w:p>
    <w:p w14:paraId="73086DFB" w14:textId="77777777" w:rsidR="00D27DDE" w:rsidRPr="00D27DDE" w:rsidRDefault="00D27DDE" w:rsidP="00855BE6">
      <w:pPr>
        <w:pStyle w:val="Normal8pt"/>
      </w:pPr>
    </w:p>
    <w:p w14:paraId="25702B86" w14:textId="54ECEE35" w:rsidR="00D27DDE" w:rsidRPr="00D27DDE" w:rsidRDefault="00D27DDE" w:rsidP="00855BE6">
      <w:pPr>
        <w:pStyle w:val="Normal8pt"/>
        <w:rPr>
          <w:b/>
          <w:bCs/>
        </w:rPr>
      </w:pPr>
      <w:r w:rsidRPr="00D27DDE">
        <w:tab/>
      </w:r>
      <w:r w:rsidR="00735296">
        <w:tab/>
      </w:r>
      <w:r w:rsidR="00735296">
        <w:tab/>
      </w:r>
      <w:r w:rsidRPr="00D27DDE">
        <w:rPr>
          <w:b/>
          <w:bCs/>
        </w:rPr>
        <w:t>(a)</w:t>
      </w:r>
      <w:r w:rsidRPr="00D27DDE">
        <w:t xml:space="preserve"> .....................</w:t>
      </w:r>
      <w:r w:rsidR="00CB7A25">
        <w:t>.</w:t>
      </w:r>
      <w:r w:rsidRPr="00D27DDE">
        <w:t>......</w:t>
      </w:r>
      <w:r w:rsidR="00BD3055">
        <w:t xml:space="preserve"> </w:t>
      </w:r>
      <w:r w:rsidRPr="00D27DDE">
        <w:t>, ..............</w:t>
      </w:r>
      <w:r w:rsidR="00CB7A25">
        <w:t>.</w:t>
      </w:r>
      <w:r w:rsidRPr="00D27DDE">
        <w:t>.............</w:t>
      </w:r>
      <w:r w:rsidR="00BD3055">
        <w:t xml:space="preserve"> </w:t>
      </w:r>
      <w:r w:rsidRPr="00D27DDE">
        <w:t>, ...................</w:t>
      </w:r>
      <w:r w:rsidR="00CB7A25">
        <w:t>.</w:t>
      </w:r>
      <w:r w:rsidRPr="00D27DDE">
        <w:t>........</w:t>
      </w:r>
      <w:r w:rsidR="00BD3055">
        <w:t xml:space="preserve"> </w:t>
      </w:r>
      <w:r w:rsidRPr="00D27DDE">
        <w:t>, .</w:t>
      </w:r>
      <w:r w:rsidR="00CB7A25">
        <w:t>.</w:t>
      </w:r>
      <w:r w:rsidRPr="00D27DDE">
        <w:t>..........................</w:t>
      </w:r>
      <w:r w:rsidR="00BD3055">
        <w:t xml:space="preserve"> </w:t>
      </w:r>
      <w:r w:rsidRPr="00D27DDE">
        <w:rPr>
          <w:b/>
          <w:bCs/>
        </w:rPr>
        <w:t>[1]</w:t>
      </w:r>
    </w:p>
    <w:p w14:paraId="5B42788A" w14:textId="44C54D13" w:rsidR="00D27DDE" w:rsidRPr="008072C8" w:rsidRDefault="00D27DDE" w:rsidP="00855BE6">
      <w:pPr>
        <w:pStyle w:val="Normal8pt"/>
        <w:rPr>
          <w:i/>
          <w:iCs/>
          <w:sz w:val="18"/>
          <w:szCs w:val="18"/>
        </w:rPr>
      </w:pPr>
      <w:r w:rsidRPr="00D27DDE">
        <w:tab/>
      </w:r>
      <w:r w:rsidRPr="00D27DDE">
        <w:tab/>
      </w:r>
      <w:r w:rsidRPr="00D27DDE">
        <w:tab/>
      </w:r>
      <w:r w:rsidR="00CB7A25" w:rsidRPr="008072C8">
        <w:rPr>
          <w:sz w:val="18"/>
          <w:szCs w:val="18"/>
        </w:rPr>
        <w:t xml:space="preserve"> </w:t>
      </w:r>
      <w:r w:rsidR="00D14037">
        <w:rPr>
          <w:sz w:val="18"/>
          <w:szCs w:val="18"/>
        </w:rPr>
        <w:t xml:space="preserve"> </w:t>
      </w:r>
      <w:r w:rsidR="00CB7A25" w:rsidRPr="008072C8">
        <w:rPr>
          <w:sz w:val="18"/>
          <w:szCs w:val="18"/>
        </w:rPr>
        <w:t xml:space="preserve">     </w:t>
      </w:r>
      <w:r w:rsidRPr="008072C8">
        <w:rPr>
          <w:i/>
          <w:iCs/>
          <w:sz w:val="18"/>
          <w:szCs w:val="18"/>
        </w:rPr>
        <w:t>smallest</w:t>
      </w:r>
      <w:r w:rsidR="00CB7A25" w:rsidRPr="008072C8">
        <w:rPr>
          <w:i/>
          <w:iCs/>
          <w:sz w:val="18"/>
          <w:szCs w:val="18"/>
        </w:rPr>
        <w:t xml:space="preserve"> </w:t>
      </w:r>
    </w:p>
    <w:p w14:paraId="20171D34" w14:textId="77777777" w:rsidR="00D27DDE" w:rsidRPr="00C542E2" w:rsidRDefault="00D27DDE" w:rsidP="00855BE6">
      <w:pPr>
        <w:pStyle w:val="Normal8pt"/>
        <w:rPr>
          <w:i/>
          <w:iCs/>
          <w:sz w:val="20"/>
          <w:szCs w:val="20"/>
        </w:rPr>
      </w:pPr>
    </w:p>
    <w:p w14:paraId="31C809EA" w14:textId="77777777" w:rsidR="00D27DDE" w:rsidRPr="00D27DDE" w:rsidRDefault="00D27DDE" w:rsidP="00855BE6">
      <w:pPr>
        <w:pStyle w:val="Normal8pt"/>
      </w:pPr>
      <w:r w:rsidRPr="00D27DDE">
        <w:tab/>
      </w:r>
      <w:r w:rsidRPr="003E0D4F">
        <w:rPr>
          <w:b/>
          <w:bCs/>
        </w:rPr>
        <w:t>(b)</w:t>
      </w:r>
      <w:r w:rsidRPr="00D27DDE">
        <w:tab/>
        <w:t>Work out.</w:t>
      </w:r>
    </w:p>
    <w:p w14:paraId="62312E6C" w14:textId="77777777" w:rsidR="00D27DDE" w:rsidRPr="00D27DDE" w:rsidRDefault="00D27DDE" w:rsidP="00855BE6">
      <w:pPr>
        <w:pStyle w:val="Normal8pt"/>
      </w:pPr>
    </w:p>
    <w:p w14:paraId="7F737754" w14:textId="440EC645" w:rsidR="00D27DDE" w:rsidRPr="00D27DDE" w:rsidRDefault="00DE24A9" w:rsidP="00855BE6">
      <w:pPr>
        <w:pStyle w:val="Normal8pt"/>
      </w:pPr>
      <w:r>
        <w:tab/>
      </w:r>
      <w:r>
        <w:tab/>
      </w:r>
      <w:r w:rsidR="00A4006F" w:rsidRPr="005C79DD">
        <w:rPr>
          <w:position w:val="-6"/>
        </w:rPr>
        <w:object w:dxaOrig="1579" w:dyaOrig="320" w14:anchorId="4DAE2347">
          <v:shape id="_x0000_i1044" type="#_x0000_t75" style="width:79pt;height:14.5pt" o:ole="">
            <v:imagedata r:id="rId73" o:title=""/>
          </v:shape>
          <o:OLEObject Type="Embed" ProgID="Equation.DSMT4" ShapeID="_x0000_i1044" DrawAspect="Content" ObjectID="_1774710373" r:id="rId74"/>
        </w:object>
      </w:r>
    </w:p>
    <w:p w14:paraId="232A6C57" w14:textId="77777777" w:rsidR="00464BB2" w:rsidRDefault="00464BB2" w:rsidP="00855BE6">
      <w:pPr>
        <w:pStyle w:val="Normal8pt"/>
      </w:pPr>
    </w:p>
    <w:p w14:paraId="0BB5BEFD" w14:textId="0BBE6B63" w:rsidR="00D27DDE" w:rsidRPr="00D27DDE" w:rsidRDefault="00D27DDE" w:rsidP="00855BE6">
      <w:pPr>
        <w:pStyle w:val="Normal8pt"/>
      </w:pPr>
      <w:r w:rsidRPr="00D27DDE">
        <w:tab/>
      </w:r>
      <w:r w:rsidRPr="00D27DDE">
        <w:tab/>
        <w:t>Give your answer in standard form.</w:t>
      </w:r>
    </w:p>
    <w:p w14:paraId="566CB1EC" w14:textId="77777777" w:rsidR="00D27DDE" w:rsidRPr="00D27DDE" w:rsidRDefault="00D27DDE" w:rsidP="00855BE6">
      <w:pPr>
        <w:pStyle w:val="Normal8pt"/>
      </w:pPr>
    </w:p>
    <w:p w14:paraId="22F2858D" w14:textId="77777777" w:rsidR="00D27DDE" w:rsidRPr="00D27DDE" w:rsidRDefault="00D27DDE" w:rsidP="00855BE6">
      <w:pPr>
        <w:pStyle w:val="Normal8pt"/>
      </w:pPr>
    </w:p>
    <w:p w14:paraId="4CFA2B64" w14:textId="77777777" w:rsidR="00D27DDE" w:rsidRPr="00D27DDE" w:rsidRDefault="00D27DDE" w:rsidP="00855BE6">
      <w:pPr>
        <w:pStyle w:val="Normal8pt"/>
      </w:pPr>
    </w:p>
    <w:p w14:paraId="345F8BDF" w14:textId="77777777" w:rsidR="00D27DDE" w:rsidRPr="00D27DDE" w:rsidRDefault="00D27DDE" w:rsidP="00855BE6">
      <w:pPr>
        <w:pStyle w:val="Normal8pt"/>
      </w:pPr>
    </w:p>
    <w:p w14:paraId="5085BD1B" w14:textId="77777777" w:rsidR="00D27DDE" w:rsidRPr="00D27DDE" w:rsidRDefault="00D27DDE" w:rsidP="00855BE6">
      <w:pPr>
        <w:pStyle w:val="Normal8pt"/>
      </w:pPr>
    </w:p>
    <w:p w14:paraId="07680FB9" w14:textId="77777777" w:rsidR="00226931" w:rsidRPr="00D27DDE" w:rsidRDefault="00226931" w:rsidP="00855BE6">
      <w:pPr>
        <w:pStyle w:val="Normal8pt"/>
      </w:pPr>
    </w:p>
    <w:p w14:paraId="3E2FF184" w14:textId="05C0266A" w:rsidR="00226931" w:rsidRPr="008A5B93" w:rsidRDefault="00226931" w:rsidP="00226931">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2</w:t>
      </w:r>
      <w:r w:rsidRPr="008A5B93">
        <w:rPr>
          <w:b/>
        </w:rPr>
        <w:t>]</w:t>
      </w:r>
    </w:p>
    <w:p w14:paraId="35B49F82" w14:textId="77777777" w:rsidR="00D27DDE" w:rsidRPr="00D27DDE" w:rsidRDefault="00D27DDE" w:rsidP="00855BE6">
      <w:pPr>
        <w:pStyle w:val="Normal8pt"/>
      </w:pPr>
    </w:p>
    <w:p w14:paraId="6B066A14" w14:textId="410B45F2" w:rsidR="00226931" w:rsidRDefault="00226931">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color w:val="auto"/>
          <w:szCs w:val="24"/>
        </w:rPr>
      </w:pPr>
    </w:p>
    <w:p w14:paraId="65A62C9B" w14:textId="64E58694" w:rsidR="00D27DDE" w:rsidRPr="00D27DDE" w:rsidRDefault="00D27DDE" w:rsidP="00855BE6">
      <w:pPr>
        <w:pStyle w:val="Normal8pt"/>
      </w:pPr>
      <w:r w:rsidRPr="00226931">
        <w:rPr>
          <w:b/>
          <w:bCs/>
        </w:rPr>
        <w:t>17</w:t>
      </w:r>
      <w:r w:rsidRPr="00D27DDE">
        <w:tab/>
        <w:t>The number of people watching a football match is 3</w:t>
      </w:r>
      <w:r w:rsidR="00D8034E">
        <w:t>4</w:t>
      </w:r>
      <w:r w:rsidR="00226931" w:rsidRPr="00226931">
        <w:rPr>
          <w:sz w:val="12"/>
          <w:szCs w:val="12"/>
        </w:rPr>
        <w:t xml:space="preserve"> </w:t>
      </w:r>
      <w:r w:rsidRPr="00D27DDE">
        <w:t>000, correct to the nearest thousand.</w:t>
      </w:r>
    </w:p>
    <w:p w14:paraId="330A329E" w14:textId="77777777" w:rsidR="00D27DDE" w:rsidRPr="00D27DDE" w:rsidRDefault="00D27DDE" w:rsidP="00855BE6">
      <w:pPr>
        <w:pStyle w:val="Normal8pt"/>
      </w:pPr>
    </w:p>
    <w:p w14:paraId="294497FD" w14:textId="253E6687" w:rsidR="00D27DDE" w:rsidRDefault="00D27DDE" w:rsidP="00855BE6">
      <w:pPr>
        <w:pStyle w:val="Normal8pt"/>
        <w:numPr>
          <w:ilvl w:val="0"/>
          <w:numId w:val="15"/>
        </w:numPr>
      </w:pPr>
      <w:r w:rsidRPr="00D27DDE">
        <w:t xml:space="preserve">Complete the error interval for </w:t>
      </w:r>
      <w:r w:rsidRPr="00D27DDE">
        <w:rPr>
          <w:i/>
          <w:iCs/>
        </w:rPr>
        <w:t>n</w:t>
      </w:r>
      <w:r w:rsidRPr="00D27DDE">
        <w:t>, the number of people watching the football match.</w:t>
      </w:r>
    </w:p>
    <w:p w14:paraId="57DF1BE8" w14:textId="77777777" w:rsidR="00226931" w:rsidRDefault="00226931" w:rsidP="00855BE6">
      <w:pPr>
        <w:pStyle w:val="Normal8pt"/>
      </w:pPr>
    </w:p>
    <w:p w14:paraId="3EEE719C" w14:textId="77777777" w:rsidR="00226931" w:rsidRDefault="00226931" w:rsidP="00855BE6">
      <w:pPr>
        <w:pStyle w:val="Normal8pt"/>
      </w:pPr>
    </w:p>
    <w:p w14:paraId="176FB673" w14:textId="77777777" w:rsidR="00226931" w:rsidRDefault="00226931" w:rsidP="00855BE6">
      <w:pPr>
        <w:pStyle w:val="Normal8pt"/>
      </w:pPr>
    </w:p>
    <w:p w14:paraId="10F4633F" w14:textId="77777777" w:rsidR="00226931" w:rsidRDefault="00226931" w:rsidP="00855BE6">
      <w:pPr>
        <w:pStyle w:val="Normal8pt"/>
      </w:pPr>
    </w:p>
    <w:p w14:paraId="544E7DC7" w14:textId="77777777" w:rsidR="00226931" w:rsidRDefault="00226931" w:rsidP="00855BE6">
      <w:pPr>
        <w:pStyle w:val="Normal8pt"/>
      </w:pPr>
    </w:p>
    <w:p w14:paraId="36512788" w14:textId="77777777" w:rsidR="00226931" w:rsidRDefault="00226931" w:rsidP="00855BE6">
      <w:pPr>
        <w:pStyle w:val="Normal8pt"/>
      </w:pPr>
    </w:p>
    <w:p w14:paraId="0DEEAABE" w14:textId="77777777" w:rsidR="00226931" w:rsidRDefault="00226931" w:rsidP="00855BE6">
      <w:pPr>
        <w:pStyle w:val="Normal8pt"/>
      </w:pPr>
    </w:p>
    <w:p w14:paraId="10658BF5" w14:textId="51218B60" w:rsidR="00226931" w:rsidRDefault="00226931" w:rsidP="00855BE6">
      <w:pPr>
        <w:pStyle w:val="Normal8pt"/>
      </w:pPr>
    </w:p>
    <w:p w14:paraId="20F09534" w14:textId="6E72F3D4" w:rsidR="00226931" w:rsidRPr="008A5B93" w:rsidRDefault="00226931" w:rsidP="00226931">
      <w:pPr>
        <w:jc w:val="right"/>
      </w:pPr>
      <w:r w:rsidRPr="001C4DC9">
        <w:rPr>
          <w:b/>
          <w:bCs/>
        </w:rPr>
        <w:t>(</w:t>
      </w:r>
      <w:r>
        <w:rPr>
          <w:b/>
          <w:bCs/>
        </w:rPr>
        <w:t>a</w:t>
      </w:r>
      <w:r w:rsidRPr="001C4DC9">
        <w:rPr>
          <w:b/>
          <w:bCs/>
        </w:rPr>
        <w:t>)</w:t>
      </w:r>
      <w:r>
        <w:t xml:space="preserve"> ………</w:t>
      </w:r>
      <w:r w:rsidRPr="008A5B93">
        <w:t>…….……………</w:t>
      </w:r>
      <w:r w:rsidR="005827D7">
        <w:t xml:space="preserve"> </w:t>
      </w:r>
      <w:r w:rsidR="003B47A3" w:rsidRPr="008A39AE">
        <w:rPr>
          <w:position w:val="-4"/>
        </w:rPr>
        <w:object w:dxaOrig="560" w:dyaOrig="220" w14:anchorId="30D0AF73">
          <v:shape id="_x0000_i1045" type="#_x0000_t75" style="width:29pt;height:14.5pt" o:ole="">
            <v:imagedata r:id="rId75" o:title=""/>
          </v:shape>
          <o:OLEObject Type="Embed" ProgID="Equation.DSMT4" ShapeID="_x0000_i1045" DrawAspect="Content" ObjectID="_1774710374" r:id="rId76"/>
        </w:object>
      </w:r>
      <w:r w:rsidR="004F1506">
        <w:t>34</w:t>
      </w:r>
      <w:r w:rsidR="004F1506" w:rsidRPr="004F1506">
        <w:rPr>
          <w:sz w:val="10"/>
          <w:szCs w:val="10"/>
        </w:rPr>
        <w:t xml:space="preserve"> </w:t>
      </w:r>
      <w:r w:rsidR="004F1506">
        <w:t>500</w:t>
      </w:r>
      <w:r w:rsidR="00070A2C">
        <w:t xml:space="preserve"> </w:t>
      </w:r>
      <w:r w:rsidR="00AB413D">
        <w:t xml:space="preserve"> </w:t>
      </w:r>
      <w:r w:rsidRPr="008A5B93">
        <w:rPr>
          <w:b/>
        </w:rPr>
        <w:t>[</w:t>
      </w:r>
      <w:r w:rsidR="00AB413D">
        <w:rPr>
          <w:b/>
        </w:rPr>
        <w:t>1</w:t>
      </w:r>
      <w:r w:rsidRPr="008A5B93">
        <w:rPr>
          <w:b/>
        </w:rPr>
        <w:t>]</w:t>
      </w:r>
    </w:p>
    <w:p w14:paraId="366F599E" w14:textId="27024F1C" w:rsidR="00D27DDE" w:rsidRPr="00D27DDE" w:rsidRDefault="00D27DDE" w:rsidP="00855BE6">
      <w:pPr>
        <w:pStyle w:val="Normal8pt"/>
      </w:pPr>
      <w:r w:rsidRPr="00D27DDE">
        <w:tab/>
      </w:r>
    </w:p>
    <w:p w14:paraId="68CDC575" w14:textId="78881CC3" w:rsidR="00D27DDE" w:rsidRPr="00D27DDE" w:rsidRDefault="00D27DDE" w:rsidP="00131C95">
      <w:pPr>
        <w:pStyle w:val="Normal8pt"/>
        <w:numPr>
          <w:ilvl w:val="0"/>
          <w:numId w:val="15"/>
        </w:numPr>
      </w:pPr>
      <w:r w:rsidRPr="00D27DDE">
        <w:t>The number of people watching a rugby match is 3</w:t>
      </w:r>
      <w:r w:rsidR="007B15C0">
        <w:t>4</w:t>
      </w:r>
      <w:r w:rsidR="005827D7" w:rsidRPr="00226931">
        <w:rPr>
          <w:sz w:val="12"/>
          <w:szCs w:val="12"/>
        </w:rPr>
        <w:t xml:space="preserve"> </w:t>
      </w:r>
      <w:r w:rsidRPr="00D27DDE">
        <w:t>500, correct to the nearest hundred.</w:t>
      </w:r>
    </w:p>
    <w:p w14:paraId="391D0926" w14:textId="77777777" w:rsidR="00D27DDE" w:rsidRPr="00D27DDE" w:rsidRDefault="00D27DDE" w:rsidP="00855BE6">
      <w:pPr>
        <w:pStyle w:val="Normal8pt"/>
      </w:pPr>
    </w:p>
    <w:p w14:paraId="29F4C302" w14:textId="77777777" w:rsidR="00D27DDE" w:rsidRPr="00D27DDE" w:rsidRDefault="00D27DDE" w:rsidP="00855BE6">
      <w:pPr>
        <w:pStyle w:val="Normal8pt"/>
      </w:pPr>
      <w:r w:rsidRPr="00D27DDE">
        <w:tab/>
      </w:r>
      <w:r w:rsidRPr="00D27DDE">
        <w:tab/>
        <w:t>Show that fewer people could be watching the rugby match than the football match.</w:t>
      </w:r>
      <w:r w:rsidRPr="00D27DDE">
        <w:tab/>
      </w:r>
      <w:r w:rsidRPr="009A3C09">
        <w:rPr>
          <w:b/>
          <w:bCs/>
        </w:rPr>
        <w:t>[2]</w:t>
      </w:r>
    </w:p>
    <w:p w14:paraId="70F62389" w14:textId="77777777" w:rsidR="009A3C09" w:rsidRDefault="009A3C09" w:rsidP="00855BE6">
      <w:pPr>
        <w:pStyle w:val="Normal8pt"/>
      </w:pPr>
    </w:p>
    <w:p w14:paraId="7EBA5879" w14:textId="77777777" w:rsidR="009A3C09" w:rsidRDefault="009A3C09" w:rsidP="00855BE6">
      <w:pPr>
        <w:pStyle w:val="Normal8pt"/>
      </w:pPr>
    </w:p>
    <w:p w14:paraId="4CDE296F" w14:textId="77777777" w:rsidR="009A3C09" w:rsidRDefault="009A3C09" w:rsidP="00855BE6">
      <w:pPr>
        <w:pStyle w:val="Normal8pt"/>
      </w:pPr>
    </w:p>
    <w:p w14:paraId="4DEF56E2" w14:textId="77777777" w:rsidR="009A3C09" w:rsidRDefault="009A3C09" w:rsidP="00855BE6">
      <w:pPr>
        <w:pStyle w:val="Normal8pt"/>
      </w:pPr>
    </w:p>
    <w:p w14:paraId="601C50C8" w14:textId="77777777" w:rsidR="009A3C09" w:rsidRDefault="009A3C09" w:rsidP="00855BE6">
      <w:pPr>
        <w:pStyle w:val="Normal8pt"/>
      </w:pPr>
    </w:p>
    <w:p w14:paraId="64557A97" w14:textId="77777777" w:rsidR="009A3C09" w:rsidRDefault="009A3C09" w:rsidP="00855BE6">
      <w:pPr>
        <w:pStyle w:val="Normal8pt"/>
      </w:pPr>
    </w:p>
    <w:p w14:paraId="2391F79F" w14:textId="77777777" w:rsidR="009A3C09" w:rsidRDefault="009A3C09" w:rsidP="00855BE6">
      <w:pPr>
        <w:pStyle w:val="Normal8pt"/>
      </w:pPr>
    </w:p>
    <w:p w14:paraId="6190DF55" w14:textId="77777777" w:rsidR="009A3C09" w:rsidRDefault="009A3C09" w:rsidP="00855BE6">
      <w:pPr>
        <w:pStyle w:val="Normal8pt"/>
      </w:pPr>
    </w:p>
    <w:p w14:paraId="3427AAD4" w14:textId="77777777" w:rsidR="009A3C09" w:rsidRDefault="009A3C09" w:rsidP="00855BE6">
      <w:pPr>
        <w:pStyle w:val="Normal8pt"/>
      </w:pPr>
    </w:p>
    <w:p w14:paraId="2CB11565" w14:textId="77777777" w:rsidR="009A3C09" w:rsidRDefault="009A3C09" w:rsidP="00855BE6">
      <w:pPr>
        <w:pStyle w:val="Normal8pt"/>
      </w:pPr>
    </w:p>
    <w:p w14:paraId="17589D72" w14:textId="77777777" w:rsidR="009A3C09" w:rsidRDefault="009A3C09" w:rsidP="00855BE6">
      <w:pPr>
        <w:pStyle w:val="Normal8pt"/>
      </w:pPr>
    </w:p>
    <w:p w14:paraId="4837BAF1" w14:textId="77777777" w:rsidR="009A3C09" w:rsidRDefault="009A3C09" w:rsidP="00855BE6">
      <w:pPr>
        <w:pStyle w:val="Normal8pt"/>
      </w:pPr>
    </w:p>
    <w:p w14:paraId="60743E0C" w14:textId="77777777" w:rsidR="009A3C09" w:rsidRDefault="009A3C09" w:rsidP="00855BE6">
      <w:pPr>
        <w:pStyle w:val="Normal8pt"/>
      </w:pPr>
    </w:p>
    <w:p w14:paraId="6E73CB66" w14:textId="77777777" w:rsidR="009A3C09" w:rsidRDefault="009A3C09" w:rsidP="00855BE6">
      <w:pPr>
        <w:pStyle w:val="Normal8pt"/>
      </w:pPr>
    </w:p>
    <w:p w14:paraId="509DED80" w14:textId="77777777" w:rsidR="009A3C09" w:rsidRDefault="009A3C09" w:rsidP="00855BE6">
      <w:pPr>
        <w:pStyle w:val="Normal8pt"/>
      </w:pPr>
    </w:p>
    <w:p w14:paraId="6F7D05E9" w14:textId="77777777" w:rsidR="009A3C09" w:rsidRDefault="009A3C09" w:rsidP="00855BE6">
      <w:pPr>
        <w:pStyle w:val="Normal8pt"/>
      </w:pPr>
    </w:p>
    <w:p w14:paraId="27A4572B" w14:textId="77777777" w:rsidR="009A3C09" w:rsidRDefault="009A3C09" w:rsidP="00855BE6">
      <w:pPr>
        <w:pStyle w:val="Normal8pt"/>
      </w:pPr>
    </w:p>
    <w:p w14:paraId="2A413D28" w14:textId="77777777" w:rsidR="009A3C09" w:rsidRDefault="009A3C09" w:rsidP="00855BE6">
      <w:pPr>
        <w:pStyle w:val="Normal8pt"/>
      </w:pPr>
    </w:p>
    <w:p w14:paraId="73832AA8" w14:textId="77777777" w:rsidR="009A3C09" w:rsidRDefault="009A3C09" w:rsidP="00855BE6">
      <w:pPr>
        <w:pStyle w:val="Normal8pt"/>
      </w:pPr>
    </w:p>
    <w:p w14:paraId="2DE9F327" w14:textId="2DBE2AF8" w:rsidR="00D27DDE" w:rsidRPr="00D27DDE" w:rsidRDefault="00D27DDE" w:rsidP="00855BE6">
      <w:pPr>
        <w:pStyle w:val="Normal8pt"/>
      </w:pPr>
      <w:r w:rsidRPr="009A3C09">
        <w:rPr>
          <w:b/>
          <w:bCs/>
        </w:rPr>
        <w:t>18</w:t>
      </w:r>
      <w:r w:rsidRPr="00D27DDE">
        <w:tab/>
        <w:t xml:space="preserve">Rearrange this formula to make </w:t>
      </w:r>
      <w:r w:rsidRPr="00D27DDE">
        <w:rPr>
          <w:i/>
          <w:iCs/>
        </w:rPr>
        <w:t>k</w:t>
      </w:r>
      <w:r w:rsidRPr="00D27DDE">
        <w:t xml:space="preserve"> the subject.</w:t>
      </w:r>
    </w:p>
    <w:p w14:paraId="0321E754" w14:textId="77777777" w:rsidR="00D27DDE" w:rsidRPr="00D27DDE" w:rsidRDefault="00D27DDE" w:rsidP="00855BE6">
      <w:pPr>
        <w:pStyle w:val="Normal8pt"/>
      </w:pPr>
    </w:p>
    <w:p w14:paraId="46B431EB" w14:textId="4B6BD321" w:rsidR="00D27DDE" w:rsidRPr="00AC1C06" w:rsidRDefault="00D27DDE" w:rsidP="00855BE6">
      <w:pPr>
        <w:pStyle w:val="Normal8pt"/>
        <w:rPr>
          <w:i/>
          <w:iCs/>
          <w:szCs w:val="22"/>
        </w:rPr>
      </w:pPr>
      <w:r w:rsidRPr="00D27DDE">
        <w:tab/>
      </w:r>
      <w:r w:rsidR="007B15C0" w:rsidRPr="00AC1C06">
        <w:rPr>
          <w:i/>
          <w:iCs/>
          <w:noProof/>
          <w:szCs w:val="22"/>
        </w:rPr>
        <w:t>t</w:t>
      </w:r>
      <w:r w:rsidR="007B15C0" w:rsidRPr="00AC1C06">
        <w:rPr>
          <w:noProof/>
          <w:szCs w:val="22"/>
        </w:rPr>
        <w:t xml:space="preserve"> = 3</w:t>
      </w:r>
      <w:r w:rsidR="007B15C0" w:rsidRPr="00AC1C06">
        <w:rPr>
          <w:i/>
          <w:iCs/>
          <w:noProof/>
          <w:szCs w:val="22"/>
        </w:rPr>
        <w:t>k</w:t>
      </w:r>
      <w:r w:rsidR="007B15C0" w:rsidRPr="00AC1C06">
        <w:rPr>
          <w:noProof/>
          <w:szCs w:val="22"/>
        </w:rPr>
        <w:t xml:space="preserve"> + </w:t>
      </w:r>
      <w:r w:rsidR="007B15C0" w:rsidRPr="00AC1C06">
        <w:rPr>
          <w:i/>
          <w:iCs/>
          <w:noProof/>
          <w:szCs w:val="22"/>
        </w:rPr>
        <w:t>h</w:t>
      </w:r>
    </w:p>
    <w:p w14:paraId="09EBEB41" w14:textId="77777777" w:rsidR="00D27DDE" w:rsidRPr="00D27DDE" w:rsidRDefault="00D27DDE" w:rsidP="00855BE6">
      <w:pPr>
        <w:pStyle w:val="Normal8pt"/>
      </w:pPr>
    </w:p>
    <w:p w14:paraId="3AACCFCA" w14:textId="77777777" w:rsidR="00D27DDE" w:rsidRPr="00D27DDE" w:rsidRDefault="00D27DDE" w:rsidP="00855BE6">
      <w:pPr>
        <w:pStyle w:val="Normal8pt"/>
      </w:pPr>
    </w:p>
    <w:p w14:paraId="12AC548C" w14:textId="77777777" w:rsidR="00D27DDE" w:rsidRDefault="00D27DDE" w:rsidP="00855BE6">
      <w:pPr>
        <w:pStyle w:val="Normal8pt"/>
      </w:pPr>
    </w:p>
    <w:p w14:paraId="124084FF" w14:textId="77777777" w:rsidR="009A3C09" w:rsidRDefault="009A3C09" w:rsidP="00855BE6">
      <w:pPr>
        <w:pStyle w:val="Normal8pt"/>
      </w:pPr>
    </w:p>
    <w:p w14:paraId="7D706FD1" w14:textId="77777777" w:rsidR="009A3C09" w:rsidRDefault="009A3C09" w:rsidP="00855BE6">
      <w:pPr>
        <w:pStyle w:val="Normal8pt"/>
      </w:pPr>
    </w:p>
    <w:p w14:paraId="5CA62AC6" w14:textId="77777777" w:rsidR="009A3C09" w:rsidRDefault="009A3C09" w:rsidP="00855BE6">
      <w:pPr>
        <w:pStyle w:val="Normal8pt"/>
      </w:pPr>
    </w:p>
    <w:p w14:paraId="0CE1AA93" w14:textId="77777777" w:rsidR="009A3C09" w:rsidRDefault="009A3C09" w:rsidP="00855BE6">
      <w:pPr>
        <w:pStyle w:val="Normal8pt"/>
      </w:pPr>
    </w:p>
    <w:p w14:paraId="62E365DC" w14:textId="77777777" w:rsidR="00797888" w:rsidRDefault="00797888" w:rsidP="00855BE6">
      <w:pPr>
        <w:pStyle w:val="Normal8pt"/>
      </w:pPr>
    </w:p>
    <w:p w14:paraId="35568389" w14:textId="77777777" w:rsidR="009A3C09" w:rsidRDefault="009A3C09" w:rsidP="00855BE6">
      <w:pPr>
        <w:pStyle w:val="Normal8pt"/>
      </w:pPr>
    </w:p>
    <w:p w14:paraId="682020E7" w14:textId="77777777" w:rsidR="009A3C09" w:rsidRDefault="009A3C09" w:rsidP="00855BE6">
      <w:pPr>
        <w:pStyle w:val="Normal8pt"/>
      </w:pPr>
    </w:p>
    <w:p w14:paraId="60C2D573" w14:textId="77777777" w:rsidR="009A3C09" w:rsidRDefault="009A3C09" w:rsidP="00855BE6">
      <w:pPr>
        <w:pStyle w:val="Normal8pt"/>
      </w:pPr>
    </w:p>
    <w:p w14:paraId="2E013F6D" w14:textId="77777777" w:rsidR="009A3C09" w:rsidRDefault="009A3C09" w:rsidP="00855BE6">
      <w:pPr>
        <w:pStyle w:val="Normal8pt"/>
      </w:pPr>
    </w:p>
    <w:p w14:paraId="539CB677" w14:textId="77777777" w:rsidR="009A3C09" w:rsidRDefault="009A3C09" w:rsidP="00855BE6">
      <w:pPr>
        <w:pStyle w:val="Normal8pt"/>
      </w:pPr>
    </w:p>
    <w:p w14:paraId="25C046DE" w14:textId="77777777" w:rsidR="009A3C09" w:rsidRDefault="009A3C09" w:rsidP="00855BE6">
      <w:pPr>
        <w:pStyle w:val="Normal8pt"/>
      </w:pPr>
    </w:p>
    <w:p w14:paraId="20CEF910" w14:textId="77777777" w:rsidR="009A3C09" w:rsidRPr="00D27DDE" w:rsidRDefault="009A3C09" w:rsidP="00855BE6">
      <w:pPr>
        <w:pStyle w:val="Normal8pt"/>
      </w:pPr>
    </w:p>
    <w:p w14:paraId="4A0BE445" w14:textId="77777777" w:rsidR="00D27DDE" w:rsidRPr="00D27DDE" w:rsidRDefault="00D27DDE" w:rsidP="00855BE6">
      <w:pPr>
        <w:pStyle w:val="Normal8pt"/>
      </w:pPr>
    </w:p>
    <w:p w14:paraId="45410A9A" w14:textId="77777777" w:rsidR="00D27DDE" w:rsidRPr="00D27DDE" w:rsidRDefault="00D27DDE" w:rsidP="00855BE6">
      <w:pPr>
        <w:pStyle w:val="Normal8pt"/>
      </w:pPr>
    </w:p>
    <w:p w14:paraId="35DBDA70" w14:textId="06287EE0" w:rsidR="009A3C09" w:rsidRPr="008A5B93" w:rsidRDefault="009A3C09" w:rsidP="009A3C09">
      <w:pPr>
        <w:jc w:val="right"/>
      </w:pPr>
      <w:r>
        <w:t>………</w:t>
      </w:r>
      <w:r w:rsidRPr="008A5B93">
        <w:t>…….…………….……………….</w:t>
      </w:r>
      <w:r w:rsidRPr="00AC1C06">
        <w:rPr>
          <w:rFonts w:asciiTheme="minorHAnsi" w:hAnsiTheme="minorHAnsi" w:cstheme="minorHAnsi"/>
        </w:rPr>
        <w:t xml:space="preserve"> </w:t>
      </w:r>
      <w:r w:rsidRPr="00AC1C06">
        <w:rPr>
          <w:rFonts w:asciiTheme="minorHAnsi" w:hAnsiTheme="minorHAnsi" w:cstheme="minorHAnsi"/>
          <w:b/>
        </w:rPr>
        <w:t>[2]</w:t>
      </w:r>
    </w:p>
    <w:p w14:paraId="1688127F" w14:textId="7290782E" w:rsidR="00DB7C3D" w:rsidRDefault="00DB7C3D">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r>
        <w:rPr>
          <w:b/>
          <w:bCs/>
        </w:rPr>
        <w:br w:type="page"/>
      </w:r>
    </w:p>
    <w:p w14:paraId="2B5F7772" w14:textId="77777777" w:rsidR="00CC751A" w:rsidRDefault="00CC751A" w:rsidP="00855BE6">
      <w:pPr>
        <w:pStyle w:val="Normal8pt"/>
        <w:rPr>
          <w:b/>
          <w:bCs/>
        </w:rPr>
      </w:pPr>
    </w:p>
    <w:p w14:paraId="6227639D" w14:textId="53C0624D" w:rsidR="00D27DDE" w:rsidRPr="00D27DDE" w:rsidRDefault="00D27DDE" w:rsidP="00855BE6">
      <w:pPr>
        <w:pStyle w:val="Normal8pt"/>
      </w:pPr>
      <w:r w:rsidRPr="009A3C09">
        <w:rPr>
          <w:b/>
          <w:bCs/>
        </w:rPr>
        <w:t>19</w:t>
      </w:r>
      <w:r w:rsidRPr="00D27DDE">
        <w:tab/>
        <w:t>A bag contains 150 counters.</w:t>
      </w:r>
    </w:p>
    <w:p w14:paraId="1C257805" w14:textId="403ACFDC" w:rsidR="00D27DDE" w:rsidRPr="00D27DDE" w:rsidRDefault="00D27DDE" w:rsidP="00855BE6">
      <w:pPr>
        <w:pStyle w:val="Normal8pt"/>
      </w:pPr>
      <w:r w:rsidRPr="00D27DDE">
        <w:tab/>
        <w:t xml:space="preserve">The counters are either red or yellow. </w:t>
      </w:r>
      <w:r w:rsidR="00F3786A">
        <w:br/>
      </w:r>
    </w:p>
    <w:p w14:paraId="041159F7" w14:textId="3F1D741F" w:rsidR="00D27DDE" w:rsidRPr="00D27DDE" w:rsidRDefault="00D27DDE" w:rsidP="00855BE6">
      <w:pPr>
        <w:pStyle w:val="Normal8pt"/>
      </w:pPr>
      <w:r w:rsidRPr="00D27DDE">
        <w:tab/>
      </w:r>
      <w:r w:rsidRPr="009A3C09">
        <w:rPr>
          <w:b/>
          <w:bCs/>
        </w:rPr>
        <w:t>(a)</w:t>
      </w:r>
      <w:r w:rsidRPr="00D27DDE">
        <w:tab/>
      </w:r>
      <w:r w:rsidR="0095637D">
        <w:t>Sara</w:t>
      </w:r>
      <w:r w:rsidRPr="00D27DDE">
        <w:t xml:space="preserve"> picks a counter from the bag, records its colour, and replaces it. </w:t>
      </w:r>
      <w:r w:rsidR="003639BE">
        <w:br/>
      </w:r>
      <w:r w:rsidR="003639BE">
        <w:tab/>
      </w:r>
      <w:r w:rsidRPr="00D27DDE">
        <w:tab/>
        <w:t xml:space="preserve">They do this </w:t>
      </w:r>
      <w:r w:rsidR="00935EDB">
        <w:t>eight</w:t>
      </w:r>
      <w:r w:rsidR="00935EDB" w:rsidRPr="00D27DDE">
        <w:t xml:space="preserve"> </w:t>
      </w:r>
      <w:r w:rsidRPr="00D27DDE">
        <w:t>times.</w:t>
      </w:r>
      <w:r w:rsidR="00DE3B1C">
        <w:br/>
      </w:r>
    </w:p>
    <w:p w14:paraId="4614EE3E" w14:textId="343ACE27" w:rsidR="00D27DDE" w:rsidRPr="00D27DDE" w:rsidRDefault="00D27DDE" w:rsidP="00855BE6">
      <w:pPr>
        <w:pStyle w:val="Normal8pt"/>
      </w:pPr>
      <w:r w:rsidRPr="00D27DDE">
        <w:tab/>
      </w:r>
      <w:r w:rsidRPr="00D27DDE">
        <w:tab/>
        <w:t xml:space="preserve">Here are </w:t>
      </w:r>
      <w:r w:rsidR="0095637D">
        <w:t>Sara</w:t>
      </w:r>
      <w:r w:rsidRPr="00D27DDE">
        <w:t>’s results.</w:t>
      </w:r>
    </w:p>
    <w:p w14:paraId="586A1D58" w14:textId="0D75F6E2" w:rsidR="00D27DDE" w:rsidRPr="00D27DDE" w:rsidRDefault="00AF38AA" w:rsidP="00855BE6">
      <w:pPr>
        <w:pStyle w:val="Normal8pt"/>
      </w:pPr>
      <w:r>
        <w:rPr>
          <w:noProof/>
        </w:rPr>
        <w:drawing>
          <wp:anchor distT="0" distB="0" distL="114300" distR="114300" simplePos="0" relativeHeight="251658263" behindDoc="0" locked="0" layoutInCell="1" allowOverlap="1" wp14:anchorId="555D454A" wp14:editId="6D6ABB2E">
            <wp:simplePos x="0" y="0"/>
            <wp:positionH relativeFrom="column">
              <wp:posOffset>709997</wp:posOffset>
            </wp:positionH>
            <wp:positionV relativeFrom="paragraph">
              <wp:posOffset>163726</wp:posOffset>
            </wp:positionV>
            <wp:extent cx="2543175" cy="1057275"/>
            <wp:effectExtent l="0" t="0" r="9525" b="9525"/>
            <wp:wrapTopAndBottom/>
            <wp:docPr id="28451894" name="Picture 28451894" descr="Sara picks a counter from the bag, records its colour, and replaces it. They do this eight times.&#10;Here are Sara’s result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51894" name="Picture 1" descr="Sara picks a counter from the bag, records its colour, and replaces it. They do this eight times.&#10;Here are Sara’s results.&#10;"/>
                    <pic:cNvPicPr/>
                  </pic:nvPicPr>
                  <pic:blipFill>
                    <a:blip r:embed="rId77"/>
                    <a:stretch>
                      <a:fillRect/>
                    </a:stretch>
                  </pic:blipFill>
                  <pic:spPr>
                    <a:xfrm>
                      <a:off x="0" y="0"/>
                      <a:ext cx="2543175" cy="1057275"/>
                    </a:xfrm>
                    <a:prstGeom prst="rect">
                      <a:avLst/>
                    </a:prstGeom>
                  </pic:spPr>
                </pic:pic>
              </a:graphicData>
            </a:graphic>
            <wp14:sizeRelH relativeFrom="margin">
              <wp14:pctWidth>0</wp14:pctWidth>
            </wp14:sizeRelH>
            <wp14:sizeRelV relativeFrom="margin">
              <wp14:pctHeight>0</wp14:pctHeight>
            </wp14:sizeRelV>
          </wp:anchor>
        </w:drawing>
      </w:r>
    </w:p>
    <w:p w14:paraId="79F4ABD5" w14:textId="61EB9BBF" w:rsidR="00D27DDE" w:rsidRPr="00D27DDE" w:rsidRDefault="00D27DDE" w:rsidP="00855BE6">
      <w:pPr>
        <w:pStyle w:val="Normal8pt"/>
      </w:pPr>
    </w:p>
    <w:p w14:paraId="14CC819E" w14:textId="77777777" w:rsidR="00CC3C7D" w:rsidRPr="00D27DDE" w:rsidRDefault="00CC3C7D" w:rsidP="00CC3C7D">
      <w:pPr>
        <w:pStyle w:val="Normal8pt"/>
      </w:pPr>
      <w:r w:rsidRPr="00D27DDE">
        <w:tab/>
      </w:r>
      <w:r w:rsidRPr="00D27DDE">
        <w:tab/>
        <w:t xml:space="preserve">Use </w:t>
      </w:r>
      <w:r>
        <w:t>Sara</w:t>
      </w:r>
      <w:r w:rsidRPr="00D27DDE">
        <w:t>’s results to work out how many red counters are likely to be in the bag.</w:t>
      </w:r>
    </w:p>
    <w:p w14:paraId="3A70F5AD" w14:textId="69FF39A5" w:rsidR="00D27DDE" w:rsidRPr="00D27DDE" w:rsidRDefault="00D27DDE" w:rsidP="00855BE6">
      <w:pPr>
        <w:pStyle w:val="Normal8pt"/>
      </w:pPr>
    </w:p>
    <w:p w14:paraId="1A8DCBE3" w14:textId="18E4E04B" w:rsidR="00D27DDE" w:rsidRDefault="00D27DDE" w:rsidP="00855BE6">
      <w:pPr>
        <w:pStyle w:val="Normal8pt"/>
      </w:pPr>
    </w:p>
    <w:p w14:paraId="45874BBE" w14:textId="1EDDF9A2" w:rsidR="003639BE" w:rsidRPr="00D27DDE" w:rsidRDefault="003639BE" w:rsidP="00855BE6">
      <w:pPr>
        <w:pStyle w:val="Normal8pt"/>
      </w:pPr>
    </w:p>
    <w:p w14:paraId="4CD3755E" w14:textId="3E118820" w:rsidR="00D27DDE" w:rsidRPr="00D27DDE" w:rsidRDefault="00D27DDE" w:rsidP="00855BE6">
      <w:pPr>
        <w:pStyle w:val="Normal8pt"/>
      </w:pPr>
    </w:p>
    <w:p w14:paraId="674A6FF0" w14:textId="23686C7C" w:rsidR="00D27DDE" w:rsidRPr="00D27DDE" w:rsidRDefault="00D27DDE" w:rsidP="00855BE6">
      <w:pPr>
        <w:pStyle w:val="Normal8pt"/>
      </w:pPr>
    </w:p>
    <w:p w14:paraId="7B510424" w14:textId="329BD02B" w:rsidR="003639BE" w:rsidRPr="00D27DDE" w:rsidRDefault="003639BE" w:rsidP="00855BE6">
      <w:pPr>
        <w:pStyle w:val="Normal8pt"/>
      </w:pPr>
    </w:p>
    <w:p w14:paraId="6E18E33E" w14:textId="1359F3CB" w:rsidR="003639BE" w:rsidRPr="008A5B93" w:rsidRDefault="003639BE" w:rsidP="00AB413D">
      <w:pPr>
        <w:pStyle w:val="Normal8pt"/>
        <w:jc w:val="right"/>
      </w:pPr>
      <w:r w:rsidRPr="003639BE">
        <w:rPr>
          <w:b/>
          <w:bCs/>
        </w:rPr>
        <w:t>(a)</w:t>
      </w:r>
      <w:r>
        <w:t xml:space="preserve"> ………</w:t>
      </w:r>
      <w:r w:rsidRPr="008A5B93">
        <w:t>………….……………….</w:t>
      </w:r>
      <w:r>
        <w:t xml:space="preserve"> red counters</w:t>
      </w:r>
      <w:r w:rsidRPr="008A5B93">
        <w:t xml:space="preserve"> </w:t>
      </w:r>
      <w:r w:rsidRPr="003639BE">
        <w:rPr>
          <w:b/>
        </w:rPr>
        <w:t>[</w:t>
      </w:r>
      <w:r>
        <w:rPr>
          <w:b/>
        </w:rPr>
        <w:t>3</w:t>
      </w:r>
      <w:r w:rsidRPr="003639BE">
        <w:rPr>
          <w:b/>
        </w:rPr>
        <w:t>]</w:t>
      </w:r>
    </w:p>
    <w:p w14:paraId="5141B5B4" w14:textId="77777777" w:rsidR="00D27DDE" w:rsidRPr="00D27DDE" w:rsidRDefault="00D27DDE" w:rsidP="00855BE6">
      <w:pPr>
        <w:pStyle w:val="Normal8pt"/>
      </w:pPr>
    </w:p>
    <w:p w14:paraId="60E49115" w14:textId="29D64C3A" w:rsidR="00D27DDE" w:rsidRPr="00D27DDE" w:rsidRDefault="00D27DDE" w:rsidP="00855BE6">
      <w:pPr>
        <w:pStyle w:val="Normal8pt"/>
      </w:pPr>
      <w:r w:rsidRPr="00D27DDE">
        <w:tab/>
      </w:r>
      <w:r w:rsidRPr="003639BE">
        <w:rPr>
          <w:b/>
          <w:bCs/>
        </w:rPr>
        <w:t>(b)</w:t>
      </w:r>
      <w:r w:rsidRPr="00D27DDE">
        <w:tab/>
      </w:r>
      <w:r w:rsidR="0095637D">
        <w:t>Nina</w:t>
      </w:r>
      <w:r w:rsidRPr="00D27DDE">
        <w:t xml:space="preserve"> uses the same bag of counters and picks the counters in the same way.</w:t>
      </w:r>
    </w:p>
    <w:p w14:paraId="3B9EB28A" w14:textId="193DE110" w:rsidR="00D27DDE" w:rsidRPr="00D27DDE" w:rsidRDefault="00D27DDE" w:rsidP="00855BE6">
      <w:pPr>
        <w:pStyle w:val="Normal8pt"/>
      </w:pPr>
    </w:p>
    <w:p w14:paraId="52341ECA" w14:textId="7E9F2836" w:rsidR="00D27DDE" w:rsidRPr="00D27DDE" w:rsidRDefault="000E4C0D" w:rsidP="00855BE6">
      <w:pPr>
        <w:pStyle w:val="Normal8pt"/>
      </w:pPr>
      <w:r>
        <w:rPr>
          <w:noProof/>
        </w:rPr>
        <w:drawing>
          <wp:anchor distT="0" distB="0" distL="114300" distR="114300" simplePos="0" relativeHeight="251658264" behindDoc="0" locked="0" layoutInCell="1" allowOverlap="1" wp14:anchorId="6F27A134" wp14:editId="07DC8A91">
            <wp:simplePos x="0" y="0"/>
            <wp:positionH relativeFrom="column">
              <wp:posOffset>712167</wp:posOffset>
            </wp:positionH>
            <wp:positionV relativeFrom="paragraph">
              <wp:posOffset>289560</wp:posOffset>
            </wp:positionV>
            <wp:extent cx="2543175" cy="1053465"/>
            <wp:effectExtent l="0" t="0" r="9525" b="0"/>
            <wp:wrapTopAndBottom/>
            <wp:docPr id="1445937446" name="Picture 1445937446" descr="Nina uses the same bag of counters and picks the counters in the same way.&#10;Here are Nina’s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937446" name="Picture 1" descr="Nina uses the same bag of counters and picks the counters in the same way.&#10;Here are Nina’s results."/>
                    <pic:cNvPicPr/>
                  </pic:nvPicPr>
                  <pic:blipFill>
                    <a:blip r:embed="rId78"/>
                    <a:stretch>
                      <a:fillRect/>
                    </a:stretch>
                  </pic:blipFill>
                  <pic:spPr>
                    <a:xfrm>
                      <a:off x="0" y="0"/>
                      <a:ext cx="2543175" cy="1053465"/>
                    </a:xfrm>
                    <a:prstGeom prst="rect">
                      <a:avLst/>
                    </a:prstGeom>
                  </pic:spPr>
                </pic:pic>
              </a:graphicData>
            </a:graphic>
            <wp14:sizeRelH relativeFrom="margin">
              <wp14:pctWidth>0</wp14:pctWidth>
            </wp14:sizeRelH>
            <wp14:sizeRelV relativeFrom="margin">
              <wp14:pctHeight>0</wp14:pctHeight>
            </wp14:sizeRelV>
          </wp:anchor>
        </w:drawing>
      </w:r>
      <w:r w:rsidR="00D27DDE" w:rsidRPr="00D27DDE">
        <w:tab/>
      </w:r>
      <w:r w:rsidR="00D27DDE" w:rsidRPr="00D27DDE">
        <w:tab/>
        <w:t xml:space="preserve">Here are </w:t>
      </w:r>
      <w:r w:rsidR="0095637D">
        <w:t>Nina</w:t>
      </w:r>
      <w:r w:rsidR="00D27DDE" w:rsidRPr="00D27DDE">
        <w:t>’s results.</w:t>
      </w:r>
    </w:p>
    <w:p w14:paraId="348E103D" w14:textId="1857E2A9" w:rsidR="00D27DDE" w:rsidRPr="00D27DDE" w:rsidRDefault="00D27DDE" w:rsidP="00855BE6">
      <w:pPr>
        <w:pStyle w:val="Normal8pt"/>
      </w:pPr>
    </w:p>
    <w:p w14:paraId="2FD4EB85" w14:textId="2857FD2E" w:rsidR="00D27DDE" w:rsidRPr="00D27DDE" w:rsidRDefault="00D27DDE" w:rsidP="00855BE6">
      <w:pPr>
        <w:pStyle w:val="Normal8pt"/>
      </w:pPr>
      <w:r w:rsidRPr="00D27DDE">
        <w:tab/>
      </w:r>
      <w:r w:rsidRPr="00D27DDE">
        <w:tab/>
        <w:t xml:space="preserve">Use </w:t>
      </w:r>
      <w:r w:rsidR="0095637D">
        <w:t>Nina</w:t>
      </w:r>
      <w:r w:rsidRPr="00D27DDE">
        <w:t>’s results to estimate the probability of choosing a red counter from the bag.</w:t>
      </w:r>
    </w:p>
    <w:p w14:paraId="165C2C7A" w14:textId="5063BAF0" w:rsidR="00D27DDE" w:rsidRPr="00D27DDE" w:rsidRDefault="00D27DDE" w:rsidP="00855BE6">
      <w:pPr>
        <w:pStyle w:val="Normal8pt"/>
      </w:pPr>
      <w:r w:rsidRPr="00D27DDE">
        <w:tab/>
      </w:r>
      <w:r w:rsidRPr="00D27DDE">
        <w:tab/>
        <w:t xml:space="preserve">Give your answer as a fraction in its simplest form. </w:t>
      </w:r>
    </w:p>
    <w:p w14:paraId="69231205" w14:textId="67E6D21D" w:rsidR="00D27DDE" w:rsidRPr="00D27DDE" w:rsidRDefault="00D27DDE" w:rsidP="00855BE6">
      <w:pPr>
        <w:pStyle w:val="Normal8pt"/>
      </w:pPr>
    </w:p>
    <w:p w14:paraId="01773185" w14:textId="19E73F2E" w:rsidR="00D27DDE" w:rsidRPr="00D27DDE" w:rsidRDefault="00D27DDE" w:rsidP="00855BE6">
      <w:pPr>
        <w:pStyle w:val="Normal8pt"/>
      </w:pPr>
    </w:p>
    <w:p w14:paraId="54B37DC7" w14:textId="138FD32C" w:rsidR="00D27DDE" w:rsidRPr="00D27DDE" w:rsidRDefault="00D27DDE" w:rsidP="00855BE6">
      <w:pPr>
        <w:pStyle w:val="Normal8pt"/>
      </w:pPr>
    </w:p>
    <w:p w14:paraId="04ED198F" w14:textId="021DDC95" w:rsidR="00D27DDE" w:rsidRDefault="00D27DDE" w:rsidP="00855BE6">
      <w:pPr>
        <w:pStyle w:val="Normal8pt"/>
      </w:pPr>
    </w:p>
    <w:p w14:paraId="79277F27" w14:textId="77777777" w:rsidR="003639BE" w:rsidRPr="00D27DDE" w:rsidRDefault="003639BE" w:rsidP="00855BE6">
      <w:pPr>
        <w:pStyle w:val="Normal8pt"/>
      </w:pPr>
    </w:p>
    <w:p w14:paraId="16FA2EDC" w14:textId="77777777" w:rsidR="00D27DDE" w:rsidRPr="00D27DDE" w:rsidRDefault="00D27DDE" w:rsidP="00855BE6">
      <w:pPr>
        <w:pStyle w:val="Normal8pt"/>
      </w:pPr>
    </w:p>
    <w:p w14:paraId="16E47256" w14:textId="77777777" w:rsidR="00D27DDE" w:rsidRPr="00D27DDE" w:rsidRDefault="00D27DDE" w:rsidP="00855BE6">
      <w:pPr>
        <w:pStyle w:val="Normal8pt"/>
      </w:pPr>
    </w:p>
    <w:p w14:paraId="566DE14A" w14:textId="77777777" w:rsidR="003639BE" w:rsidRPr="00D27DDE" w:rsidRDefault="003639BE" w:rsidP="00855BE6">
      <w:pPr>
        <w:pStyle w:val="Normal8pt"/>
      </w:pPr>
    </w:p>
    <w:p w14:paraId="5068A747" w14:textId="754D5B76" w:rsidR="003639BE" w:rsidRPr="008A5B93" w:rsidRDefault="003639BE" w:rsidP="00AB413D">
      <w:pPr>
        <w:pStyle w:val="Normal8pt"/>
        <w:jc w:val="right"/>
      </w:pPr>
      <w:r w:rsidRPr="003639BE">
        <w:rPr>
          <w:b/>
          <w:bCs/>
        </w:rPr>
        <w:t>(</w:t>
      </w:r>
      <w:r>
        <w:rPr>
          <w:b/>
          <w:bCs/>
        </w:rPr>
        <w:t>b</w:t>
      </w:r>
      <w:r w:rsidRPr="003639BE">
        <w:rPr>
          <w:b/>
          <w:bCs/>
        </w:rPr>
        <w:t>)</w:t>
      </w:r>
      <w:r>
        <w:t xml:space="preserve"> ………</w:t>
      </w:r>
      <w:r w:rsidRPr="008A5B93">
        <w:t>………….………………</w:t>
      </w:r>
      <w:r>
        <w:t>………….</w:t>
      </w:r>
      <w:r w:rsidRPr="008A5B93">
        <w:t xml:space="preserve"> </w:t>
      </w:r>
      <w:r w:rsidRPr="003639BE">
        <w:rPr>
          <w:b/>
        </w:rPr>
        <w:t>[</w:t>
      </w:r>
      <w:r>
        <w:rPr>
          <w:b/>
        </w:rPr>
        <w:t>2</w:t>
      </w:r>
      <w:r w:rsidRPr="003639BE">
        <w:rPr>
          <w:b/>
        </w:rPr>
        <w:t>]</w:t>
      </w:r>
    </w:p>
    <w:p w14:paraId="2D2BA06B" w14:textId="77777777" w:rsidR="00D27DDE" w:rsidRPr="00D27DDE" w:rsidRDefault="00D27DDE" w:rsidP="00855BE6">
      <w:pPr>
        <w:pStyle w:val="Normal8pt"/>
      </w:pPr>
    </w:p>
    <w:p w14:paraId="7DB5FE83" w14:textId="47617242" w:rsidR="00D27DDE" w:rsidRPr="00D27DDE" w:rsidRDefault="00D27DDE" w:rsidP="00C50877">
      <w:pPr>
        <w:pStyle w:val="Normal8pt"/>
        <w:spacing w:after="60"/>
        <w:ind w:left="1133" w:hanging="566"/>
      </w:pPr>
      <w:r w:rsidRPr="003639BE">
        <w:rPr>
          <w:b/>
          <w:bCs/>
        </w:rPr>
        <w:t>(c)</w:t>
      </w:r>
      <w:r w:rsidRPr="00D27DDE">
        <w:tab/>
        <w:t xml:space="preserve">Explain why </w:t>
      </w:r>
      <w:r w:rsidR="0095637D">
        <w:t>Nina</w:t>
      </w:r>
      <w:r w:rsidRPr="00D27DDE">
        <w:t xml:space="preserve">’s results are likely to give a better estimate of the probability of choosing a red counter from the bag than </w:t>
      </w:r>
      <w:r w:rsidR="0095637D">
        <w:t>Sara</w:t>
      </w:r>
      <w:r w:rsidRPr="00D27DDE">
        <w:t>’s results.</w:t>
      </w:r>
    </w:p>
    <w:p w14:paraId="49F1D908" w14:textId="77777777" w:rsidR="00D27DDE" w:rsidRPr="00D27DDE" w:rsidRDefault="00D27DDE" w:rsidP="00855BE6">
      <w:pPr>
        <w:pStyle w:val="Normal8pt"/>
      </w:pPr>
    </w:p>
    <w:p w14:paraId="23FFD828" w14:textId="7E0217D0" w:rsidR="003639BE" w:rsidRDefault="0024153B">
      <w:pPr>
        <w:tabs>
          <w:tab w:val="left" w:pos="567"/>
        </w:tabs>
        <w:jc w:val="right"/>
      </w:pPr>
      <w:r>
        <w:tab/>
      </w:r>
      <w:r>
        <w:tab/>
      </w:r>
      <w:r>
        <w:tab/>
      </w:r>
      <w:r w:rsidR="003639BE">
        <w:t>…...</w:t>
      </w:r>
      <w:r w:rsidR="003639BE" w:rsidRPr="000C2AAB">
        <w:t>……………………………………………………………………………………………………</w:t>
      </w:r>
    </w:p>
    <w:p w14:paraId="29142D01" w14:textId="77777777" w:rsidR="003639BE" w:rsidRDefault="003639BE">
      <w:pPr>
        <w:tabs>
          <w:tab w:val="left" w:pos="567"/>
        </w:tabs>
        <w:jc w:val="right"/>
      </w:pPr>
    </w:p>
    <w:p w14:paraId="060F5B3B" w14:textId="525E26B2" w:rsidR="003639BE" w:rsidRDefault="00B80709">
      <w:pPr>
        <w:tabs>
          <w:tab w:val="left" w:pos="567"/>
          <w:tab w:val="left" w:pos="1134"/>
        </w:tabs>
        <w:jc w:val="right"/>
      </w:pPr>
      <w:r>
        <w:t>…</w:t>
      </w:r>
      <w:r w:rsidR="003639BE">
        <w:t>....</w:t>
      </w:r>
      <w:r w:rsidR="003639BE" w:rsidRPr="000C2AAB">
        <w:t>………………………………………………………………………………………………</w:t>
      </w:r>
      <w:r w:rsidR="003639BE">
        <w:t xml:space="preserve"> </w:t>
      </w:r>
      <w:r w:rsidR="003639BE" w:rsidRPr="00511C04">
        <w:rPr>
          <w:b/>
          <w:bCs/>
        </w:rPr>
        <w:t>[</w:t>
      </w:r>
      <w:r w:rsidR="003639BE">
        <w:rPr>
          <w:b/>
          <w:bCs/>
        </w:rPr>
        <w:t>1</w:t>
      </w:r>
      <w:r w:rsidR="003639BE" w:rsidRPr="00511C04">
        <w:rPr>
          <w:b/>
          <w:bCs/>
        </w:rPr>
        <w:t>]</w:t>
      </w:r>
    </w:p>
    <w:p w14:paraId="082FAD8C" w14:textId="77777777" w:rsidR="00D27DDE" w:rsidRPr="00D27DDE" w:rsidRDefault="00D27DDE" w:rsidP="00855BE6">
      <w:pPr>
        <w:pStyle w:val="Normal8pt"/>
      </w:pPr>
    </w:p>
    <w:p w14:paraId="0B208F83" w14:textId="77777777" w:rsidR="003639BE" w:rsidRDefault="003639BE">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color w:val="auto"/>
          <w:szCs w:val="24"/>
        </w:rPr>
      </w:pPr>
      <w:r>
        <w:br w:type="page"/>
      </w:r>
    </w:p>
    <w:p w14:paraId="3F178F02" w14:textId="77777777" w:rsidR="00CC751A" w:rsidRDefault="00CC751A" w:rsidP="00855BE6">
      <w:pPr>
        <w:pStyle w:val="Normal8pt"/>
        <w:rPr>
          <w:b/>
          <w:bCs/>
        </w:rPr>
      </w:pPr>
    </w:p>
    <w:p w14:paraId="26C81D25" w14:textId="7D3A4289" w:rsidR="00D27DDE" w:rsidRPr="00D27DDE" w:rsidRDefault="00D27DDE" w:rsidP="00855BE6">
      <w:pPr>
        <w:pStyle w:val="Normal8pt"/>
      </w:pPr>
      <w:r w:rsidRPr="003639BE">
        <w:rPr>
          <w:b/>
          <w:bCs/>
        </w:rPr>
        <w:t>20</w:t>
      </w:r>
      <w:r w:rsidRPr="00D27DDE">
        <w:tab/>
        <w:t>New cars reduce in value once they have been bought.</w:t>
      </w:r>
    </w:p>
    <w:p w14:paraId="6612D21B" w14:textId="77777777" w:rsidR="00D27DDE" w:rsidRPr="00D27DDE" w:rsidRDefault="00D27DDE" w:rsidP="00855BE6">
      <w:pPr>
        <w:pStyle w:val="Normal8pt"/>
      </w:pPr>
    </w:p>
    <w:p w14:paraId="7B134274" w14:textId="5B60C1FD" w:rsidR="00D27DDE" w:rsidRPr="00D27DDE" w:rsidRDefault="00D27DDE" w:rsidP="00855BE6">
      <w:pPr>
        <w:pStyle w:val="Normal8pt"/>
      </w:pPr>
      <w:r w:rsidRPr="00D27DDE">
        <w:tab/>
      </w:r>
      <w:r w:rsidR="0095637D">
        <w:t>Taylor</w:t>
      </w:r>
      <w:r w:rsidRPr="00D27DDE">
        <w:t xml:space="preserve"> buys a new car for £</w:t>
      </w:r>
      <w:r w:rsidR="00613E07">
        <w:t>22</w:t>
      </w:r>
      <w:r w:rsidRPr="00D27DDE">
        <w:t> 000.</w:t>
      </w:r>
    </w:p>
    <w:p w14:paraId="2CE94484" w14:textId="77777777" w:rsidR="00D27DDE" w:rsidRPr="00D27DDE" w:rsidRDefault="00D27DDE" w:rsidP="00855BE6">
      <w:pPr>
        <w:pStyle w:val="Normal8pt"/>
      </w:pPr>
      <w:r w:rsidRPr="00D27DDE">
        <w:tab/>
        <w:t>They see this table in a magazine.</w:t>
      </w:r>
    </w:p>
    <w:p w14:paraId="0BF656D8" w14:textId="77777777" w:rsidR="00D27DDE" w:rsidRPr="00D27DDE" w:rsidRDefault="00D27DDE" w:rsidP="00855BE6">
      <w:pPr>
        <w:pStyle w:val="Normal8pt"/>
      </w:pPr>
    </w:p>
    <w:tbl>
      <w:tblPr>
        <w:tblW w:w="0" w:type="auto"/>
        <w:tblInd w:w="564" w:type="dxa"/>
        <w:tblLayout w:type="fixed"/>
        <w:tblCellMar>
          <w:left w:w="0" w:type="dxa"/>
          <w:right w:w="0" w:type="dxa"/>
        </w:tblCellMar>
        <w:tblLook w:val="0000" w:firstRow="0" w:lastRow="0" w:firstColumn="0" w:lastColumn="0" w:noHBand="0" w:noVBand="0"/>
      </w:tblPr>
      <w:tblGrid>
        <w:gridCol w:w="1560"/>
        <w:gridCol w:w="5386"/>
      </w:tblGrid>
      <w:tr w:rsidR="00D27DDE" w:rsidRPr="00D27DDE" w14:paraId="6D80E367" w14:textId="77777777" w:rsidTr="00FC5492">
        <w:trPr>
          <w:trHeight w:val="60"/>
          <w:tblHeader/>
        </w:trPr>
        <w:tc>
          <w:tcPr>
            <w:tcW w:w="1560" w:type="dxa"/>
            <w:tcBorders>
              <w:top w:val="single" w:sz="2" w:space="0" w:color="000000"/>
              <w:left w:val="single" w:sz="2" w:space="0" w:color="000000"/>
              <w:bottom w:val="single" w:sz="8" w:space="0" w:color="000000"/>
              <w:right w:val="single" w:sz="2" w:space="0" w:color="000000"/>
            </w:tcBorders>
            <w:tcMar>
              <w:top w:w="113" w:type="dxa"/>
              <w:left w:w="80" w:type="dxa"/>
              <w:bottom w:w="142" w:type="dxa"/>
              <w:right w:w="80" w:type="dxa"/>
            </w:tcMar>
          </w:tcPr>
          <w:p w14:paraId="046E5C9D" w14:textId="77777777" w:rsidR="00D27DDE" w:rsidRPr="00D27DDE" w:rsidRDefault="00D27DDE" w:rsidP="00075BEE">
            <w:pPr>
              <w:pStyle w:val="Normal8pt"/>
              <w:jc w:val="center"/>
            </w:pPr>
            <w:r w:rsidRPr="00D27DDE">
              <w:t>Year</w:t>
            </w:r>
          </w:p>
        </w:tc>
        <w:tc>
          <w:tcPr>
            <w:tcW w:w="5386" w:type="dxa"/>
            <w:tcBorders>
              <w:top w:val="single" w:sz="2" w:space="0" w:color="000000"/>
              <w:left w:val="single" w:sz="2" w:space="0" w:color="000000"/>
              <w:bottom w:val="single" w:sz="8" w:space="0" w:color="000000"/>
              <w:right w:val="single" w:sz="2" w:space="0" w:color="000000"/>
            </w:tcBorders>
            <w:tcMar>
              <w:top w:w="113" w:type="dxa"/>
              <w:left w:w="80" w:type="dxa"/>
              <w:bottom w:w="142" w:type="dxa"/>
              <w:right w:w="80" w:type="dxa"/>
            </w:tcMar>
          </w:tcPr>
          <w:p w14:paraId="18E392BC" w14:textId="77777777" w:rsidR="00D27DDE" w:rsidRPr="00D27DDE" w:rsidRDefault="00D27DDE" w:rsidP="00075BEE">
            <w:pPr>
              <w:pStyle w:val="Normal8pt"/>
              <w:jc w:val="center"/>
            </w:pPr>
            <w:r w:rsidRPr="00D27DDE">
              <w:t>Loss in value compared to the start of the year</w:t>
            </w:r>
          </w:p>
        </w:tc>
      </w:tr>
      <w:tr w:rsidR="00D27DDE" w:rsidRPr="00D27DDE" w14:paraId="0E32BB1B" w14:textId="77777777" w:rsidTr="00FC5492">
        <w:trPr>
          <w:trHeight w:val="60"/>
        </w:trPr>
        <w:tc>
          <w:tcPr>
            <w:tcW w:w="1560"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tcPr>
          <w:p w14:paraId="04A0CD99" w14:textId="77777777" w:rsidR="00D27DDE" w:rsidRPr="00D27DDE" w:rsidRDefault="00D27DDE" w:rsidP="00075BEE">
            <w:pPr>
              <w:pStyle w:val="Normal8pt"/>
              <w:jc w:val="center"/>
            </w:pPr>
            <w:r w:rsidRPr="00D27DDE">
              <w:t>Year 1</w:t>
            </w:r>
          </w:p>
        </w:tc>
        <w:tc>
          <w:tcPr>
            <w:tcW w:w="5386"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tcPr>
          <w:p w14:paraId="27FC1EB5" w14:textId="77777777" w:rsidR="00D27DDE" w:rsidRPr="00D27DDE" w:rsidRDefault="00D27DDE" w:rsidP="00075BEE">
            <w:pPr>
              <w:pStyle w:val="Normal8pt"/>
              <w:jc w:val="center"/>
            </w:pPr>
            <w:r w:rsidRPr="00D27DDE">
              <w:t>15%</w:t>
            </w:r>
          </w:p>
        </w:tc>
      </w:tr>
      <w:tr w:rsidR="00D27DDE" w:rsidRPr="00D27DDE" w14:paraId="7FF5C6D1" w14:textId="77777777" w:rsidTr="00FC5492">
        <w:trPr>
          <w:trHeight w:val="60"/>
        </w:trPr>
        <w:tc>
          <w:tcPr>
            <w:tcW w:w="1560"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tcPr>
          <w:p w14:paraId="4B40BADF" w14:textId="77777777" w:rsidR="00D27DDE" w:rsidRPr="00D27DDE" w:rsidRDefault="00D27DDE" w:rsidP="00075BEE">
            <w:pPr>
              <w:pStyle w:val="Normal8pt"/>
              <w:jc w:val="center"/>
            </w:pPr>
            <w:r w:rsidRPr="00D27DDE">
              <w:t>Year 2</w:t>
            </w:r>
          </w:p>
        </w:tc>
        <w:tc>
          <w:tcPr>
            <w:tcW w:w="5386"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tcPr>
          <w:p w14:paraId="0D4DE278" w14:textId="77777777" w:rsidR="00D27DDE" w:rsidRPr="00D27DDE" w:rsidRDefault="00D27DDE" w:rsidP="00075BEE">
            <w:pPr>
              <w:pStyle w:val="Normal8pt"/>
              <w:jc w:val="center"/>
            </w:pPr>
            <w:r w:rsidRPr="00D27DDE">
              <w:t>10%</w:t>
            </w:r>
          </w:p>
        </w:tc>
      </w:tr>
    </w:tbl>
    <w:p w14:paraId="12D94D18" w14:textId="77777777" w:rsidR="00D27DDE" w:rsidRPr="00D27DDE" w:rsidRDefault="00D27DDE" w:rsidP="00855BE6">
      <w:pPr>
        <w:pStyle w:val="Normal8pt"/>
      </w:pPr>
    </w:p>
    <w:p w14:paraId="09F4D2DF" w14:textId="6FBB05B3" w:rsidR="00D27DDE" w:rsidRPr="00D27DDE" w:rsidRDefault="00D27DDE" w:rsidP="00855BE6">
      <w:pPr>
        <w:pStyle w:val="Normal8pt"/>
      </w:pPr>
      <w:r w:rsidRPr="00D27DDE">
        <w:tab/>
      </w:r>
      <w:r w:rsidR="0095637D">
        <w:t>Taylor</w:t>
      </w:r>
      <w:r w:rsidRPr="00D27DDE">
        <w:t xml:space="preserve"> says</w:t>
      </w:r>
    </w:p>
    <w:p w14:paraId="104A7754" w14:textId="77777777" w:rsidR="00D27DDE" w:rsidRPr="00D27DDE" w:rsidRDefault="00D27DDE" w:rsidP="00855BE6">
      <w:pPr>
        <w:pStyle w:val="Normal8pt"/>
      </w:pPr>
    </w:p>
    <w:p w14:paraId="13D07B7A" w14:textId="29FEE4B9" w:rsidR="00D27DDE" w:rsidRPr="004761B4" w:rsidRDefault="00D27DDE" w:rsidP="00855BE6">
      <w:pPr>
        <w:pStyle w:val="Normal8pt"/>
        <w:rPr>
          <w:rFonts w:ascii="Comic Sans MS" w:hAnsi="Comic Sans MS"/>
        </w:rPr>
      </w:pPr>
      <w:r w:rsidRPr="004761B4">
        <w:rPr>
          <w:rFonts w:ascii="Comic Sans MS" w:hAnsi="Comic Sans MS"/>
        </w:rPr>
        <w:tab/>
        <w:t>According to this table, the value of my car will be £</w:t>
      </w:r>
      <w:r w:rsidR="00613E07">
        <w:rPr>
          <w:rFonts w:ascii="Comic Sans MS" w:hAnsi="Comic Sans MS"/>
        </w:rPr>
        <w:t>16</w:t>
      </w:r>
      <w:r w:rsidR="00613E07" w:rsidRPr="0063593C">
        <w:rPr>
          <w:rFonts w:ascii="Comic Sans MS" w:hAnsi="Comic Sans MS"/>
          <w:sz w:val="10"/>
          <w:szCs w:val="10"/>
        </w:rPr>
        <w:t xml:space="preserve"> </w:t>
      </w:r>
      <w:r w:rsidR="00613E07">
        <w:rPr>
          <w:rFonts w:ascii="Comic Sans MS" w:hAnsi="Comic Sans MS"/>
        </w:rPr>
        <w:t>500</w:t>
      </w:r>
      <w:r w:rsidRPr="004761B4">
        <w:rPr>
          <w:rFonts w:ascii="Comic Sans MS" w:hAnsi="Comic Sans MS"/>
        </w:rPr>
        <w:t xml:space="preserve"> at the end of Year 2.</w:t>
      </w:r>
    </w:p>
    <w:p w14:paraId="401DC65F" w14:textId="77777777" w:rsidR="00D27DDE" w:rsidRPr="00D27DDE" w:rsidRDefault="00D27DDE" w:rsidP="00855BE6">
      <w:pPr>
        <w:pStyle w:val="Normal8pt"/>
      </w:pPr>
    </w:p>
    <w:p w14:paraId="514FF630" w14:textId="774C0825" w:rsidR="00D27DDE" w:rsidRPr="00D27DDE" w:rsidRDefault="00AB413D" w:rsidP="00AB413D">
      <w:pPr>
        <w:pStyle w:val="Normal8pt"/>
        <w:tabs>
          <w:tab w:val="left" w:pos="567"/>
          <w:tab w:val="left" w:pos="9356"/>
        </w:tabs>
      </w:pPr>
      <w:r>
        <w:tab/>
      </w:r>
      <w:r w:rsidR="00D27DDE" w:rsidRPr="00D27DDE">
        <w:t xml:space="preserve">Show that </w:t>
      </w:r>
      <w:r w:rsidR="0095637D">
        <w:t>Taylor</w:t>
      </w:r>
      <w:r w:rsidR="00D27DDE" w:rsidRPr="00D27DDE">
        <w:t xml:space="preserve"> is </w:t>
      </w:r>
      <w:r w:rsidR="00D27DDE" w:rsidRPr="00D27DDE">
        <w:rPr>
          <w:b/>
          <w:bCs/>
        </w:rPr>
        <w:t>not</w:t>
      </w:r>
      <w:r w:rsidR="00D27DDE" w:rsidRPr="00D27DDE">
        <w:t xml:space="preserve"> correct.</w:t>
      </w:r>
      <w:r w:rsidR="00D27DDE" w:rsidRPr="00D27DDE">
        <w:tab/>
      </w:r>
      <w:r w:rsidR="00FC5492">
        <w:tab/>
      </w:r>
      <w:r w:rsidR="00D27DDE" w:rsidRPr="00FC5492">
        <w:rPr>
          <w:b/>
          <w:bCs/>
        </w:rPr>
        <w:t>[4]</w:t>
      </w:r>
    </w:p>
    <w:p w14:paraId="7EDA955F" w14:textId="22A149B6" w:rsidR="00552521" w:rsidRDefault="00552521" w:rsidP="00855BE6">
      <w:pPr>
        <w:pStyle w:val="Normal8pt"/>
      </w:pPr>
      <w:r>
        <w:br w:type="page"/>
      </w:r>
    </w:p>
    <w:p w14:paraId="03E4473A" w14:textId="77777777" w:rsidR="00CC751A" w:rsidRDefault="00CC751A" w:rsidP="00FC5492">
      <w:pPr>
        <w:ind w:left="454" w:hanging="454"/>
        <w:rPr>
          <w:b/>
          <w:bCs/>
        </w:rPr>
      </w:pPr>
    </w:p>
    <w:p w14:paraId="4E7E38CB" w14:textId="05D628B4" w:rsidR="00FC5492" w:rsidRPr="00FC5492" w:rsidRDefault="00FC5492" w:rsidP="00FC5492">
      <w:pPr>
        <w:ind w:left="454" w:hanging="454"/>
      </w:pPr>
      <w:r w:rsidRPr="00FC5492">
        <w:rPr>
          <w:b/>
          <w:bCs/>
        </w:rPr>
        <w:t>21</w:t>
      </w:r>
      <w:r w:rsidRPr="00FC5492">
        <w:tab/>
        <w:t xml:space="preserve">The length of a word is classed as short, medium or long depending on the number of characters in the word. </w:t>
      </w:r>
    </w:p>
    <w:p w14:paraId="5B559EA2" w14:textId="77777777" w:rsidR="00FC5492" w:rsidRPr="00FC5492" w:rsidRDefault="00FC5492" w:rsidP="00FC5492">
      <w:pPr>
        <w:ind w:left="454" w:hanging="454"/>
      </w:pPr>
    </w:p>
    <w:p w14:paraId="7EB3935A" w14:textId="77777777" w:rsidR="00FC5492" w:rsidRPr="00FC5492" w:rsidRDefault="00FC5492" w:rsidP="00FC5492">
      <w:pPr>
        <w:ind w:left="454" w:hanging="454"/>
      </w:pPr>
      <w:r w:rsidRPr="00FC5492">
        <w:tab/>
        <w:t xml:space="preserve">This table shows the percentage, in terms of </w:t>
      </w:r>
      <w:r w:rsidRPr="00FC5492">
        <w:rPr>
          <w:i/>
          <w:iCs/>
        </w:rPr>
        <w:t>x</w:t>
      </w:r>
      <w:r w:rsidRPr="00FC5492">
        <w:t xml:space="preserve">, of each word length found in a book. </w:t>
      </w:r>
    </w:p>
    <w:p w14:paraId="4A28D01E" w14:textId="77777777" w:rsidR="00FC5492" w:rsidRPr="00FC5492" w:rsidRDefault="00FC5492" w:rsidP="00FC5492"/>
    <w:tbl>
      <w:tblPr>
        <w:tblW w:w="0" w:type="auto"/>
        <w:tblInd w:w="564" w:type="dxa"/>
        <w:tblLayout w:type="fixed"/>
        <w:tblCellMar>
          <w:left w:w="0" w:type="dxa"/>
          <w:right w:w="0" w:type="dxa"/>
        </w:tblCellMar>
        <w:tblLook w:val="0000" w:firstRow="0" w:lastRow="0" w:firstColumn="0" w:lastColumn="0" w:noHBand="0" w:noVBand="0"/>
      </w:tblPr>
      <w:tblGrid>
        <w:gridCol w:w="2127"/>
        <w:gridCol w:w="2268"/>
      </w:tblGrid>
      <w:tr w:rsidR="00FC5492" w:rsidRPr="00FC5492" w14:paraId="612B1373" w14:textId="77777777" w:rsidTr="00FC5492">
        <w:trPr>
          <w:trHeight w:val="60"/>
          <w:tblHeader/>
        </w:trPr>
        <w:tc>
          <w:tcPr>
            <w:tcW w:w="2127"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tcPr>
          <w:p w14:paraId="1AC4E272" w14:textId="77777777" w:rsidR="00FC5492" w:rsidRPr="00FC5492" w:rsidRDefault="00FC5492" w:rsidP="00FC5492">
            <w:r w:rsidRPr="00FC5492">
              <w:rPr>
                <w:b/>
                <w:bCs/>
              </w:rPr>
              <w:t>Length of word</w:t>
            </w:r>
          </w:p>
        </w:tc>
        <w:tc>
          <w:tcPr>
            <w:tcW w:w="2268"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tcPr>
          <w:p w14:paraId="0E2FF733" w14:textId="77777777" w:rsidR="00FC5492" w:rsidRPr="00FC5492" w:rsidRDefault="00FC5492" w:rsidP="00FC5492">
            <w:r w:rsidRPr="00FC5492">
              <w:rPr>
                <w:b/>
                <w:bCs/>
              </w:rPr>
              <w:t>Percentage (%)</w:t>
            </w:r>
          </w:p>
        </w:tc>
      </w:tr>
      <w:tr w:rsidR="00FC5492" w:rsidRPr="00FC5492" w14:paraId="2C7A43D6" w14:textId="77777777" w:rsidTr="00FC5492">
        <w:trPr>
          <w:trHeight w:val="60"/>
        </w:trPr>
        <w:tc>
          <w:tcPr>
            <w:tcW w:w="2127"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tcPr>
          <w:p w14:paraId="4C961E42" w14:textId="77777777" w:rsidR="00FC5492" w:rsidRPr="00FC5492" w:rsidRDefault="00FC5492" w:rsidP="00FC5492">
            <w:r w:rsidRPr="00FC5492">
              <w:t>Short</w:t>
            </w:r>
          </w:p>
        </w:tc>
        <w:tc>
          <w:tcPr>
            <w:tcW w:w="2268"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tcPr>
          <w:p w14:paraId="3613B101" w14:textId="160CEEB2" w:rsidR="00FC5492" w:rsidRPr="00FC5492" w:rsidRDefault="007D7F11" w:rsidP="00FC5492">
            <w:r w:rsidRPr="00FC5492">
              <w:rPr>
                <w:noProof/>
                <w:position w:val="-6"/>
              </w:rPr>
              <w:object w:dxaOrig="660" w:dyaOrig="260" w14:anchorId="77065CF9">
                <v:shape id="_x0000_i1046" type="#_x0000_t75" style="width:36pt;height:14.5pt" o:ole="">
                  <v:imagedata r:id="rId79" o:title=""/>
                </v:shape>
                <o:OLEObject Type="Embed" ProgID="Equation.DSMT4" ShapeID="_x0000_i1046" DrawAspect="Content" ObjectID="_1774710375" r:id="rId80"/>
              </w:object>
            </w:r>
          </w:p>
        </w:tc>
      </w:tr>
      <w:tr w:rsidR="00FC5492" w:rsidRPr="00FC5492" w14:paraId="367A3445" w14:textId="77777777" w:rsidTr="00FC5492">
        <w:trPr>
          <w:trHeight w:val="60"/>
        </w:trPr>
        <w:tc>
          <w:tcPr>
            <w:tcW w:w="2127"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tcPr>
          <w:p w14:paraId="698945BA" w14:textId="77777777" w:rsidR="00FC5492" w:rsidRPr="00FC5492" w:rsidRDefault="00FC5492" w:rsidP="00FC5492">
            <w:r w:rsidRPr="00FC5492">
              <w:t>Mediu</w:t>
            </w:r>
            <w:r w:rsidRPr="002B414F">
              <w:t>m</w:t>
            </w:r>
          </w:p>
        </w:tc>
        <w:tc>
          <w:tcPr>
            <w:tcW w:w="2268"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tcPr>
          <w:p w14:paraId="5244DA5E" w14:textId="10FE8465" w:rsidR="00FC5492" w:rsidRPr="00F012DD" w:rsidRDefault="00310637" w:rsidP="00FC5492">
            <w:r w:rsidRPr="00BC19E9">
              <w:rPr>
                <w:position w:val="-6"/>
                <w:sz w:val="24"/>
                <w:szCs w:val="24"/>
              </w:rPr>
              <w:object w:dxaOrig="660" w:dyaOrig="260" w14:anchorId="7A88F0EF">
                <v:shape id="_x0000_i1047" type="#_x0000_t75" style="width:36pt;height:14.5pt" o:ole="">
                  <v:imagedata r:id="rId81" o:title=""/>
                </v:shape>
                <o:OLEObject Type="Embed" ProgID="Equation.DSMT4" ShapeID="_x0000_i1047" DrawAspect="Content" ObjectID="_1774710376" r:id="rId82"/>
              </w:object>
            </w:r>
          </w:p>
        </w:tc>
      </w:tr>
      <w:tr w:rsidR="00FC5492" w:rsidRPr="00FC5492" w14:paraId="5560FF04" w14:textId="77777777" w:rsidTr="00FC5492">
        <w:trPr>
          <w:trHeight w:val="60"/>
        </w:trPr>
        <w:tc>
          <w:tcPr>
            <w:tcW w:w="2127"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tcPr>
          <w:p w14:paraId="09341908" w14:textId="77777777" w:rsidR="00FC5492" w:rsidRPr="00FC5492" w:rsidRDefault="00FC5492" w:rsidP="00FC5492">
            <w:r w:rsidRPr="00FC5492">
              <w:t>Long</w:t>
            </w:r>
          </w:p>
        </w:tc>
        <w:tc>
          <w:tcPr>
            <w:tcW w:w="2268"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tcPr>
          <w:p w14:paraId="2EB0F2D7" w14:textId="77777777" w:rsidR="00FC5492" w:rsidRPr="00BC19E9" w:rsidRDefault="00FC5492" w:rsidP="00FC5492">
            <w:pPr>
              <w:rPr>
                <w:rFonts w:ascii="Arial" w:hAnsi="Arial" w:cs="Arial"/>
              </w:rPr>
            </w:pPr>
            <w:r w:rsidRPr="00BC19E9">
              <w:rPr>
                <w:rFonts w:ascii="Arial" w:hAnsi="Arial" w:cs="Arial"/>
                <w:i/>
                <w:iCs/>
              </w:rPr>
              <w:t>x</w:t>
            </w:r>
          </w:p>
        </w:tc>
      </w:tr>
    </w:tbl>
    <w:p w14:paraId="55D0FD66" w14:textId="77777777" w:rsidR="00FC5492" w:rsidRPr="00FC5492" w:rsidRDefault="00FC5492" w:rsidP="00FC5492"/>
    <w:p w14:paraId="4D960FA4" w14:textId="77777777" w:rsidR="00FC5492" w:rsidRPr="00FC5492" w:rsidRDefault="00FC5492" w:rsidP="00FC5492">
      <w:pPr>
        <w:ind w:left="454" w:hanging="454"/>
      </w:pPr>
      <w:r w:rsidRPr="00FC5492">
        <w:tab/>
        <w:t>Find the percentage of words in this book which are classed as short words.</w:t>
      </w:r>
    </w:p>
    <w:p w14:paraId="10E2DB66" w14:textId="77777777" w:rsidR="00FC5492" w:rsidRDefault="00FC5492" w:rsidP="00FC5492">
      <w:pPr>
        <w:ind w:left="454" w:hanging="454"/>
      </w:pPr>
      <w:r w:rsidRPr="00FC5492">
        <w:tab/>
        <w:t>You must show your working.</w:t>
      </w:r>
    </w:p>
    <w:p w14:paraId="37EA6317" w14:textId="77777777" w:rsidR="00FC5492" w:rsidRDefault="00FC5492" w:rsidP="00FC5492">
      <w:pPr>
        <w:ind w:left="454" w:hanging="454"/>
      </w:pPr>
    </w:p>
    <w:p w14:paraId="2AF0A0A1" w14:textId="77777777" w:rsidR="00FC5492" w:rsidRDefault="00FC5492" w:rsidP="00FC5492">
      <w:pPr>
        <w:ind w:left="454" w:hanging="454"/>
      </w:pPr>
    </w:p>
    <w:p w14:paraId="30BAA550" w14:textId="77777777" w:rsidR="00FC5492" w:rsidRDefault="00FC5492" w:rsidP="00FC5492">
      <w:pPr>
        <w:ind w:left="454" w:hanging="454"/>
      </w:pPr>
    </w:p>
    <w:p w14:paraId="47E36DCD" w14:textId="77777777" w:rsidR="00FC5492" w:rsidRDefault="00FC5492" w:rsidP="00FC5492">
      <w:pPr>
        <w:ind w:left="454" w:hanging="454"/>
      </w:pPr>
    </w:p>
    <w:p w14:paraId="20AA8AD2" w14:textId="77777777" w:rsidR="00FC5492" w:rsidRDefault="00FC5492" w:rsidP="00FC5492">
      <w:pPr>
        <w:ind w:left="454" w:hanging="454"/>
      </w:pPr>
    </w:p>
    <w:p w14:paraId="0C492AEA" w14:textId="77777777" w:rsidR="00FC5492" w:rsidRDefault="00FC5492" w:rsidP="00FC5492">
      <w:pPr>
        <w:ind w:left="454" w:hanging="454"/>
      </w:pPr>
    </w:p>
    <w:p w14:paraId="11255ECF" w14:textId="77777777" w:rsidR="00FC5492" w:rsidRDefault="00FC5492" w:rsidP="00FC5492">
      <w:pPr>
        <w:ind w:left="454" w:hanging="454"/>
      </w:pPr>
    </w:p>
    <w:p w14:paraId="2831CC35" w14:textId="77777777" w:rsidR="00FC5492" w:rsidRDefault="00FC5492" w:rsidP="00FC5492">
      <w:pPr>
        <w:ind w:left="454" w:hanging="454"/>
      </w:pPr>
    </w:p>
    <w:p w14:paraId="0D44A31A" w14:textId="77777777" w:rsidR="00FC5492" w:rsidRDefault="00FC5492" w:rsidP="00FC5492">
      <w:pPr>
        <w:ind w:left="454" w:hanging="454"/>
      </w:pPr>
    </w:p>
    <w:p w14:paraId="1D2A4994" w14:textId="77777777" w:rsidR="00FC5492" w:rsidRDefault="00FC5492" w:rsidP="00FC5492">
      <w:pPr>
        <w:ind w:left="454" w:hanging="454"/>
      </w:pPr>
    </w:p>
    <w:p w14:paraId="3B56D224" w14:textId="77777777" w:rsidR="00FC5492" w:rsidRDefault="00FC5492" w:rsidP="00FC5492">
      <w:pPr>
        <w:ind w:left="454" w:hanging="454"/>
      </w:pPr>
    </w:p>
    <w:p w14:paraId="0444F088" w14:textId="77777777" w:rsidR="00FC5492" w:rsidRDefault="00FC5492" w:rsidP="00FC5492">
      <w:pPr>
        <w:ind w:left="454" w:hanging="454"/>
      </w:pPr>
    </w:p>
    <w:p w14:paraId="2BF1C101" w14:textId="77777777" w:rsidR="00FC5492" w:rsidRDefault="00FC5492" w:rsidP="00FC5492">
      <w:pPr>
        <w:ind w:left="454" w:hanging="454"/>
      </w:pPr>
    </w:p>
    <w:p w14:paraId="53E25630" w14:textId="77777777" w:rsidR="00FC5492" w:rsidRDefault="00FC5492" w:rsidP="00FC5492">
      <w:pPr>
        <w:ind w:left="454" w:hanging="454"/>
      </w:pPr>
    </w:p>
    <w:p w14:paraId="0D68611F" w14:textId="77777777" w:rsidR="00FC5492" w:rsidRDefault="00FC5492" w:rsidP="00FC5492">
      <w:pPr>
        <w:ind w:left="454" w:hanging="454"/>
      </w:pPr>
    </w:p>
    <w:p w14:paraId="78B589BA" w14:textId="77777777" w:rsidR="00FC5492" w:rsidRDefault="00FC5492" w:rsidP="00FC5492">
      <w:pPr>
        <w:ind w:left="454" w:hanging="454"/>
      </w:pPr>
    </w:p>
    <w:p w14:paraId="0BBA297A" w14:textId="77777777" w:rsidR="00FC5492" w:rsidRDefault="00FC5492" w:rsidP="00FC5492">
      <w:pPr>
        <w:ind w:left="454" w:hanging="454"/>
      </w:pPr>
    </w:p>
    <w:p w14:paraId="4ABEE80C" w14:textId="77777777" w:rsidR="00FC5492" w:rsidRDefault="00FC5492" w:rsidP="00FC5492">
      <w:pPr>
        <w:ind w:left="454" w:hanging="454"/>
      </w:pPr>
    </w:p>
    <w:p w14:paraId="584A88C3" w14:textId="77777777" w:rsidR="00FC5492" w:rsidRDefault="00FC5492" w:rsidP="00FC5492">
      <w:pPr>
        <w:ind w:left="454" w:hanging="454"/>
      </w:pPr>
    </w:p>
    <w:p w14:paraId="0C389228" w14:textId="77777777" w:rsidR="00FC5492" w:rsidRDefault="00FC5492" w:rsidP="00FC5492">
      <w:pPr>
        <w:ind w:left="454" w:hanging="454"/>
      </w:pPr>
    </w:p>
    <w:p w14:paraId="043B8A97" w14:textId="77777777" w:rsidR="00FC5492" w:rsidRDefault="00FC5492" w:rsidP="00FC5492">
      <w:pPr>
        <w:ind w:left="454" w:hanging="454"/>
      </w:pPr>
    </w:p>
    <w:p w14:paraId="70848984" w14:textId="77777777" w:rsidR="00FC5492" w:rsidRDefault="00FC5492" w:rsidP="00FC5492">
      <w:pPr>
        <w:ind w:left="454" w:hanging="454"/>
      </w:pPr>
    </w:p>
    <w:p w14:paraId="3C3085A8" w14:textId="77777777" w:rsidR="00FC5492" w:rsidRDefault="00FC5492" w:rsidP="00FC5492">
      <w:pPr>
        <w:ind w:left="454" w:hanging="454"/>
      </w:pPr>
    </w:p>
    <w:p w14:paraId="6D1A6CF2" w14:textId="77777777" w:rsidR="00FC5492" w:rsidRDefault="00FC5492" w:rsidP="00FC5492">
      <w:pPr>
        <w:ind w:left="454" w:hanging="454"/>
      </w:pPr>
    </w:p>
    <w:p w14:paraId="0BF42BCA" w14:textId="77777777" w:rsidR="00FC5492" w:rsidRDefault="00FC5492" w:rsidP="00FC5492">
      <w:pPr>
        <w:ind w:left="454" w:hanging="454"/>
      </w:pPr>
    </w:p>
    <w:p w14:paraId="1622C3B1" w14:textId="77777777" w:rsidR="00FC5492" w:rsidRDefault="00FC5492" w:rsidP="00FC5492">
      <w:pPr>
        <w:ind w:left="454" w:hanging="454"/>
      </w:pPr>
    </w:p>
    <w:p w14:paraId="547E4451" w14:textId="77777777" w:rsidR="00FC5492" w:rsidRDefault="00FC5492" w:rsidP="00FC5492">
      <w:pPr>
        <w:ind w:left="454" w:hanging="454"/>
      </w:pPr>
    </w:p>
    <w:p w14:paraId="7401F005" w14:textId="77777777" w:rsidR="00FC5492" w:rsidRDefault="00FC5492" w:rsidP="00FC5492">
      <w:pPr>
        <w:ind w:left="454" w:hanging="454"/>
      </w:pPr>
    </w:p>
    <w:p w14:paraId="0E75756D" w14:textId="0E3C7770" w:rsidR="00FC5492" w:rsidRPr="008A5B93" w:rsidRDefault="00FC5492">
      <w:pPr>
        <w:jc w:val="right"/>
      </w:pPr>
      <w:r w:rsidRPr="008A5B93">
        <w:t>……..…</w:t>
      </w:r>
      <w:r>
        <w:t>….</w:t>
      </w:r>
      <w:r w:rsidRPr="008A5B93">
        <w:t>………….……………….</w:t>
      </w:r>
      <w:r>
        <w:t xml:space="preserve"> %</w:t>
      </w:r>
      <w:r w:rsidRPr="008A5B93">
        <w:t xml:space="preserve"> </w:t>
      </w:r>
      <w:r w:rsidRPr="008A5B93">
        <w:rPr>
          <w:b/>
        </w:rPr>
        <w:t>[</w:t>
      </w:r>
      <w:r>
        <w:rPr>
          <w:b/>
        </w:rPr>
        <w:t>5</w:t>
      </w:r>
      <w:r w:rsidRPr="008A5B93">
        <w:rPr>
          <w:b/>
        </w:rPr>
        <w:t>]</w:t>
      </w:r>
    </w:p>
    <w:p w14:paraId="0A8740EB" w14:textId="77777777" w:rsidR="00FC5492" w:rsidRDefault="00FC5492" w:rsidP="00FC5492">
      <w:pPr>
        <w:ind w:left="454" w:hanging="454"/>
      </w:pPr>
    </w:p>
    <w:p w14:paraId="289F6A73" w14:textId="77777777" w:rsidR="00FC5492" w:rsidRDefault="00FC5492">
      <w:pPr>
        <w:tabs>
          <w:tab w:val="clear" w:pos="454"/>
          <w:tab w:val="clear" w:pos="907"/>
          <w:tab w:val="clear" w:pos="1361"/>
          <w:tab w:val="clear" w:pos="4961"/>
        </w:tabs>
        <w:suppressAutoHyphens w:val="0"/>
        <w:autoSpaceDE/>
        <w:autoSpaceDN/>
        <w:adjustRightInd/>
        <w:spacing w:line="240" w:lineRule="auto"/>
        <w:textAlignment w:val="auto"/>
      </w:pPr>
      <w:r>
        <w:br w:type="page"/>
      </w:r>
    </w:p>
    <w:p w14:paraId="6CBF22C5" w14:textId="77777777" w:rsidR="001E7D25" w:rsidRDefault="001E7D25" w:rsidP="00855BE6">
      <w:pPr>
        <w:pStyle w:val="Normal8pt"/>
        <w:rPr>
          <w:b/>
          <w:bCs/>
        </w:rPr>
      </w:pPr>
    </w:p>
    <w:p w14:paraId="420D0936" w14:textId="4BD95C84" w:rsidR="00FC5492" w:rsidRPr="00FC5492" w:rsidRDefault="00FC5492" w:rsidP="00855BE6">
      <w:pPr>
        <w:pStyle w:val="Normal8pt"/>
      </w:pPr>
      <w:r w:rsidRPr="00FC5492">
        <w:rPr>
          <w:b/>
          <w:bCs/>
        </w:rPr>
        <w:t>22</w:t>
      </w:r>
      <w:r w:rsidRPr="00FC5492">
        <w:tab/>
        <w:t>The diagram represents a coastline.</w:t>
      </w:r>
    </w:p>
    <w:p w14:paraId="0927381C" w14:textId="77777777" w:rsidR="00FC5492" w:rsidRPr="00FC5492" w:rsidRDefault="00FC5492" w:rsidP="00855BE6">
      <w:pPr>
        <w:pStyle w:val="Normal8pt"/>
      </w:pPr>
    </w:p>
    <w:p w14:paraId="40A03555" w14:textId="52A7263F" w:rsidR="00FC5492" w:rsidRPr="00FC5492" w:rsidRDefault="00C344D6" w:rsidP="00855BE6">
      <w:pPr>
        <w:pStyle w:val="Normal8pt"/>
      </w:pPr>
      <w:r>
        <w:rPr>
          <w:noProof/>
        </w:rPr>
        <w:drawing>
          <wp:anchor distT="0" distB="0" distL="114300" distR="114300" simplePos="0" relativeHeight="251658250" behindDoc="0" locked="0" layoutInCell="1" allowOverlap="1" wp14:anchorId="1BB39D1E" wp14:editId="4A37CB04">
            <wp:simplePos x="0" y="0"/>
            <wp:positionH relativeFrom="column">
              <wp:posOffset>285750</wp:posOffset>
            </wp:positionH>
            <wp:positionV relativeFrom="paragraph">
              <wp:posOffset>263208</wp:posOffset>
            </wp:positionV>
            <wp:extent cx="5678436" cy="4005080"/>
            <wp:effectExtent l="0" t="0" r="0" b="0"/>
            <wp:wrapTopAndBottom/>
            <wp:docPr id="450" name="Picture 450" descr="The diagram represents a coastline.&#10;A, B and C are lighthouses.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450" descr="The diagram represents a coastline.&#10;A, B and C are lighthouses. &#10;"/>
                    <pic:cNvPicPr/>
                  </pic:nvPicPr>
                  <pic:blipFill>
                    <a:blip r:embed="rId83"/>
                    <a:stretch>
                      <a:fillRect/>
                    </a:stretch>
                  </pic:blipFill>
                  <pic:spPr>
                    <a:xfrm>
                      <a:off x="0" y="0"/>
                      <a:ext cx="5678436" cy="4005080"/>
                    </a:xfrm>
                    <a:prstGeom prst="rect">
                      <a:avLst/>
                    </a:prstGeom>
                  </pic:spPr>
                </pic:pic>
              </a:graphicData>
            </a:graphic>
          </wp:anchor>
        </w:drawing>
      </w:r>
      <w:r w:rsidR="00FC5492" w:rsidRPr="00FC5492">
        <w:tab/>
        <w:t xml:space="preserve">A, B and C are lighthouses. </w:t>
      </w:r>
    </w:p>
    <w:p w14:paraId="5D2AC955" w14:textId="3DA96E74" w:rsidR="00FC5492" w:rsidRPr="00FC5492" w:rsidRDefault="00FC5492" w:rsidP="00855BE6">
      <w:pPr>
        <w:pStyle w:val="Normal8pt"/>
      </w:pPr>
    </w:p>
    <w:p w14:paraId="4D7A9858" w14:textId="294EE4AA" w:rsidR="00FC5492" w:rsidRPr="00FC5492" w:rsidRDefault="00FC5492" w:rsidP="00855BE6">
      <w:pPr>
        <w:pStyle w:val="Normal8pt"/>
      </w:pPr>
    </w:p>
    <w:p w14:paraId="73335955" w14:textId="77777777" w:rsidR="00FC5492" w:rsidRPr="00FC5492" w:rsidRDefault="00FC5492" w:rsidP="00855BE6">
      <w:pPr>
        <w:pStyle w:val="Normal8pt"/>
      </w:pPr>
    </w:p>
    <w:p w14:paraId="13F70B44" w14:textId="77777777" w:rsidR="00FC5492" w:rsidRPr="00FC5492" w:rsidRDefault="00FC5492" w:rsidP="00855BE6">
      <w:pPr>
        <w:pStyle w:val="Normal8pt"/>
      </w:pPr>
    </w:p>
    <w:p w14:paraId="0777ED13" w14:textId="77777777" w:rsidR="00FC5492" w:rsidRPr="00FC5492" w:rsidRDefault="00FC5492" w:rsidP="00855BE6">
      <w:pPr>
        <w:pStyle w:val="Normal8pt"/>
      </w:pPr>
    </w:p>
    <w:p w14:paraId="1ECE9C50" w14:textId="77777777" w:rsidR="00FC5492" w:rsidRPr="00FC5492" w:rsidRDefault="00FC5492" w:rsidP="00855BE6">
      <w:pPr>
        <w:pStyle w:val="Normal8pt"/>
      </w:pPr>
    </w:p>
    <w:p w14:paraId="774F7B8E" w14:textId="77777777" w:rsidR="00FC5492" w:rsidRPr="00FC5492" w:rsidRDefault="00FC5492" w:rsidP="00855BE6">
      <w:pPr>
        <w:pStyle w:val="Normal8pt"/>
      </w:pPr>
    </w:p>
    <w:p w14:paraId="3F43F644" w14:textId="77777777" w:rsidR="00FC5492" w:rsidRPr="00FC5492" w:rsidRDefault="00FC5492" w:rsidP="00855BE6">
      <w:pPr>
        <w:pStyle w:val="Normal8pt"/>
      </w:pPr>
    </w:p>
    <w:p w14:paraId="2D4B55F6" w14:textId="77777777" w:rsidR="00FC5492" w:rsidRPr="00FC5492" w:rsidRDefault="00FC5492" w:rsidP="00855BE6">
      <w:pPr>
        <w:pStyle w:val="Normal8pt"/>
      </w:pPr>
    </w:p>
    <w:p w14:paraId="3E2D8E3E" w14:textId="77777777" w:rsidR="00FC5492" w:rsidRPr="00FC5492" w:rsidRDefault="00FC5492" w:rsidP="00855BE6">
      <w:pPr>
        <w:pStyle w:val="Normal8pt"/>
      </w:pPr>
    </w:p>
    <w:p w14:paraId="74B6AC20" w14:textId="77777777" w:rsidR="00FC5492" w:rsidRPr="00FC5492" w:rsidRDefault="00FC5492" w:rsidP="00855BE6">
      <w:pPr>
        <w:pStyle w:val="Normal8pt"/>
      </w:pPr>
    </w:p>
    <w:p w14:paraId="1EF62C08" w14:textId="77777777" w:rsidR="00FC5492" w:rsidRPr="00FC5492" w:rsidRDefault="00FC5492" w:rsidP="00855BE6">
      <w:pPr>
        <w:pStyle w:val="Normal8pt"/>
      </w:pPr>
    </w:p>
    <w:p w14:paraId="6503F1AA" w14:textId="77777777" w:rsidR="00FC5492" w:rsidRPr="00FC5492" w:rsidRDefault="00FC5492" w:rsidP="00855BE6">
      <w:pPr>
        <w:pStyle w:val="Normal8pt"/>
      </w:pPr>
    </w:p>
    <w:p w14:paraId="635B00E4" w14:textId="77777777" w:rsidR="00FC5492" w:rsidRPr="00FC5492" w:rsidRDefault="00FC5492" w:rsidP="00855BE6">
      <w:pPr>
        <w:pStyle w:val="Normal8pt"/>
      </w:pPr>
    </w:p>
    <w:p w14:paraId="353E0784" w14:textId="77777777" w:rsidR="00FC5492" w:rsidRPr="00FC5492" w:rsidRDefault="00FC5492" w:rsidP="00855BE6">
      <w:pPr>
        <w:pStyle w:val="Normal8pt"/>
      </w:pPr>
    </w:p>
    <w:p w14:paraId="27B320E1" w14:textId="77777777" w:rsidR="00FC5492" w:rsidRPr="00FC5492" w:rsidRDefault="00FC5492" w:rsidP="00855BE6">
      <w:pPr>
        <w:pStyle w:val="Normal8pt"/>
      </w:pPr>
    </w:p>
    <w:p w14:paraId="1E012DFC" w14:textId="77777777" w:rsidR="00FC5492" w:rsidRPr="00FC5492" w:rsidRDefault="00FC5492" w:rsidP="00855BE6">
      <w:pPr>
        <w:pStyle w:val="Normal8pt"/>
      </w:pPr>
    </w:p>
    <w:p w14:paraId="2E4DD2A6" w14:textId="77777777" w:rsidR="00FC5492" w:rsidRPr="00FC5492" w:rsidRDefault="00FC5492" w:rsidP="00855BE6">
      <w:pPr>
        <w:pStyle w:val="Normal8pt"/>
      </w:pPr>
      <w:r w:rsidRPr="00FC5492">
        <w:tab/>
        <w:t>A boat is</w:t>
      </w:r>
    </w:p>
    <w:p w14:paraId="7A96E352" w14:textId="34CA3A19" w:rsidR="00FC5492" w:rsidRPr="00FC5492" w:rsidRDefault="00FC5492" w:rsidP="00AB413D">
      <w:pPr>
        <w:pStyle w:val="Normal8pt"/>
        <w:numPr>
          <w:ilvl w:val="0"/>
          <w:numId w:val="17"/>
        </w:numPr>
        <w:ind w:left="993" w:hanging="426"/>
      </w:pPr>
      <w:r w:rsidRPr="00FC5492">
        <w:t xml:space="preserve">the same distance from </w:t>
      </w:r>
      <w:r w:rsidR="00EF64E8">
        <w:t>B</w:t>
      </w:r>
      <w:r w:rsidRPr="00FC5492">
        <w:t xml:space="preserve"> and </w:t>
      </w:r>
      <w:r w:rsidR="00EF64E8">
        <w:t>C</w:t>
      </w:r>
    </w:p>
    <w:p w14:paraId="099BC9C3" w14:textId="77777777" w:rsidR="00FC5492" w:rsidRPr="00FC5492" w:rsidRDefault="00FC5492" w:rsidP="00AB413D">
      <w:pPr>
        <w:pStyle w:val="Normal8pt"/>
        <w:numPr>
          <w:ilvl w:val="0"/>
          <w:numId w:val="17"/>
        </w:numPr>
        <w:ind w:left="993" w:hanging="426"/>
      </w:pPr>
      <w:r w:rsidRPr="00FC5492">
        <w:t>the same distance from AB and BC.</w:t>
      </w:r>
    </w:p>
    <w:p w14:paraId="3897F2D1" w14:textId="77777777" w:rsidR="00FC5492" w:rsidRPr="00FC5492" w:rsidRDefault="00FC5492" w:rsidP="00855BE6">
      <w:pPr>
        <w:pStyle w:val="Normal8pt"/>
      </w:pPr>
    </w:p>
    <w:p w14:paraId="384AFF83" w14:textId="77777777" w:rsidR="00FC5492" w:rsidRPr="00FC5492" w:rsidRDefault="00FC5492" w:rsidP="00855BE6">
      <w:pPr>
        <w:pStyle w:val="Normal8pt"/>
      </w:pPr>
      <w:r w:rsidRPr="00FC5492">
        <w:tab/>
      </w:r>
      <w:r w:rsidRPr="00FC5492">
        <w:rPr>
          <w:b/>
          <w:bCs/>
        </w:rPr>
        <w:t>Using a ruler and compasses only</w:t>
      </w:r>
      <w:r w:rsidRPr="00FC5492">
        <w:t xml:space="preserve">, construct the position of the boat. </w:t>
      </w:r>
    </w:p>
    <w:p w14:paraId="30391849" w14:textId="29C165A1" w:rsidR="00FC5492" w:rsidRPr="00FC5492" w:rsidRDefault="00C344D6" w:rsidP="00AB413D">
      <w:pPr>
        <w:pStyle w:val="Normal8pt"/>
        <w:tabs>
          <w:tab w:val="left" w:pos="567"/>
          <w:tab w:val="left" w:pos="9356"/>
        </w:tabs>
      </w:pPr>
      <w:r>
        <w:tab/>
      </w:r>
      <w:r w:rsidR="00FC5492" w:rsidRPr="00FC5492">
        <w:t>Label the position of the boat clearly.</w:t>
      </w:r>
      <w:r w:rsidR="00FC5492" w:rsidRPr="00FC5492">
        <w:tab/>
      </w:r>
      <w:r>
        <w:tab/>
      </w:r>
      <w:r w:rsidR="00FC5492" w:rsidRPr="00C344D6">
        <w:rPr>
          <w:b/>
          <w:bCs/>
        </w:rPr>
        <w:t>[5]</w:t>
      </w:r>
    </w:p>
    <w:p w14:paraId="6A8226F8" w14:textId="77777777" w:rsidR="00C344D6" w:rsidRDefault="00C344D6" w:rsidP="00855BE6">
      <w:pPr>
        <w:pStyle w:val="Normal8pt"/>
      </w:pPr>
      <w:r>
        <w:br w:type="page"/>
      </w:r>
    </w:p>
    <w:p w14:paraId="300F4C64" w14:textId="77777777" w:rsidR="00CC751A" w:rsidRDefault="00CC751A" w:rsidP="00855BE6">
      <w:pPr>
        <w:pStyle w:val="Normal8pt"/>
        <w:rPr>
          <w:b/>
          <w:bCs/>
        </w:rPr>
      </w:pPr>
    </w:p>
    <w:p w14:paraId="19657E3D" w14:textId="678D3AA2" w:rsidR="00FC5492" w:rsidRPr="00FC5492" w:rsidRDefault="00FC5492" w:rsidP="00855BE6">
      <w:pPr>
        <w:pStyle w:val="Normal8pt"/>
      </w:pPr>
      <w:r w:rsidRPr="00C344D6">
        <w:rPr>
          <w:b/>
          <w:bCs/>
        </w:rPr>
        <w:t>23</w:t>
      </w:r>
      <w:r w:rsidRPr="00FC5492">
        <w:tab/>
        <w:t xml:space="preserve">At the end of each year, a driver records how many kilometres they have driven. </w:t>
      </w:r>
    </w:p>
    <w:p w14:paraId="65A8BC34" w14:textId="77777777" w:rsidR="00FC5492" w:rsidRPr="00FC5492" w:rsidRDefault="00FC5492" w:rsidP="00855BE6">
      <w:pPr>
        <w:pStyle w:val="Normal8pt"/>
      </w:pPr>
    </w:p>
    <w:p w14:paraId="15491320" w14:textId="4D23A201" w:rsidR="00FC5492" w:rsidRPr="00FC5492" w:rsidRDefault="00FC5492" w:rsidP="00855BE6">
      <w:pPr>
        <w:pStyle w:val="Normal8pt"/>
      </w:pPr>
      <w:r w:rsidRPr="00FC5492">
        <w:tab/>
        <w:t>In 2021, they drove 1</w:t>
      </w:r>
      <w:r w:rsidR="00EF64E8">
        <w:t>6</w:t>
      </w:r>
      <w:r w:rsidRPr="00FC5492">
        <w:t xml:space="preserve">% more kilometres than in </w:t>
      </w:r>
      <w:r w:rsidRPr="00FC5492">
        <w:rPr>
          <w:b/>
          <w:bCs/>
        </w:rPr>
        <w:t>2020</w:t>
      </w:r>
      <w:r w:rsidRPr="00FC5492">
        <w:t>.</w:t>
      </w:r>
    </w:p>
    <w:p w14:paraId="2F6F6C3F" w14:textId="77777777" w:rsidR="00FC5492" w:rsidRPr="00FC5492" w:rsidRDefault="00FC5492" w:rsidP="00855BE6">
      <w:pPr>
        <w:pStyle w:val="Normal8pt"/>
      </w:pPr>
      <w:r w:rsidRPr="00FC5492">
        <w:tab/>
        <w:t xml:space="preserve">In 2022, they drove 25% more kilometres than in </w:t>
      </w:r>
      <w:r w:rsidRPr="00FC5492">
        <w:rPr>
          <w:b/>
          <w:bCs/>
        </w:rPr>
        <w:t>2020</w:t>
      </w:r>
      <w:r w:rsidRPr="00FC5492">
        <w:t>.</w:t>
      </w:r>
    </w:p>
    <w:p w14:paraId="60987A83" w14:textId="77777777" w:rsidR="00FC5492" w:rsidRPr="00FC5492" w:rsidRDefault="00FC5492" w:rsidP="00855BE6">
      <w:pPr>
        <w:pStyle w:val="Normal8pt"/>
      </w:pPr>
    </w:p>
    <w:p w14:paraId="54A0D452" w14:textId="6B0AE0CB" w:rsidR="00FC5492" w:rsidRPr="00FC5492" w:rsidRDefault="00FC5492" w:rsidP="00855BE6">
      <w:pPr>
        <w:pStyle w:val="Normal8pt"/>
      </w:pPr>
      <w:r w:rsidRPr="00FC5492">
        <w:tab/>
        <w:t xml:space="preserve">In 2022, they drove </w:t>
      </w:r>
      <w:r w:rsidR="00EF64E8">
        <w:t>4</w:t>
      </w:r>
      <w:r w:rsidRPr="00FC5492">
        <w:t>500</w:t>
      </w:r>
      <w:r w:rsidRPr="007A40F2">
        <w:rPr>
          <w:sz w:val="12"/>
          <w:szCs w:val="12"/>
        </w:rPr>
        <w:t> </w:t>
      </w:r>
      <w:r w:rsidRPr="00FC5492">
        <w:t>km.</w:t>
      </w:r>
    </w:p>
    <w:p w14:paraId="38FE3ABC" w14:textId="77777777" w:rsidR="00FC5492" w:rsidRPr="00FC5492" w:rsidRDefault="00FC5492" w:rsidP="00855BE6">
      <w:pPr>
        <w:pStyle w:val="Normal8pt"/>
      </w:pPr>
    </w:p>
    <w:p w14:paraId="0C201C2F" w14:textId="7257C60E" w:rsidR="00FC5492" w:rsidRPr="00FC5492" w:rsidRDefault="00FC5492" w:rsidP="00855BE6">
      <w:pPr>
        <w:pStyle w:val="Normal8pt"/>
      </w:pPr>
      <w:r w:rsidRPr="00FC5492">
        <w:tab/>
      </w:r>
      <w:r w:rsidRPr="00C344D6">
        <w:rPr>
          <w:b/>
          <w:bCs/>
        </w:rPr>
        <w:t>(a)</w:t>
      </w:r>
      <w:r w:rsidRPr="00FC5492">
        <w:tab/>
      </w:r>
      <w:r w:rsidR="00F63150">
        <w:t>Darcie</w:t>
      </w:r>
      <w:r w:rsidRPr="00FC5492">
        <w:t xml:space="preserve"> says</w:t>
      </w:r>
    </w:p>
    <w:p w14:paraId="46E60167" w14:textId="77777777" w:rsidR="00FC5492" w:rsidRPr="00FC5492" w:rsidRDefault="00FC5492" w:rsidP="00855BE6">
      <w:pPr>
        <w:pStyle w:val="Normal8pt"/>
      </w:pPr>
    </w:p>
    <w:p w14:paraId="00D0AD74" w14:textId="1B5EC32F" w:rsidR="00FC5492" w:rsidRPr="00AF0091" w:rsidRDefault="00FC5492" w:rsidP="00855BE6">
      <w:pPr>
        <w:pStyle w:val="Normal8pt"/>
        <w:rPr>
          <w:rFonts w:ascii="Comic Sans MS" w:hAnsi="Comic Sans MS"/>
        </w:rPr>
      </w:pPr>
      <w:r w:rsidRPr="00FC5492">
        <w:tab/>
      </w:r>
      <w:r w:rsidRPr="00FC5492">
        <w:tab/>
      </w:r>
      <w:r w:rsidRPr="00AF0091">
        <w:rPr>
          <w:rFonts w:ascii="Comic Sans MS" w:hAnsi="Comic Sans MS"/>
        </w:rPr>
        <w:t xml:space="preserve">I can work out how many kilometres were driven in 2020 by reducing </w:t>
      </w:r>
      <w:r w:rsidR="00EF64E8">
        <w:rPr>
          <w:rFonts w:ascii="Comic Sans MS" w:hAnsi="Comic Sans MS"/>
        </w:rPr>
        <w:t>4</w:t>
      </w:r>
      <w:r w:rsidRPr="00AF0091">
        <w:rPr>
          <w:rFonts w:ascii="Comic Sans MS" w:hAnsi="Comic Sans MS"/>
        </w:rPr>
        <w:t>500 by 25%.</w:t>
      </w:r>
    </w:p>
    <w:p w14:paraId="609AF73B" w14:textId="52F97033" w:rsidR="00FC5492" w:rsidRPr="00AF0091" w:rsidRDefault="00FC5492" w:rsidP="00855BE6">
      <w:pPr>
        <w:pStyle w:val="Normal8pt"/>
        <w:rPr>
          <w:rFonts w:ascii="Comic Sans MS" w:hAnsi="Comic Sans MS"/>
        </w:rPr>
      </w:pPr>
      <w:r w:rsidRPr="00AF0091">
        <w:rPr>
          <w:rFonts w:ascii="Comic Sans MS" w:hAnsi="Comic Sans MS"/>
        </w:rPr>
        <w:tab/>
      </w:r>
      <w:r w:rsidRPr="00AF0091">
        <w:rPr>
          <w:rFonts w:ascii="Comic Sans MS" w:hAnsi="Comic Sans MS"/>
        </w:rPr>
        <w:tab/>
      </w:r>
      <w:r w:rsidR="00EF64E8">
        <w:rPr>
          <w:rFonts w:ascii="Comic Sans MS" w:hAnsi="Comic Sans MS"/>
        </w:rPr>
        <w:t>4</w:t>
      </w:r>
      <w:r w:rsidRPr="00AF0091">
        <w:rPr>
          <w:rFonts w:ascii="Comic Sans MS" w:hAnsi="Comic Sans MS"/>
        </w:rPr>
        <w:t xml:space="preserve">500 × 0.75 = </w:t>
      </w:r>
      <w:r w:rsidR="00524736">
        <w:rPr>
          <w:rFonts w:ascii="Comic Sans MS" w:hAnsi="Comic Sans MS"/>
        </w:rPr>
        <w:t>3375</w:t>
      </w:r>
      <w:r w:rsidRPr="004D3D05">
        <w:rPr>
          <w:rFonts w:ascii="Comic Sans MS" w:hAnsi="Comic Sans MS"/>
          <w:sz w:val="12"/>
          <w:szCs w:val="12"/>
        </w:rPr>
        <w:t xml:space="preserve"> </w:t>
      </w:r>
      <w:r w:rsidRPr="00AF0091">
        <w:rPr>
          <w:rFonts w:ascii="Comic Sans MS" w:hAnsi="Comic Sans MS"/>
        </w:rPr>
        <w:t>km.</w:t>
      </w:r>
    </w:p>
    <w:p w14:paraId="340B8633" w14:textId="77777777" w:rsidR="00FC5492" w:rsidRPr="00FC5492" w:rsidRDefault="00FC5492" w:rsidP="00855BE6">
      <w:pPr>
        <w:pStyle w:val="Normal8pt"/>
      </w:pPr>
    </w:p>
    <w:p w14:paraId="392829D2" w14:textId="46523B67" w:rsidR="00FC5492" w:rsidRPr="00FC5492" w:rsidRDefault="00FC5492" w:rsidP="00855BE6">
      <w:pPr>
        <w:pStyle w:val="Normal8pt"/>
      </w:pPr>
      <w:r w:rsidRPr="00FC5492">
        <w:tab/>
      </w:r>
      <w:r w:rsidRPr="00FC5492">
        <w:tab/>
        <w:t xml:space="preserve">Explain why </w:t>
      </w:r>
      <w:r w:rsidR="00524736">
        <w:t>3375</w:t>
      </w:r>
      <w:r w:rsidRPr="00FC5492">
        <w:t xml:space="preserve"> is </w:t>
      </w:r>
      <w:r w:rsidRPr="00FC5492">
        <w:rPr>
          <w:b/>
          <w:bCs/>
        </w:rPr>
        <w:t>not</w:t>
      </w:r>
      <w:r w:rsidRPr="00FC5492">
        <w:t xml:space="preserve"> the correct number of kilometres driven in 2020. </w:t>
      </w:r>
    </w:p>
    <w:p w14:paraId="54D92837" w14:textId="77777777" w:rsidR="00FC5492" w:rsidRPr="00FC5492" w:rsidRDefault="00FC5492" w:rsidP="00855BE6">
      <w:pPr>
        <w:pStyle w:val="Normal8pt"/>
      </w:pPr>
    </w:p>
    <w:p w14:paraId="29E8B866" w14:textId="77777777" w:rsidR="00FC5492" w:rsidRDefault="00FC5492" w:rsidP="00855BE6">
      <w:pPr>
        <w:pStyle w:val="Normal8pt"/>
      </w:pPr>
    </w:p>
    <w:p w14:paraId="578E19F9" w14:textId="77777777" w:rsidR="00C344D6" w:rsidRDefault="00C344D6" w:rsidP="00855BE6">
      <w:pPr>
        <w:pStyle w:val="Normal8pt"/>
      </w:pPr>
    </w:p>
    <w:p w14:paraId="3C4F1B63" w14:textId="77777777" w:rsidR="00C344D6" w:rsidRPr="00FC5492" w:rsidRDefault="00C344D6" w:rsidP="00855BE6">
      <w:pPr>
        <w:pStyle w:val="Normal8pt"/>
      </w:pPr>
    </w:p>
    <w:p w14:paraId="0CBD6D07" w14:textId="05D26121" w:rsidR="00C344D6" w:rsidRDefault="00C344D6" w:rsidP="00C344D6">
      <w:pPr>
        <w:tabs>
          <w:tab w:val="left" w:pos="567"/>
        </w:tabs>
        <w:jc w:val="right"/>
      </w:pPr>
      <w:r>
        <w:t>..</w:t>
      </w:r>
      <w:r w:rsidRPr="000C2AAB">
        <w:t>…………</w:t>
      </w:r>
      <w:r>
        <w:t>…</w:t>
      </w:r>
      <w:r w:rsidRPr="000C2AAB">
        <w:t>…………</w:t>
      </w:r>
      <w:r>
        <w:t>.</w:t>
      </w:r>
      <w:r w:rsidRPr="000C2AAB">
        <w:t>………………………………………………………………………………</w:t>
      </w:r>
    </w:p>
    <w:p w14:paraId="5FF6E28A" w14:textId="77777777" w:rsidR="00FC5492" w:rsidRPr="00FC5492" w:rsidRDefault="00FC5492" w:rsidP="00855BE6">
      <w:pPr>
        <w:pStyle w:val="Normal8pt"/>
      </w:pPr>
    </w:p>
    <w:p w14:paraId="6724B1FA" w14:textId="66FCA853" w:rsidR="00C344D6" w:rsidRDefault="00C344D6">
      <w:pPr>
        <w:tabs>
          <w:tab w:val="left" w:pos="567"/>
        </w:tabs>
        <w:jc w:val="right"/>
      </w:pPr>
      <w:r>
        <w:t>..</w:t>
      </w:r>
      <w:r w:rsidRPr="000C2AAB">
        <w:t>………………………</w:t>
      </w:r>
      <w:r>
        <w:t>.</w:t>
      </w:r>
      <w:r w:rsidRPr="000C2AAB">
        <w:t>……</w:t>
      </w:r>
      <w:r>
        <w:t>…</w:t>
      </w:r>
      <w:r w:rsidRPr="000C2AAB">
        <w:t>………………………………………………………………………</w:t>
      </w:r>
    </w:p>
    <w:p w14:paraId="05CCB14B" w14:textId="77777777" w:rsidR="00C344D6" w:rsidRDefault="00C344D6">
      <w:pPr>
        <w:tabs>
          <w:tab w:val="left" w:pos="567"/>
        </w:tabs>
        <w:jc w:val="right"/>
      </w:pPr>
    </w:p>
    <w:p w14:paraId="18BA4C30" w14:textId="75876A0F" w:rsidR="00C344D6" w:rsidRDefault="00C344D6">
      <w:pPr>
        <w:tabs>
          <w:tab w:val="left" w:pos="567"/>
          <w:tab w:val="left" w:pos="1134"/>
        </w:tabs>
        <w:jc w:val="right"/>
      </w:pPr>
      <w:r>
        <w:t>....</w:t>
      </w:r>
      <w:r w:rsidRPr="000C2AAB">
        <w:t>……………………………</w:t>
      </w:r>
      <w:r>
        <w:t>….</w:t>
      </w:r>
      <w:r w:rsidRPr="000C2AAB">
        <w:t>…………………………………………………………………</w:t>
      </w:r>
      <w:r>
        <w:t xml:space="preserve"> </w:t>
      </w:r>
      <w:r w:rsidRPr="00511C04">
        <w:rPr>
          <w:b/>
          <w:bCs/>
        </w:rPr>
        <w:t>[</w:t>
      </w:r>
      <w:r>
        <w:rPr>
          <w:b/>
          <w:bCs/>
        </w:rPr>
        <w:t>1</w:t>
      </w:r>
      <w:r w:rsidRPr="00511C04">
        <w:rPr>
          <w:b/>
          <w:bCs/>
        </w:rPr>
        <w:t>]</w:t>
      </w:r>
    </w:p>
    <w:p w14:paraId="51F4186E" w14:textId="77777777" w:rsidR="00FC5492" w:rsidRPr="00FC5492" w:rsidRDefault="00FC5492" w:rsidP="00855BE6">
      <w:pPr>
        <w:pStyle w:val="Normal8pt"/>
      </w:pPr>
    </w:p>
    <w:p w14:paraId="1C5A1A2A" w14:textId="77777777" w:rsidR="00FC5492" w:rsidRPr="00FC5492" w:rsidRDefault="00FC5492" w:rsidP="00855BE6">
      <w:pPr>
        <w:pStyle w:val="Normal8pt"/>
      </w:pPr>
      <w:r w:rsidRPr="00C344D6">
        <w:rPr>
          <w:b/>
          <w:bCs/>
        </w:rPr>
        <w:tab/>
        <w:t>(b)</w:t>
      </w:r>
      <w:r w:rsidRPr="00C344D6">
        <w:rPr>
          <w:b/>
          <w:bCs/>
        </w:rPr>
        <w:tab/>
      </w:r>
      <w:r w:rsidRPr="00FC5492">
        <w:t xml:space="preserve">Calculate the number of kilometres driven in </w:t>
      </w:r>
      <w:r w:rsidRPr="00FC5492">
        <w:rPr>
          <w:b/>
          <w:bCs/>
        </w:rPr>
        <w:t>2021</w:t>
      </w:r>
      <w:r w:rsidRPr="00FC5492">
        <w:t>.</w:t>
      </w:r>
    </w:p>
    <w:p w14:paraId="47AA8DCE" w14:textId="77777777" w:rsidR="00FC5492" w:rsidRPr="00FC5492" w:rsidRDefault="00FC5492" w:rsidP="00855BE6">
      <w:pPr>
        <w:pStyle w:val="Normal8pt"/>
      </w:pPr>
    </w:p>
    <w:p w14:paraId="750EFBCA" w14:textId="77777777" w:rsidR="00FC5492" w:rsidRPr="00FC5492" w:rsidRDefault="00FC5492" w:rsidP="00855BE6">
      <w:pPr>
        <w:pStyle w:val="Normal8pt"/>
      </w:pPr>
    </w:p>
    <w:p w14:paraId="5ADE5A0F" w14:textId="77777777" w:rsidR="00FC5492" w:rsidRPr="00FC5492" w:rsidRDefault="00FC5492" w:rsidP="00855BE6">
      <w:pPr>
        <w:pStyle w:val="Normal8pt"/>
      </w:pPr>
    </w:p>
    <w:p w14:paraId="1F31DE06" w14:textId="77777777" w:rsidR="00FC5492" w:rsidRPr="00FC5492" w:rsidRDefault="00FC5492" w:rsidP="00855BE6">
      <w:pPr>
        <w:pStyle w:val="Normal8pt"/>
      </w:pPr>
    </w:p>
    <w:p w14:paraId="571F4739" w14:textId="77777777" w:rsidR="00FC5492" w:rsidRPr="00FC5492" w:rsidRDefault="00FC5492" w:rsidP="00855BE6">
      <w:pPr>
        <w:pStyle w:val="Normal8pt"/>
      </w:pPr>
    </w:p>
    <w:p w14:paraId="65FC34A4" w14:textId="77777777" w:rsidR="00FC5492" w:rsidRPr="00FC5492" w:rsidRDefault="00FC5492" w:rsidP="00855BE6">
      <w:pPr>
        <w:pStyle w:val="Normal8pt"/>
      </w:pPr>
    </w:p>
    <w:p w14:paraId="177C56BD" w14:textId="77777777" w:rsidR="00FC5492" w:rsidRPr="00FC5492" w:rsidRDefault="00FC5492" w:rsidP="00855BE6">
      <w:pPr>
        <w:pStyle w:val="Normal8pt"/>
      </w:pPr>
    </w:p>
    <w:p w14:paraId="18185E5D" w14:textId="77777777" w:rsidR="00FC5492" w:rsidRPr="00FC5492" w:rsidRDefault="00FC5492" w:rsidP="00855BE6">
      <w:pPr>
        <w:pStyle w:val="Normal8pt"/>
      </w:pPr>
    </w:p>
    <w:p w14:paraId="79E8D71F" w14:textId="77777777" w:rsidR="00FC5492" w:rsidRPr="00FC5492" w:rsidRDefault="00FC5492" w:rsidP="00855BE6">
      <w:pPr>
        <w:pStyle w:val="Normal8pt"/>
      </w:pPr>
    </w:p>
    <w:p w14:paraId="7491A915" w14:textId="77777777" w:rsidR="00FC5492" w:rsidRPr="00FC5492" w:rsidRDefault="00FC5492" w:rsidP="00855BE6">
      <w:pPr>
        <w:pStyle w:val="Normal8pt"/>
      </w:pPr>
    </w:p>
    <w:p w14:paraId="13108F54" w14:textId="77777777" w:rsidR="00FC5492" w:rsidRPr="00FC5492" w:rsidRDefault="00FC5492" w:rsidP="00855BE6">
      <w:pPr>
        <w:pStyle w:val="Normal8pt"/>
      </w:pPr>
    </w:p>
    <w:p w14:paraId="7D57575D" w14:textId="77777777" w:rsidR="00FC5492" w:rsidRPr="00FC5492" w:rsidRDefault="00FC5492" w:rsidP="00855BE6">
      <w:pPr>
        <w:pStyle w:val="Normal8pt"/>
      </w:pPr>
    </w:p>
    <w:p w14:paraId="1ABF806D" w14:textId="77777777" w:rsidR="00FC5492" w:rsidRPr="00FC5492" w:rsidRDefault="00FC5492" w:rsidP="00855BE6">
      <w:pPr>
        <w:pStyle w:val="Normal8pt"/>
      </w:pPr>
    </w:p>
    <w:p w14:paraId="3FAE8FF8" w14:textId="77777777" w:rsidR="00FC5492" w:rsidRPr="00FC5492" w:rsidRDefault="00FC5492" w:rsidP="00855BE6">
      <w:pPr>
        <w:pStyle w:val="Normal8pt"/>
      </w:pPr>
    </w:p>
    <w:p w14:paraId="26D5E3AE" w14:textId="77777777" w:rsidR="00FC5492" w:rsidRPr="00FC5492" w:rsidRDefault="00FC5492" w:rsidP="00855BE6">
      <w:pPr>
        <w:pStyle w:val="Normal8pt"/>
      </w:pPr>
    </w:p>
    <w:p w14:paraId="768C41BB" w14:textId="77777777" w:rsidR="00FC5492" w:rsidRPr="00FC5492" w:rsidRDefault="00FC5492" w:rsidP="00855BE6">
      <w:pPr>
        <w:pStyle w:val="Normal8pt"/>
      </w:pPr>
    </w:p>
    <w:p w14:paraId="7DC2939F" w14:textId="77777777" w:rsidR="00FC5492" w:rsidRDefault="00FC5492" w:rsidP="00855BE6">
      <w:pPr>
        <w:pStyle w:val="Normal8pt"/>
      </w:pPr>
    </w:p>
    <w:p w14:paraId="10529A3C" w14:textId="77777777" w:rsidR="00C344D6" w:rsidRDefault="00C344D6" w:rsidP="00855BE6">
      <w:pPr>
        <w:pStyle w:val="Normal8pt"/>
      </w:pPr>
    </w:p>
    <w:p w14:paraId="5FA5A540" w14:textId="77777777" w:rsidR="00C344D6" w:rsidRDefault="00C344D6" w:rsidP="00855BE6">
      <w:pPr>
        <w:pStyle w:val="Normal8pt"/>
      </w:pPr>
    </w:p>
    <w:p w14:paraId="49E7AF78" w14:textId="77777777" w:rsidR="00C344D6" w:rsidRDefault="00C344D6" w:rsidP="00855BE6">
      <w:pPr>
        <w:pStyle w:val="Normal8pt"/>
      </w:pPr>
    </w:p>
    <w:p w14:paraId="2EE1A6CA" w14:textId="77777777" w:rsidR="00C344D6" w:rsidRDefault="00C344D6" w:rsidP="00855BE6">
      <w:pPr>
        <w:pStyle w:val="Normal8pt"/>
      </w:pPr>
    </w:p>
    <w:p w14:paraId="1D755F06" w14:textId="77777777" w:rsidR="00C344D6" w:rsidRDefault="00C344D6" w:rsidP="00855BE6">
      <w:pPr>
        <w:pStyle w:val="Normal8pt"/>
      </w:pPr>
    </w:p>
    <w:p w14:paraId="206A046D" w14:textId="77777777" w:rsidR="00C344D6" w:rsidRDefault="00C344D6" w:rsidP="00855BE6">
      <w:pPr>
        <w:pStyle w:val="Normal8pt"/>
      </w:pPr>
    </w:p>
    <w:p w14:paraId="793CC6E6" w14:textId="77777777" w:rsidR="00C344D6" w:rsidRDefault="00C344D6" w:rsidP="00855BE6">
      <w:pPr>
        <w:pStyle w:val="Normal8pt"/>
      </w:pPr>
    </w:p>
    <w:p w14:paraId="4CDE38EB" w14:textId="77777777" w:rsidR="00C344D6" w:rsidRPr="00FC5492" w:rsidRDefault="00C344D6" w:rsidP="00855BE6">
      <w:pPr>
        <w:pStyle w:val="Normal8pt"/>
      </w:pPr>
    </w:p>
    <w:p w14:paraId="2CA64229" w14:textId="77777777" w:rsidR="00FC5492" w:rsidRPr="00FC5492" w:rsidRDefault="00FC5492" w:rsidP="00855BE6">
      <w:pPr>
        <w:pStyle w:val="Normal8pt"/>
      </w:pPr>
    </w:p>
    <w:p w14:paraId="0144DB11" w14:textId="77777777" w:rsidR="00FC5492" w:rsidRPr="00FC5492" w:rsidRDefault="00FC5492" w:rsidP="00855BE6">
      <w:pPr>
        <w:pStyle w:val="Normal8pt"/>
      </w:pPr>
    </w:p>
    <w:p w14:paraId="4994C92E" w14:textId="77777777" w:rsidR="00FC5492" w:rsidRPr="00FC5492" w:rsidRDefault="00FC5492" w:rsidP="00855BE6">
      <w:pPr>
        <w:pStyle w:val="Normal8pt"/>
      </w:pPr>
    </w:p>
    <w:p w14:paraId="6BF6D7C8" w14:textId="77777777" w:rsidR="00FC5492" w:rsidRPr="00FC5492" w:rsidRDefault="00FC5492" w:rsidP="00855BE6">
      <w:pPr>
        <w:pStyle w:val="Normal8pt"/>
      </w:pPr>
    </w:p>
    <w:p w14:paraId="77C0F270" w14:textId="77777777" w:rsidR="00FC5492" w:rsidRPr="00FC5492" w:rsidRDefault="00FC5492" w:rsidP="00855BE6">
      <w:pPr>
        <w:pStyle w:val="Normal8pt"/>
      </w:pPr>
    </w:p>
    <w:p w14:paraId="4021AA59" w14:textId="77777777" w:rsidR="00FC5492" w:rsidRPr="00FC5492" w:rsidRDefault="00FC5492" w:rsidP="00855BE6">
      <w:pPr>
        <w:pStyle w:val="Normal8pt"/>
      </w:pPr>
    </w:p>
    <w:p w14:paraId="6690F551" w14:textId="77777777" w:rsidR="00FC5492" w:rsidRPr="00FC5492" w:rsidRDefault="00FC5492" w:rsidP="00855BE6">
      <w:pPr>
        <w:pStyle w:val="Normal8pt"/>
      </w:pPr>
    </w:p>
    <w:p w14:paraId="1C198014" w14:textId="7ECA2F9B" w:rsidR="00C344D6" w:rsidRPr="008A5B93" w:rsidRDefault="00C344D6">
      <w:pPr>
        <w:jc w:val="right"/>
      </w:pPr>
      <w:r w:rsidRPr="001C4DC9">
        <w:rPr>
          <w:b/>
          <w:bCs/>
        </w:rPr>
        <w:t>(</w:t>
      </w:r>
      <w:r>
        <w:rPr>
          <w:b/>
          <w:bCs/>
        </w:rPr>
        <w:t>b</w:t>
      </w:r>
      <w:r w:rsidRPr="001C4DC9">
        <w:rPr>
          <w:b/>
          <w:bCs/>
        </w:rPr>
        <w:t>)</w:t>
      </w:r>
      <w:r>
        <w:t xml:space="preserve"> </w:t>
      </w:r>
      <w:r w:rsidRPr="008A5B93">
        <w:t>……..…………….……..……………</w:t>
      </w:r>
      <w:r w:rsidR="00996848">
        <w:t xml:space="preserve"> km </w:t>
      </w:r>
      <w:r w:rsidRPr="008A5B93">
        <w:t xml:space="preserve"> </w:t>
      </w:r>
      <w:r w:rsidRPr="008A5B93">
        <w:rPr>
          <w:b/>
        </w:rPr>
        <w:t>[</w:t>
      </w:r>
      <w:r>
        <w:rPr>
          <w:b/>
        </w:rPr>
        <w:t>4</w:t>
      </w:r>
      <w:r w:rsidRPr="008A5B93">
        <w:rPr>
          <w:b/>
        </w:rPr>
        <w:t>]</w:t>
      </w:r>
    </w:p>
    <w:p w14:paraId="62200E39" w14:textId="77777777" w:rsidR="00FC5492" w:rsidRPr="00FC5492" w:rsidRDefault="00FC5492" w:rsidP="00855BE6">
      <w:pPr>
        <w:pStyle w:val="Normal8pt"/>
      </w:pPr>
    </w:p>
    <w:p w14:paraId="0A746D55" w14:textId="5C9C1FA4" w:rsidR="00FC5492" w:rsidRDefault="00FC5492" w:rsidP="00467299">
      <w:pPr>
        <w:pStyle w:val="Style1"/>
      </w:pPr>
      <w:r w:rsidRPr="00467299">
        <w:rPr>
          <w:b/>
          <w:bCs/>
          <w:i w:val="0"/>
          <w:iCs/>
        </w:rPr>
        <w:t>24</w:t>
      </w:r>
      <w:r w:rsidRPr="00FC5492">
        <w:tab/>
      </w:r>
      <w:r w:rsidRPr="00467299">
        <w:rPr>
          <w:i w:val="0"/>
          <w:iCs/>
        </w:rPr>
        <w:t>The diagram shows the graph of</w:t>
      </w:r>
      <w:r w:rsidR="00C31CC7">
        <w:t xml:space="preserve"> </w:t>
      </w:r>
      <w:r w:rsidR="009A193E" w:rsidRPr="00C31CC7">
        <w:rPr>
          <w:i w:val="0"/>
          <w:iCs/>
          <w:position w:val="-10"/>
        </w:rPr>
        <w:object w:dxaOrig="1480" w:dyaOrig="360" w14:anchorId="436D8DEF">
          <v:shape id="_x0000_i1048" type="#_x0000_t75" style="width:1in;height:21.5pt" o:ole="">
            <v:imagedata r:id="rId84" o:title=""/>
          </v:shape>
          <o:OLEObject Type="Embed" ProgID="Equation.DSMT4" ShapeID="_x0000_i1048" DrawAspect="Content" ObjectID="_1774710377" r:id="rId85"/>
        </w:object>
      </w:r>
      <w:r w:rsidR="00277E0E">
        <w:rPr>
          <w:i w:val="0"/>
          <w:iCs/>
        </w:rPr>
        <w:t xml:space="preserve">, </w:t>
      </w:r>
      <w:r w:rsidRPr="00467299">
        <w:rPr>
          <w:rFonts w:asciiTheme="minorHAnsi" w:hAnsiTheme="minorHAnsi"/>
          <w:i w:val="0"/>
          <w:iCs/>
        </w:rPr>
        <w:t>where</w:t>
      </w:r>
      <w:r w:rsidRPr="00467299">
        <w:rPr>
          <w:i w:val="0"/>
          <w:iCs/>
        </w:rPr>
        <w:t xml:space="preserve"> </w:t>
      </w:r>
      <w:r w:rsidRPr="00277E0E">
        <w:t>k</w:t>
      </w:r>
      <w:r w:rsidRPr="00467299">
        <w:rPr>
          <w:i w:val="0"/>
          <w:iCs/>
        </w:rPr>
        <w:t xml:space="preserve"> is an integer</w:t>
      </w:r>
      <w:r w:rsidRPr="00FC5492">
        <w:t>.</w:t>
      </w:r>
    </w:p>
    <w:p w14:paraId="005BBB93" w14:textId="77777777" w:rsidR="001A6856" w:rsidRPr="001A6856" w:rsidRDefault="001A6856" w:rsidP="00467299">
      <w:pPr>
        <w:pStyle w:val="Style1"/>
        <w:rPr>
          <w:sz w:val="8"/>
          <w:szCs w:val="8"/>
        </w:rPr>
      </w:pPr>
    </w:p>
    <w:p w14:paraId="31E8C212" w14:textId="10C2FA7D" w:rsidR="00BA12F3" w:rsidRPr="00FC5492" w:rsidRDefault="001A6856" w:rsidP="00467299">
      <w:pPr>
        <w:pStyle w:val="Style1"/>
      </w:pPr>
      <w:r>
        <w:tab/>
      </w:r>
      <w:r>
        <w:rPr>
          <w:noProof/>
        </w:rPr>
        <w:drawing>
          <wp:inline distT="0" distB="0" distL="0" distR="0" wp14:anchorId="23105305" wp14:editId="3CA1900E">
            <wp:extent cx="5008119" cy="5400000"/>
            <wp:effectExtent l="0" t="0" r="2540" b="0"/>
            <wp:docPr id="167413733" name="Picture 1"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13733" name="Picture 1" descr="Diagram"/>
                    <pic:cNvPicPr/>
                  </pic:nvPicPr>
                  <pic:blipFill>
                    <a:blip r:embed="rId86"/>
                    <a:stretch>
                      <a:fillRect/>
                    </a:stretch>
                  </pic:blipFill>
                  <pic:spPr>
                    <a:xfrm>
                      <a:off x="0" y="0"/>
                      <a:ext cx="5008119" cy="5400000"/>
                    </a:xfrm>
                    <a:prstGeom prst="rect">
                      <a:avLst/>
                    </a:prstGeom>
                  </pic:spPr>
                </pic:pic>
              </a:graphicData>
            </a:graphic>
          </wp:inline>
        </w:drawing>
      </w:r>
    </w:p>
    <w:p w14:paraId="2F92FA38" w14:textId="4543A809" w:rsidR="00FC5492" w:rsidRPr="00FC5492" w:rsidRDefault="00FC5492" w:rsidP="00855BE6">
      <w:pPr>
        <w:pStyle w:val="Normal8pt"/>
      </w:pPr>
    </w:p>
    <w:p w14:paraId="0325396C" w14:textId="1F64DF4B" w:rsidR="00FC5492" w:rsidRPr="00FC5492" w:rsidRDefault="00AB413D" w:rsidP="00AB413D">
      <w:pPr>
        <w:pStyle w:val="Normal8pt"/>
        <w:tabs>
          <w:tab w:val="left" w:pos="567"/>
          <w:tab w:val="left" w:pos="1134"/>
          <w:tab w:val="left" w:pos="8931"/>
        </w:tabs>
      </w:pPr>
      <w:r w:rsidRPr="00FC5492">
        <w:tab/>
      </w:r>
      <w:r w:rsidRPr="00C455CD">
        <w:rPr>
          <w:b/>
          <w:bCs/>
        </w:rPr>
        <w:t>(</w:t>
      </w:r>
      <w:r>
        <w:rPr>
          <w:b/>
          <w:bCs/>
        </w:rPr>
        <w:t>a</w:t>
      </w:r>
      <w:r w:rsidRPr="00C455CD">
        <w:rPr>
          <w:b/>
          <w:bCs/>
        </w:rPr>
        <w:t>)</w:t>
      </w:r>
      <w:r w:rsidRPr="00FC5492">
        <w:tab/>
      </w:r>
      <w:r w:rsidR="00FC5492" w:rsidRPr="00FC5492">
        <w:t>Show that</w:t>
      </w:r>
      <w:r w:rsidR="00277E0E">
        <w:t xml:space="preserve"> </w:t>
      </w:r>
      <w:r w:rsidR="00277E0E">
        <w:rPr>
          <w:i/>
          <w:iCs/>
        </w:rPr>
        <w:t>k</w:t>
      </w:r>
      <w:r w:rsidR="00277E0E">
        <w:t xml:space="preserve"> = 2.</w:t>
      </w:r>
      <w:r w:rsidR="00C455CD">
        <w:tab/>
      </w:r>
      <w:r w:rsidR="00C455CD">
        <w:tab/>
      </w:r>
      <w:r w:rsidR="00FC5492" w:rsidRPr="00FC5492">
        <w:tab/>
      </w:r>
      <w:r w:rsidR="00FC5492" w:rsidRPr="00C455CD">
        <w:rPr>
          <w:b/>
          <w:bCs/>
        </w:rPr>
        <w:t>[2]</w:t>
      </w:r>
    </w:p>
    <w:p w14:paraId="46189E9A" w14:textId="77777777" w:rsidR="00FC5492" w:rsidRPr="00FC5492" w:rsidRDefault="00FC5492" w:rsidP="00855BE6">
      <w:pPr>
        <w:pStyle w:val="Normal8pt"/>
      </w:pPr>
    </w:p>
    <w:p w14:paraId="398966E5" w14:textId="77777777" w:rsidR="00FC5492" w:rsidRPr="00FC5492" w:rsidRDefault="00FC5492" w:rsidP="00855BE6">
      <w:pPr>
        <w:pStyle w:val="Normal8pt"/>
      </w:pPr>
    </w:p>
    <w:p w14:paraId="673D2DB7" w14:textId="77777777" w:rsidR="00FC5492" w:rsidRPr="00FC5492" w:rsidRDefault="00FC5492" w:rsidP="00855BE6">
      <w:pPr>
        <w:pStyle w:val="Normal8pt"/>
      </w:pPr>
    </w:p>
    <w:p w14:paraId="310FAD1C" w14:textId="77777777" w:rsidR="00FC5492" w:rsidRPr="00FC5492" w:rsidRDefault="00FC5492" w:rsidP="00855BE6">
      <w:pPr>
        <w:pStyle w:val="Normal8pt"/>
      </w:pPr>
    </w:p>
    <w:p w14:paraId="4170C6AA" w14:textId="77777777" w:rsidR="00FC5492" w:rsidRPr="00FC5492" w:rsidRDefault="00FC5492" w:rsidP="00855BE6">
      <w:pPr>
        <w:pStyle w:val="Normal8pt"/>
      </w:pPr>
    </w:p>
    <w:p w14:paraId="1E824A24" w14:textId="77777777" w:rsidR="00FC5492" w:rsidRPr="00FC5492" w:rsidRDefault="00FC5492" w:rsidP="00855BE6">
      <w:pPr>
        <w:pStyle w:val="Normal8pt"/>
      </w:pPr>
    </w:p>
    <w:p w14:paraId="07630D84" w14:textId="77777777" w:rsidR="00FC5492" w:rsidRPr="00FC5492" w:rsidRDefault="00FC5492" w:rsidP="00855BE6">
      <w:pPr>
        <w:pStyle w:val="Normal8pt"/>
      </w:pPr>
    </w:p>
    <w:p w14:paraId="7E0A2A89" w14:textId="77777777" w:rsidR="00FC5492" w:rsidRPr="00FC5492" w:rsidRDefault="00FC5492" w:rsidP="00855BE6">
      <w:pPr>
        <w:pStyle w:val="Normal8pt"/>
      </w:pPr>
    </w:p>
    <w:p w14:paraId="670EC2B4" w14:textId="77777777" w:rsidR="00FC5492" w:rsidRPr="00FC5492" w:rsidRDefault="00FC5492" w:rsidP="00855BE6">
      <w:pPr>
        <w:pStyle w:val="Normal8pt"/>
      </w:pPr>
    </w:p>
    <w:p w14:paraId="3C5053D3" w14:textId="77777777" w:rsidR="00FC5492" w:rsidRPr="00FC5492" w:rsidRDefault="00FC5492" w:rsidP="00855BE6">
      <w:pPr>
        <w:pStyle w:val="Normal8pt"/>
      </w:pPr>
    </w:p>
    <w:p w14:paraId="70AC96B9" w14:textId="5EC7E43B" w:rsidR="00FC5492" w:rsidRPr="008C2A55" w:rsidRDefault="00FC5492" w:rsidP="00467299">
      <w:pPr>
        <w:pStyle w:val="BodyText"/>
      </w:pPr>
      <w:r w:rsidRPr="0034268B">
        <w:rPr>
          <w:sz w:val="22"/>
          <w:szCs w:val="22"/>
        </w:rPr>
        <w:tab/>
      </w:r>
      <w:r w:rsidRPr="0034268B">
        <w:rPr>
          <w:b/>
          <w:bCs/>
          <w:sz w:val="22"/>
          <w:szCs w:val="22"/>
        </w:rPr>
        <w:t>(b)</w:t>
      </w:r>
      <w:r w:rsidRPr="0034268B">
        <w:rPr>
          <w:sz w:val="22"/>
          <w:szCs w:val="22"/>
        </w:rPr>
        <w:tab/>
      </w:r>
      <w:r w:rsidRPr="0034268B">
        <w:rPr>
          <w:iCs/>
          <w:sz w:val="22"/>
          <w:szCs w:val="22"/>
        </w:rPr>
        <w:t>Use the graph to solve</w:t>
      </w:r>
      <w:r w:rsidR="00995083">
        <w:rPr>
          <w:iCs/>
        </w:rPr>
        <w:t xml:space="preserve"> </w:t>
      </w:r>
      <w:r w:rsidR="008F5DCF" w:rsidRPr="00995083">
        <w:rPr>
          <w:iCs/>
          <w:position w:val="-4"/>
        </w:rPr>
        <w:object w:dxaOrig="1480" w:dyaOrig="300" w14:anchorId="17E4946D">
          <v:shape id="_x0000_i1049" type="#_x0000_t75" style="width:1in;height:14.5pt" o:ole="">
            <v:imagedata r:id="rId87" o:title=""/>
          </v:shape>
          <o:OLEObject Type="Embed" ProgID="Equation.DSMT4" ShapeID="_x0000_i1049" DrawAspect="Content" ObjectID="_1774710378" r:id="rId88"/>
        </w:object>
      </w:r>
      <w:r w:rsidR="00F173D1">
        <w:rPr>
          <w:i/>
        </w:rPr>
        <w:t>.</w:t>
      </w:r>
    </w:p>
    <w:p w14:paraId="281F2594" w14:textId="77777777" w:rsidR="00FC5492" w:rsidRPr="00FC5492" w:rsidRDefault="00FC5492" w:rsidP="00855BE6">
      <w:pPr>
        <w:pStyle w:val="Normal8pt"/>
      </w:pPr>
      <w:r w:rsidRPr="00FC5492">
        <w:tab/>
      </w:r>
      <w:r w:rsidRPr="00FC5492">
        <w:tab/>
        <w:t xml:space="preserve">Give your answers to </w:t>
      </w:r>
      <w:r w:rsidRPr="00FC5492">
        <w:rPr>
          <w:b/>
          <w:bCs/>
        </w:rPr>
        <w:t>1</w:t>
      </w:r>
      <w:r w:rsidRPr="00FC5492">
        <w:t xml:space="preserve"> decimal place.</w:t>
      </w:r>
    </w:p>
    <w:p w14:paraId="4DF167AC" w14:textId="77777777" w:rsidR="00FC5492" w:rsidRPr="00FC5492" w:rsidRDefault="00FC5492" w:rsidP="00855BE6">
      <w:pPr>
        <w:pStyle w:val="Normal8pt"/>
      </w:pPr>
    </w:p>
    <w:p w14:paraId="4F45C5C4" w14:textId="77777777" w:rsidR="00C455CD" w:rsidRPr="00FC5492" w:rsidRDefault="00C455CD" w:rsidP="00855BE6">
      <w:pPr>
        <w:pStyle w:val="Normal8pt"/>
      </w:pPr>
    </w:p>
    <w:p w14:paraId="42C0C1E0" w14:textId="3280A4F1" w:rsidR="00C455CD" w:rsidRPr="008A5B93" w:rsidRDefault="00C455CD" w:rsidP="00AB413D">
      <w:pPr>
        <w:pStyle w:val="Normal8pt"/>
        <w:jc w:val="right"/>
      </w:pPr>
      <w:r w:rsidRPr="001C4DC9">
        <w:rPr>
          <w:b/>
          <w:bCs/>
        </w:rPr>
        <w:t>(</w:t>
      </w:r>
      <w:r>
        <w:rPr>
          <w:b/>
          <w:bCs/>
        </w:rPr>
        <w:t>b</w:t>
      </w:r>
      <w:r w:rsidRPr="001C4DC9">
        <w:rPr>
          <w:b/>
          <w:bCs/>
        </w:rPr>
        <w:t>)</w:t>
      </w:r>
      <w:r>
        <w:t xml:space="preserve"> </w:t>
      </w:r>
      <w:r w:rsidRPr="00C455CD">
        <w:rPr>
          <w:i/>
          <w:iCs/>
        </w:rPr>
        <w:t>x</w:t>
      </w:r>
      <w:r>
        <w:t xml:space="preserve"> =</w:t>
      </w:r>
      <w:r w:rsidR="00372D19">
        <w:t xml:space="preserve"> </w:t>
      </w:r>
      <w:r w:rsidRPr="008A5B93">
        <w:t>……..……….…</w:t>
      </w:r>
      <w:r>
        <w:t xml:space="preserve"> or </w:t>
      </w:r>
      <w:r w:rsidRPr="00C455CD">
        <w:rPr>
          <w:i/>
          <w:iCs/>
        </w:rPr>
        <w:t>x</w:t>
      </w:r>
      <w:r>
        <w:t xml:space="preserve"> = </w:t>
      </w:r>
      <w:r w:rsidR="00372D19">
        <w:t>..</w:t>
      </w:r>
      <w:r w:rsidRPr="008A5B93">
        <w:t xml:space="preserve">……..……….… </w:t>
      </w:r>
      <w:r w:rsidRPr="008A5B93">
        <w:rPr>
          <w:b/>
        </w:rPr>
        <w:t>[</w:t>
      </w:r>
      <w:r>
        <w:rPr>
          <w:b/>
        </w:rPr>
        <w:t>2</w:t>
      </w:r>
      <w:r w:rsidRPr="008A5B93">
        <w:rPr>
          <w:b/>
        </w:rPr>
        <w:t>]</w:t>
      </w:r>
    </w:p>
    <w:p w14:paraId="41230135" w14:textId="77777777" w:rsidR="00FC5492" w:rsidRPr="00FC5492" w:rsidRDefault="00FC5492" w:rsidP="00855BE6">
      <w:pPr>
        <w:pStyle w:val="Normal8pt"/>
      </w:pPr>
    </w:p>
    <w:p w14:paraId="22333B09" w14:textId="77777777" w:rsidR="00C455CD" w:rsidRDefault="00C455CD">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Times New Roman"/>
          <w:b/>
          <w:bCs/>
          <w:color w:val="auto"/>
          <w:szCs w:val="24"/>
        </w:rPr>
      </w:pPr>
      <w:r>
        <w:rPr>
          <w:b/>
          <w:bCs/>
        </w:rPr>
        <w:br w:type="page"/>
      </w:r>
    </w:p>
    <w:p w14:paraId="5FC8AC64" w14:textId="77777777" w:rsidR="008E45F2" w:rsidRDefault="008E45F2" w:rsidP="00855BE6">
      <w:pPr>
        <w:pStyle w:val="Normal8pt"/>
        <w:rPr>
          <w:b/>
          <w:bCs/>
        </w:rPr>
      </w:pPr>
    </w:p>
    <w:p w14:paraId="447FE0CD" w14:textId="25AFAE91" w:rsidR="00FC5492" w:rsidRPr="00FC5492" w:rsidRDefault="00FC5492" w:rsidP="00855BE6">
      <w:pPr>
        <w:pStyle w:val="Normal8pt"/>
      </w:pPr>
      <w:r w:rsidRPr="00C455CD">
        <w:rPr>
          <w:b/>
          <w:bCs/>
        </w:rPr>
        <w:t>25</w:t>
      </w:r>
      <w:r w:rsidRPr="00FC5492">
        <w:tab/>
      </w:r>
      <w:r w:rsidR="0095637D">
        <w:t>Kai</w:t>
      </w:r>
      <w:r w:rsidRPr="00FC5492">
        <w:t xml:space="preserve"> designs a logo using isosceles triangles joined at a central point, P.</w:t>
      </w:r>
    </w:p>
    <w:p w14:paraId="78E000FF" w14:textId="77777777" w:rsidR="00FC5492" w:rsidRPr="00FC5492" w:rsidRDefault="00FC5492" w:rsidP="00855BE6">
      <w:pPr>
        <w:pStyle w:val="Normal8pt"/>
      </w:pPr>
    </w:p>
    <w:p w14:paraId="44931F63" w14:textId="6D55816A" w:rsidR="00FC5492" w:rsidRPr="00FC5492" w:rsidRDefault="003B5FD6" w:rsidP="00855BE6">
      <w:pPr>
        <w:pStyle w:val="Normal8pt"/>
      </w:pPr>
      <w:r>
        <w:rPr>
          <w:noProof/>
        </w:rPr>
        <w:drawing>
          <wp:anchor distT="0" distB="0" distL="114300" distR="114300" simplePos="0" relativeHeight="251658251" behindDoc="0" locked="0" layoutInCell="1" allowOverlap="1" wp14:anchorId="59A66313" wp14:editId="4CCF85AB">
            <wp:simplePos x="0" y="0"/>
            <wp:positionH relativeFrom="column">
              <wp:posOffset>361950</wp:posOffset>
            </wp:positionH>
            <wp:positionV relativeFrom="paragraph">
              <wp:posOffset>273050</wp:posOffset>
            </wp:positionV>
            <wp:extent cx="2825502" cy="1661163"/>
            <wp:effectExtent l="0" t="0" r="0" b="0"/>
            <wp:wrapTopAndBottom/>
            <wp:docPr id="474" name="Picture 474" descr="Kai designs a logo using isosceles triangles joined at a central point, P. This is the start of Kai’s desig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Picture 474" descr="Kai designs a logo using isosceles triangles joined at a central point, P. This is the start of Kai’s design.&#10;"/>
                    <pic:cNvPicPr/>
                  </pic:nvPicPr>
                  <pic:blipFill>
                    <a:blip r:embed="rId89"/>
                    <a:stretch>
                      <a:fillRect/>
                    </a:stretch>
                  </pic:blipFill>
                  <pic:spPr>
                    <a:xfrm>
                      <a:off x="0" y="0"/>
                      <a:ext cx="2825502" cy="1661163"/>
                    </a:xfrm>
                    <a:prstGeom prst="rect">
                      <a:avLst/>
                    </a:prstGeom>
                  </pic:spPr>
                </pic:pic>
              </a:graphicData>
            </a:graphic>
          </wp:anchor>
        </w:drawing>
      </w:r>
      <w:r w:rsidR="00FC5492" w:rsidRPr="00FC5492">
        <w:tab/>
        <w:t xml:space="preserve">This is the start of </w:t>
      </w:r>
      <w:r w:rsidR="0095637D">
        <w:t>Kai</w:t>
      </w:r>
      <w:r w:rsidR="00FC5492" w:rsidRPr="00FC5492">
        <w:t>’s design.</w:t>
      </w:r>
    </w:p>
    <w:p w14:paraId="4B590A1D" w14:textId="7307486E" w:rsidR="00FC5492" w:rsidRPr="00FC5492" w:rsidRDefault="00FC5492" w:rsidP="00855BE6">
      <w:pPr>
        <w:pStyle w:val="Normal8pt"/>
      </w:pPr>
      <w:r w:rsidRPr="00FC5492">
        <w:tab/>
      </w:r>
    </w:p>
    <w:p w14:paraId="31E5E323" w14:textId="31CA9456" w:rsidR="00FC5492" w:rsidRPr="00FC5492" w:rsidRDefault="00FC5492" w:rsidP="00855BE6">
      <w:pPr>
        <w:pStyle w:val="Normal8pt"/>
      </w:pPr>
      <w:r w:rsidRPr="00FC5492">
        <w:tab/>
        <w:t xml:space="preserve">The completed design will have rotational symmetry, order </w:t>
      </w:r>
      <w:r w:rsidR="00455064">
        <w:t>72</w:t>
      </w:r>
      <w:r w:rsidRPr="00FC5492">
        <w:t xml:space="preserve"> about point P.</w:t>
      </w:r>
    </w:p>
    <w:p w14:paraId="5B477F11" w14:textId="77777777" w:rsidR="00FC5492" w:rsidRPr="00FC5492" w:rsidRDefault="00FC5492" w:rsidP="00855BE6">
      <w:pPr>
        <w:pStyle w:val="Normal8pt"/>
      </w:pPr>
    </w:p>
    <w:p w14:paraId="60E2A8B5" w14:textId="4760667F" w:rsidR="00FC5492" w:rsidRPr="00FC5492" w:rsidRDefault="00FC5492" w:rsidP="00855BE6">
      <w:pPr>
        <w:pStyle w:val="Normal8pt"/>
      </w:pPr>
      <w:r w:rsidRPr="00FC5492">
        <w:tab/>
        <w:t xml:space="preserve">Each triangle has base, </w:t>
      </w:r>
      <w:r w:rsidRPr="00FC5492">
        <w:rPr>
          <w:i/>
          <w:iCs/>
        </w:rPr>
        <w:t>b</w:t>
      </w:r>
      <w:r w:rsidRPr="00FC5492">
        <w:t xml:space="preserve">, and height, </w:t>
      </w:r>
      <w:r w:rsidRPr="00FC5492">
        <w:rPr>
          <w:i/>
          <w:iCs/>
        </w:rPr>
        <w:t>h</w:t>
      </w:r>
      <w:r w:rsidRPr="00FC5492">
        <w:t>, measured in mm.</w:t>
      </w:r>
    </w:p>
    <w:p w14:paraId="726F196B" w14:textId="28AAAEF5" w:rsidR="00FC5492" w:rsidRPr="00FC5492" w:rsidRDefault="004B122D" w:rsidP="00855BE6">
      <w:pPr>
        <w:pStyle w:val="Normal8pt"/>
      </w:pPr>
      <w:r>
        <w:rPr>
          <w:noProof/>
        </w:rPr>
        <w:drawing>
          <wp:anchor distT="0" distB="0" distL="114300" distR="114300" simplePos="0" relativeHeight="251658252" behindDoc="0" locked="0" layoutInCell="1" allowOverlap="1" wp14:anchorId="77DB4431" wp14:editId="7020F95B">
            <wp:simplePos x="0" y="0"/>
            <wp:positionH relativeFrom="column">
              <wp:posOffset>361950</wp:posOffset>
            </wp:positionH>
            <wp:positionV relativeFrom="paragraph">
              <wp:posOffset>160020</wp:posOffset>
            </wp:positionV>
            <wp:extent cx="4791466" cy="496825"/>
            <wp:effectExtent l="0" t="0" r="0" b="0"/>
            <wp:wrapTopAndBottom/>
            <wp:docPr id="475" name="Picture 475" descr="Each triangle has base, b, and height, h, measured in 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Picture 475" descr="Each triangle has base, b, and height, h, measured in mm"/>
                    <pic:cNvPicPr/>
                  </pic:nvPicPr>
                  <pic:blipFill>
                    <a:blip r:embed="rId90"/>
                    <a:stretch>
                      <a:fillRect/>
                    </a:stretch>
                  </pic:blipFill>
                  <pic:spPr>
                    <a:xfrm>
                      <a:off x="0" y="0"/>
                      <a:ext cx="4791466" cy="496825"/>
                    </a:xfrm>
                    <a:prstGeom prst="rect">
                      <a:avLst/>
                    </a:prstGeom>
                  </pic:spPr>
                </pic:pic>
              </a:graphicData>
            </a:graphic>
          </wp:anchor>
        </w:drawing>
      </w:r>
    </w:p>
    <w:p w14:paraId="54AAA40C" w14:textId="15776C1A" w:rsidR="00FC5492" w:rsidRPr="00FC5492" w:rsidRDefault="00FC5492" w:rsidP="00855BE6">
      <w:pPr>
        <w:pStyle w:val="Normal8pt"/>
      </w:pPr>
      <w:r w:rsidRPr="00FC5492">
        <w:tab/>
        <w:t xml:space="preserve">Calculate </w:t>
      </w:r>
      <w:r w:rsidRPr="00FC5492">
        <w:rPr>
          <w:i/>
          <w:iCs/>
        </w:rPr>
        <w:t>h</w:t>
      </w:r>
      <w:r w:rsidRPr="00FC5492">
        <w:t xml:space="preserve"> when</w:t>
      </w:r>
      <w:r w:rsidR="00455064">
        <w:t xml:space="preserve"> </w:t>
      </w:r>
      <w:r w:rsidR="00455064">
        <w:rPr>
          <w:i/>
          <w:iCs/>
        </w:rPr>
        <w:t>b</w:t>
      </w:r>
      <w:r w:rsidR="00455064">
        <w:t xml:space="preserve"> = 50</w:t>
      </w:r>
      <w:r w:rsidR="00455064" w:rsidRPr="005A55C0">
        <w:rPr>
          <w:sz w:val="12"/>
          <w:szCs w:val="12"/>
        </w:rPr>
        <w:t xml:space="preserve"> </w:t>
      </w:r>
      <w:r w:rsidR="00455064">
        <w:t>mm.</w:t>
      </w:r>
    </w:p>
    <w:p w14:paraId="31644B22" w14:textId="77777777" w:rsidR="00FC5492" w:rsidRPr="00FC5492" w:rsidRDefault="00FC5492" w:rsidP="00855BE6">
      <w:pPr>
        <w:pStyle w:val="Normal8pt"/>
      </w:pPr>
      <w:r w:rsidRPr="00FC5492">
        <w:tab/>
        <w:t xml:space="preserve">Give your answer correct to </w:t>
      </w:r>
      <w:r w:rsidRPr="00FC5492">
        <w:rPr>
          <w:b/>
          <w:bCs/>
        </w:rPr>
        <w:t>1</w:t>
      </w:r>
      <w:r w:rsidRPr="00FC5492">
        <w:t xml:space="preserve"> decimal place. </w:t>
      </w:r>
    </w:p>
    <w:p w14:paraId="6FA32AF8" w14:textId="77777777" w:rsidR="00FC5492" w:rsidRPr="00FC5492" w:rsidRDefault="00FC5492" w:rsidP="00855BE6">
      <w:pPr>
        <w:pStyle w:val="Normal8pt"/>
      </w:pPr>
    </w:p>
    <w:p w14:paraId="61B46134" w14:textId="77777777" w:rsidR="00FC5492" w:rsidRPr="00FC5492" w:rsidRDefault="00FC5492" w:rsidP="00855BE6">
      <w:pPr>
        <w:pStyle w:val="Normal8pt"/>
      </w:pPr>
    </w:p>
    <w:p w14:paraId="6002047F" w14:textId="77777777" w:rsidR="00FC5492" w:rsidRPr="00FC5492" w:rsidRDefault="00FC5492" w:rsidP="00855BE6">
      <w:pPr>
        <w:pStyle w:val="Normal8pt"/>
      </w:pPr>
    </w:p>
    <w:p w14:paraId="48735899" w14:textId="77777777" w:rsidR="00FC5492" w:rsidRPr="00FC5492" w:rsidRDefault="00FC5492" w:rsidP="00855BE6">
      <w:pPr>
        <w:pStyle w:val="Normal8pt"/>
      </w:pPr>
    </w:p>
    <w:p w14:paraId="0C1AC4F8" w14:textId="77777777" w:rsidR="00FC5492" w:rsidRPr="00FC5492" w:rsidRDefault="00FC5492" w:rsidP="00855BE6">
      <w:pPr>
        <w:pStyle w:val="Normal8pt"/>
      </w:pPr>
    </w:p>
    <w:p w14:paraId="7A031A55" w14:textId="77777777" w:rsidR="00FC5492" w:rsidRPr="00FC5492" w:rsidRDefault="00FC5492" w:rsidP="00855BE6">
      <w:pPr>
        <w:pStyle w:val="Normal8pt"/>
      </w:pPr>
    </w:p>
    <w:p w14:paraId="64163094" w14:textId="77777777" w:rsidR="00FC5492" w:rsidRPr="00FC5492" w:rsidRDefault="00FC5492" w:rsidP="00855BE6">
      <w:pPr>
        <w:pStyle w:val="Normal8pt"/>
      </w:pPr>
    </w:p>
    <w:p w14:paraId="425287CA" w14:textId="77777777" w:rsidR="00FC5492" w:rsidRPr="00FC5492" w:rsidRDefault="00FC5492" w:rsidP="00855BE6">
      <w:pPr>
        <w:pStyle w:val="Normal8pt"/>
      </w:pPr>
    </w:p>
    <w:p w14:paraId="73302B0B" w14:textId="77777777" w:rsidR="00FC5492" w:rsidRPr="00FC5492" w:rsidRDefault="00FC5492" w:rsidP="00855BE6">
      <w:pPr>
        <w:pStyle w:val="Normal8pt"/>
      </w:pPr>
    </w:p>
    <w:p w14:paraId="19F03CF5" w14:textId="77777777" w:rsidR="00FC5492" w:rsidRPr="00FC5492" w:rsidRDefault="00FC5492" w:rsidP="00855BE6">
      <w:pPr>
        <w:pStyle w:val="Normal8pt"/>
      </w:pPr>
    </w:p>
    <w:p w14:paraId="305F5580" w14:textId="77777777" w:rsidR="00FC5492" w:rsidRPr="00FC5492" w:rsidRDefault="00FC5492" w:rsidP="00855BE6">
      <w:pPr>
        <w:pStyle w:val="Normal8pt"/>
      </w:pPr>
    </w:p>
    <w:p w14:paraId="545FE8D0" w14:textId="77777777" w:rsidR="00FC5492" w:rsidRPr="00FC5492" w:rsidRDefault="00FC5492" w:rsidP="00855BE6">
      <w:pPr>
        <w:pStyle w:val="Normal8pt"/>
      </w:pPr>
    </w:p>
    <w:p w14:paraId="7E73612E" w14:textId="77777777" w:rsidR="00FC5492" w:rsidRPr="00FC5492" w:rsidRDefault="00FC5492" w:rsidP="00855BE6">
      <w:pPr>
        <w:pStyle w:val="Normal8pt"/>
      </w:pPr>
    </w:p>
    <w:p w14:paraId="2B6417F3" w14:textId="77777777" w:rsidR="00FC5492" w:rsidRPr="00FC5492" w:rsidRDefault="00FC5492" w:rsidP="00855BE6">
      <w:pPr>
        <w:pStyle w:val="Normal8pt"/>
      </w:pPr>
    </w:p>
    <w:p w14:paraId="39F79108" w14:textId="77777777" w:rsidR="00FC5492" w:rsidRPr="00FC5492" w:rsidRDefault="00FC5492" w:rsidP="00855BE6">
      <w:pPr>
        <w:pStyle w:val="Normal8pt"/>
      </w:pPr>
    </w:p>
    <w:p w14:paraId="6983ABE2" w14:textId="77777777" w:rsidR="00FC5492" w:rsidRPr="00FC5492" w:rsidRDefault="00FC5492" w:rsidP="00855BE6">
      <w:pPr>
        <w:pStyle w:val="Normal8pt"/>
      </w:pPr>
    </w:p>
    <w:p w14:paraId="7B65DDFB" w14:textId="77777777" w:rsidR="00FC5492" w:rsidRPr="00FC5492" w:rsidRDefault="00FC5492" w:rsidP="00855BE6">
      <w:pPr>
        <w:pStyle w:val="Normal8pt"/>
      </w:pPr>
    </w:p>
    <w:p w14:paraId="0E01E112" w14:textId="77777777" w:rsidR="00FC5492" w:rsidRPr="00FC5492" w:rsidRDefault="00FC5492" w:rsidP="00855BE6">
      <w:pPr>
        <w:pStyle w:val="Normal8pt"/>
      </w:pPr>
    </w:p>
    <w:p w14:paraId="79241ED1" w14:textId="77777777" w:rsidR="00FC5492" w:rsidRPr="00FC5492" w:rsidRDefault="00FC5492" w:rsidP="00855BE6">
      <w:pPr>
        <w:pStyle w:val="Normal8pt"/>
      </w:pPr>
    </w:p>
    <w:p w14:paraId="79BF295D" w14:textId="77777777" w:rsidR="00FC5492" w:rsidRPr="00FC5492" w:rsidRDefault="00FC5492" w:rsidP="00855BE6">
      <w:pPr>
        <w:pStyle w:val="Normal8pt"/>
      </w:pPr>
    </w:p>
    <w:p w14:paraId="35A2D54A" w14:textId="77777777" w:rsidR="00FC5492" w:rsidRPr="00FC5492" w:rsidRDefault="00FC5492" w:rsidP="00855BE6">
      <w:pPr>
        <w:pStyle w:val="Normal8pt"/>
      </w:pPr>
    </w:p>
    <w:p w14:paraId="42DD3F24" w14:textId="77777777" w:rsidR="00FC5492" w:rsidRPr="00FC5492" w:rsidRDefault="00FC5492" w:rsidP="00855BE6">
      <w:pPr>
        <w:pStyle w:val="Normal8pt"/>
      </w:pPr>
    </w:p>
    <w:p w14:paraId="3CCC17F4" w14:textId="77777777" w:rsidR="00FC5492" w:rsidRPr="00FC5492" w:rsidRDefault="00FC5492" w:rsidP="00855BE6">
      <w:pPr>
        <w:pStyle w:val="Normal8pt"/>
      </w:pPr>
    </w:p>
    <w:p w14:paraId="717F9971" w14:textId="77777777" w:rsidR="004B122D" w:rsidRPr="00FC5492" w:rsidRDefault="004B122D" w:rsidP="00855BE6">
      <w:pPr>
        <w:pStyle w:val="Normal8pt"/>
      </w:pPr>
    </w:p>
    <w:p w14:paraId="472E877A" w14:textId="0149AAA3" w:rsidR="004B122D" w:rsidRPr="008A5B93" w:rsidRDefault="004B122D" w:rsidP="00FA21DE">
      <w:pPr>
        <w:pStyle w:val="Normal8pt"/>
        <w:jc w:val="right"/>
      </w:pPr>
      <w:r w:rsidRPr="008A5B93">
        <w:t>……..……….…</w:t>
      </w:r>
      <w:r>
        <w:t>……</w:t>
      </w:r>
      <w:r w:rsidRPr="008A5B93">
        <w:t>……..……….…</w:t>
      </w:r>
      <w:r>
        <w:t xml:space="preserve"> mm</w:t>
      </w:r>
      <w:r w:rsidR="00CA65D3">
        <w:t xml:space="preserve"> </w:t>
      </w:r>
      <w:r w:rsidRPr="008A5B93">
        <w:t xml:space="preserve"> </w:t>
      </w:r>
      <w:r w:rsidRPr="008A5B93">
        <w:rPr>
          <w:b/>
        </w:rPr>
        <w:t>[</w:t>
      </w:r>
      <w:r w:rsidR="00CA65D3">
        <w:rPr>
          <w:b/>
        </w:rPr>
        <w:t>4</w:t>
      </w:r>
      <w:r w:rsidRPr="008A5B93">
        <w:rPr>
          <w:b/>
        </w:rPr>
        <w:t>]</w:t>
      </w:r>
    </w:p>
    <w:p w14:paraId="209589AF" w14:textId="19EAA595" w:rsidR="00552521" w:rsidRDefault="00552521" w:rsidP="00855BE6">
      <w:pPr>
        <w:pStyle w:val="Normal8pt"/>
      </w:pPr>
    </w:p>
    <w:p w14:paraId="63AA441E" w14:textId="1604288A" w:rsidR="006F0AAC" w:rsidRDefault="006F0AAC" w:rsidP="00F91A84">
      <w:pPr>
        <w:rPr>
          <w:rFonts w:asciiTheme="minorHAnsi" w:hAnsiTheme="minorHAnsi" w:cstheme="minorHAnsi"/>
        </w:rPr>
      </w:pPr>
    </w:p>
    <w:p w14:paraId="3893F05A" w14:textId="77777777" w:rsidR="006F0AAC" w:rsidRPr="00F91A84" w:rsidRDefault="006F0AAC" w:rsidP="00F91A84">
      <w:pPr>
        <w:rPr>
          <w:rFonts w:asciiTheme="minorHAnsi" w:hAnsiTheme="minorHAnsi" w:cstheme="minorHAnsi"/>
        </w:rPr>
      </w:pPr>
    </w:p>
    <w:p w14:paraId="166DB84E" w14:textId="6C4344E6" w:rsidR="009540CD" w:rsidRPr="00786A4D" w:rsidRDefault="00C47AC0" w:rsidP="00786A4D">
      <w:pPr>
        <w:spacing w:line="240" w:lineRule="auto"/>
        <w:jc w:val="center"/>
        <w:rPr>
          <w:rStyle w:val="s1"/>
          <w:rFonts w:asciiTheme="minorHAnsi" w:hAnsiTheme="minorHAnsi" w:cstheme="minorHAnsi"/>
        </w:rPr>
      </w:pPr>
      <w:r w:rsidRPr="00C47AC0">
        <w:rPr>
          <w:rFonts w:asciiTheme="minorHAnsi" w:hAnsiTheme="minorHAnsi" w:cstheme="minorHAnsi"/>
          <w:b/>
          <w:bCs/>
        </w:rPr>
        <w:t>END OF QUESTION PAPER</w:t>
      </w:r>
      <w:r w:rsidR="00AD35BD" w:rsidRPr="00C47AC0">
        <w:rPr>
          <w:rFonts w:asciiTheme="minorHAnsi" w:hAnsiTheme="minorHAnsi" w:cstheme="minorHAnsi"/>
        </w:rPr>
        <w:br w:type="page"/>
      </w:r>
    </w:p>
    <w:p w14:paraId="5B395FC5" w14:textId="37AA2C2E" w:rsidR="009540CD" w:rsidRDefault="009540CD">
      <w:pPr>
        <w:spacing w:line="240" w:lineRule="auto"/>
        <w:rPr>
          <w:rStyle w:val="s1"/>
        </w:rPr>
        <w:sectPr w:rsidR="009540CD" w:rsidSect="00F440BD">
          <w:headerReference w:type="default" r:id="rId91"/>
          <w:footerReference w:type="default" r:id="rId92"/>
          <w:pgSz w:w="11900" w:h="16840"/>
          <w:pgMar w:top="1134" w:right="843" w:bottom="851" w:left="1134" w:header="709" w:footer="567" w:gutter="0"/>
          <w:cols w:space="708"/>
          <w:docGrid w:linePitch="360"/>
        </w:sectPr>
      </w:pPr>
    </w:p>
    <w:p w14:paraId="1AC0CDEE" w14:textId="7AA54359" w:rsidR="003E5EC4" w:rsidRDefault="003E5EC4" w:rsidP="00732F25"/>
    <w:p w14:paraId="3115B4E1" w14:textId="430DBF13" w:rsidR="003E371B" w:rsidRDefault="003E371B" w:rsidP="00732F25">
      <w:r w:rsidRPr="00AB162B">
        <w:rPr>
          <w:rStyle w:val="Heading6Char"/>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C84DD6" w:rsidRDefault="00C84DD6"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39"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">
                <v:textbox>
                  <w:txbxContent>
                    <w:p w14:paraId="17C3C523" w14:textId="77777777" w:rsidR="00C84DD6" w:rsidRDefault="00C84DD6"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Default="003E371B" w:rsidP="00732F25"/>
    <w:p w14:paraId="39A12071" w14:textId="75665392" w:rsidR="003E371B" w:rsidRDefault="003E371B" w:rsidP="00732F25"/>
    <w:p w14:paraId="71A0F954" w14:textId="4789FDEE" w:rsidR="003E371B" w:rsidRDefault="003E371B" w:rsidP="00732F25"/>
    <w:p w14:paraId="13DF7B64" w14:textId="7F8D5C54" w:rsidR="003E371B" w:rsidRDefault="003E371B" w:rsidP="00732F25"/>
    <w:p w14:paraId="6D1BFAC6" w14:textId="5FDDD1E5" w:rsidR="003E371B" w:rsidRPr="00732F25" w:rsidRDefault="003E371B" w:rsidP="00732F25">
      <w:r w:rsidRPr="005E7ECF">
        <w:rPr>
          <w:noProof/>
          <w:sz w:val="18"/>
          <w:szCs w:val="18"/>
        </w:rPr>
        <mc:AlternateContent>
          <mc:Choice Requires="wps">
            <w:drawing>
              <wp:anchor distT="45720" distB="45720" distL="114300" distR="114300" simplePos="0" relativeHeight="251658243" behindDoc="0" locked="0" layoutInCell="1" allowOverlap="1" wp14:anchorId="5BCA1F99" wp14:editId="6F6951F6">
                <wp:simplePos x="0" y="0"/>
                <wp:positionH relativeFrom="column">
                  <wp:posOffset>-62865</wp:posOffset>
                </wp:positionH>
                <wp:positionV relativeFrom="margin">
                  <wp:posOffset>4413885</wp:posOffset>
                </wp:positionV>
                <wp:extent cx="6256655" cy="4953000"/>
                <wp:effectExtent l="0" t="0" r="0" b="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953000"/>
                        </a:xfrm>
                        <a:prstGeom prst="rect">
                          <a:avLst/>
                        </a:prstGeom>
                        <a:noFill/>
                        <a:ln w="9525">
                          <a:noFill/>
                          <a:miter lim="800000"/>
                          <a:headEnd/>
                          <a:tailEnd/>
                        </a:ln>
                      </wps:spPr>
                      <wps:txbx>
                        <w:txbxContent>
                          <w:p w14:paraId="6209C6C4" w14:textId="77777777" w:rsidR="00C84DD6" w:rsidRDefault="00C84DD6"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C84DD6" w:rsidRPr="00AE485A" w:rsidRDefault="00C84DD6" w:rsidP="003E371B">
                            <w:pPr>
                              <w:pStyle w:val="Header"/>
                              <w:spacing w:after="57" w:line="276" w:lineRule="auto"/>
                              <w:rPr>
                                <w:noProof/>
                                <w:szCs w:val="18"/>
                              </w:rPr>
                            </w:pPr>
                          </w:p>
                          <w:p w14:paraId="292E5D3D" w14:textId="77777777" w:rsidR="00C84DD6" w:rsidRPr="007F317D" w:rsidRDefault="00C84DD6" w:rsidP="003E371B">
                            <w:pPr>
                              <w:pStyle w:val="Header"/>
                              <w:spacing w:after="57" w:line="276" w:lineRule="auto"/>
                              <w:rPr>
                                <w:szCs w:val="18"/>
                              </w:rPr>
                            </w:pPr>
                          </w:p>
                          <w:p w14:paraId="72BBB2EA" w14:textId="03C49CFC" w:rsidR="00C84DD6" w:rsidRPr="00013AE9" w:rsidRDefault="00C84DD6" w:rsidP="003E371B">
                            <w:pPr>
                              <w:pStyle w:val="Header"/>
                              <w:spacing w:after="57" w:line="276" w:lineRule="auto"/>
                              <w:rPr>
                                <w:szCs w:val="16"/>
                              </w:rPr>
                            </w:pPr>
                            <w:r w:rsidRPr="00013AE9">
                              <w:rPr>
                                <w:szCs w:val="16"/>
                              </w:rPr>
                              <w:t>We’d like to know your view on the resources we produce. Click ‘</w:t>
                            </w:r>
                            <w:hyperlink r:id="rId94" w:history="1">
                              <w:r w:rsidRPr="00013AE9">
                                <w:rPr>
                                  <w:rStyle w:val="Hyperlink"/>
                                  <w:szCs w:val="16"/>
                                </w:rPr>
                                <w:t>Like’</w:t>
                              </w:r>
                            </w:hyperlink>
                            <w:r w:rsidRPr="00013AE9">
                              <w:rPr>
                                <w:szCs w:val="16"/>
                              </w:rPr>
                              <w:t xml:space="preserve"> or ‘</w:t>
                            </w:r>
                            <w:hyperlink r:id="rId95"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C84DD6" w:rsidRPr="00013AE9" w:rsidRDefault="00C84DD6" w:rsidP="003E371B">
                            <w:pPr>
                              <w:spacing w:after="57" w:line="288" w:lineRule="auto"/>
                              <w:textAlignment w:val="center"/>
                              <w:rPr>
                                <w:spacing w:val="-2"/>
                                <w:sz w:val="16"/>
                                <w:szCs w:val="16"/>
                              </w:rPr>
                            </w:pPr>
                            <w:r w:rsidRPr="00013AE9">
                              <w:rPr>
                                <w:spacing w:val="-2"/>
                                <w:sz w:val="16"/>
                                <w:szCs w:val="16"/>
                              </w:rPr>
                              <w:t xml:space="preserve">Looking for another resource? There is now a quick and easy search </w:t>
                            </w:r>
                            <w:hyperlink r:id="rId96" w:history="1">
                              <w:r w:rsidRPr="00013AE9">
                                <w:rPr>
                                  <w:rStyle w:val="Hyperlink"/>
                                  <w:spacing w:val="-2"/>
                                  <w:sz w:val="16"/>
                                  <w:szCs w:val="16"/>
                                </w:rPr>
                                <w:t>tool to help find free resources</w:t>
                              </w:r>
                            </w:hyperlink>
                            <w:r w:rsidRPr="00013AE9">
                              <w:rPr>
                                <w:spacing w:val="-2"/>
                                <w:sz w:val="16"/>
                                <w:szCs w:val="16"/>
                              </w:rPr>
                              <w:t xml:space="preserve"> for your qualification.</w:t>
                            </w:r>
                          </w:p>
                          <w:p w14:paraId="1477F154" w14:textId="77777777" w:rsidR="00C84DD6" w:rsidRPr="00013AE9" w:rsidRDefault="00C84DD6"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C84DD6" w:rsidRPr="00013AE9" w:rsidRDefault="00C84DD6"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C84DD6" w:rsidRPr="00013AE9" w:rsidRDefault="00C84DD6"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8E1C57B" w14:textId="77777777" w:rsidR="00C84DD6" w:rsidRPr="00013AE9" w:rsidRDefault="00C84DD6"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77777777" w:rsidR="00C84DD6" w:rsidRPr="00013AE9" w:rsidRDefault="00C84DD6"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97"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4DB4B34E" w14:textId="77777777" w:rsidR="00C84BE3" w:rsidRPr="00013AE9" w:rsidRDefault="00C84BE3" w:rsidP="00C84BE3">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4</w:t>
                            </w:r>
                            <w:r w:rsidRPr="00013AE9">
                              <w:rPr>
                                <w:rStyle w:val="A0"/>
                                <w:rFonts w:ascii="Arial" w:hAnsi="Arial" w:cs="Arial"/>
                              </w:rPr>
                              <w:t xml:space="preserve"> - You can copy and distribute this resource </w:t>
                            </w:r>
                            <w:r>
                              <w:rPr>
                                <w:rStyle w:val="A0"/>
                                <w:rFonts w:ascii="Arial" w:hAnsi="Arial" w:cs="Arial"/>
                              </w:rPr>
                              <w:t>in your centre in line with any specific restrictions detailed in the resource. Resources intended for teacher use should not be shared with students. Resources should not be published on social media platforms or other websites</w:t>
                            </w:r>
                            <w:r w:rsidRPr="00013AE9">
                              <w:rPr>
                                <w:rStyle w:val="A0"/>
                                <w:rFonts w:ascii="Arial" w:hAnsi="Arial" w:cs="Arial"/>
                              </w:rPr>
                              <w:t xml:space="preserve">. </w:t>
                            </w:r>
                          </w:p>
                          <w:p w14:paraId="29F6B9CA" w14:textId="77777777" w:rsidR="00C84DD6" w:rsidRPr="00013AE9" w:rsidRDefault="00C84DD6"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77777777" w:rsidR="00C84DD6" w:rsidRPr="00013AE9" w:rsidRDefault="00C84DD6"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98"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C84DD6" w:rsidRPr="00BC59D5" w:rsidRDefault="00C84DD6" w:rsidP="003E371B">
                            <w:pPr>
                              <w:rPr>
                                <w:sz w:val="16"/>
                                <w:szCs w:val="16"/>
                              </w:rPr>
                            </w:pPr>
                            <w:r w:rsidRPr="00013AE9">
                              <w:rPr>
                                <w:rStyle w:val="A0"/>
                                <w:rFonts w:cs="Arial"/>
                              </w:rPr>
                              <w:t xml:space="preserve">Please </w:t>
                            </w:r>
                            <w:hyperlink r:id="rId99"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CA1F99" id="Text Box 217" o:spid="_x0000_s1040" type="#_x0000_t202" style="position:absolute;margin-left:-4.95pt;margin-top:347.55pt;width:492.65pt;height:390pt;z-index:251658243;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" filled="f" stroked="f">
                <v:textbox>
                  <w:txbxContent>
                    <w:p w14:paraId="6209C6C4" w14:textId="77777777" w:rsidR="00C84DD6" w:rsidRDefault="00C84DD6"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C84DD6" w:rsidRPr="00AE485A" w:rsidRDefault="00C84DD6" w:rsidP="003E371B">
                      <w:pPr>
                        <w:pStyle w:val="Header"/>
                        <w:spacing w:after="57" w:line="276" w:lineRule="auto"/>
                        <w:rPr>
                          <w:noProof/>
                          <w:szCs w:val="18"/>
                        </w:rPr>
                      </w:pPr>
                    </w:p>
                    <w:p w14:paraId="292E5D3D" w14:textId="77777777" w:rsidR="00C84DD6" w:rsidRPr="007F317D" w:rsidRDefault="00C84DD6" w:rsidP="003E371B">
                      <w:pPr>
                        <w:pStyle w:val="Header"/>
                        <w:spacing w:after="57" w:line="276" w:lineRule="auto"/>
                        <w:rPr>
                          <w:szCs w:val="18"/>
                        </w:rPr>
                      </w:pPr>
                    </w:p>
                    <w:p w14:paraId="72BBB2EA" w14:textId="03C49CFC" w:rsidR="00C84DD6" w:rsidRPr="00013AE9" w:rsidRDefault="00C84DD6" w:rsidP="003E371B">
                      <w:pPr>
                        <w:pStyle w:val="Header"/>
                        <w:spacing w:after="57" w:line="276" w:lineRule="auto"/>
                        <w:rPr>
                          <w:szCs w:val="16"/>
                        </w:rPr>
                      </w:pPr>
                      <w:r w:rsidRPr="00013AE9">
                        <w:rPr>
                          <w:szCs w:val="16"/>
                        </w:rPr>
                        <w:t>We’d like to know your view on the resources we produce. Click ‘</w:t>
                      </w:r>
                      <w:hyperlink r:id="rId100" w:history="1">
                        <w:r w:rsidRPr="00013AE9">
                          <w:rPr>
                            <w:rStyle w:val="Hyperlink"/>
                            <w:szCs w:val="16"/>
                          </w:rPr>
                          <w:t>Like’</w:t>
                        </w:r>
                      </w:hyperlink>
                      <w:r w:rsidRPr="00013AE9">
                        <w:rPr>
                          <w:szCs w:val="16"/>
                        </w:rPr>
                        <w:t xml:space="preserve"> or ‘</w:t>
                      </w:r>
                      <w:hyperlink r:id="rId101"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C84DD6" w:rsidRPr="00013AE9" w:rsidRDefault="00C84DD6" w:rsidP="003E371B">
                      <w:pPr>
                        <w:spacing w:after="57" w:line="288" w:lineRule="auto"/>
                        <w:textAlignment w:val="center"/>
                        <w:rPr>
                          <w:spacing w:val="-2"/>
                          <w:sz w:val="16"/>
                          <w:szCs w:val="16"/>
                        </w:rPr>
                      </w:pPr>
                      <w:r w:rsidRPr="00013AE9">
                        <w:rPr>
                          <w:spacing w:val="-2"/>
                          <w:sz w:val="16"/>
                          <w:szCs w:val="16"/>
                        </w:rPr>
                        <w:t xml:space="preserve">Looking for another resource? There is now a quick and easy search </w:t>
                      </w:r>
                      <w:hyperlink r:id="rId102" w:history="1">
                        <w:r w:rsidRPr="00013AE9">
                          <w:rPr>
                            <w:rStyle w:val="Hyperlink"/>
                            <w:spacing w:val="-2"/>
                            <w:sz w:val="16"/>
                            <w:szCs w:val="16"/>
                          </w:rPr>
                          <w:t>tool to help find free resources</w:t>
                        </w:r>
                      </w:hyperlink>
                      <w:r w:rsidRPr="00013AE9">
                        <w:rPr>
                          <w:spacing w:val="-2"/>
                          <w:sz w:val="16"/>
                          <w:szCs w:val="16"/>
                        </w:rPr>
                        <w:t xml:space="preserve"> for your qualification.</w:t>
                      </w:r>
                    </w:p>
                    <w:p w14:paraId="1477F154" w14:textId="77777777" w:rsidR="00C84DD6" w:rsidRPr="00013AE9" w:rsidRDefault="00C84DD6"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C84DD6" w:rsidRPr="00013AE9" w:rsidRDefault="00C84DD6"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C84DD6" w:rsidRPr="00013AE9" w:rsidRDefault="00C84DD6"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8E1C57B" w14:textId="77777777" w:rsidR="00C84DD6" w:rsidRPr="00013AE9" w:rsidRDefault="00C84DD6"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77777777" w:rsidR="00C84DD6" w:rsidRPr="00013AE9" w:rsidRDefault="00C84DD6"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03"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4DB4B34E" w14:textId="77777777" w:rsidR="00C84BE3" w:rsidRPr="00013AE9" w:rsidRDefault="00C84BE3" w:rsidP="00C84BE3">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4</w:t>
                      </w:r>
                      <w:r w:rsidRPr="00013AE9">
                        <w:rPr>
                          <w:rStyle w:val="A0"/>
                          <w:rFonts w:ascii="Arial" w:hAnsi="Arial" w:cs="Arial"/>
                        </w:rPr>
                        <w:t xml:space="preserve"> - You can copy and distribute this resource </w:t>
                      </w:r>
                      <w:r>
                        <w:rPr>
                          <w:rStyle w:val="A0"/>
                          <w:rFonts w:ascii="Arial" w:hAnsi="Arial" w:cs="Arial"/>
                        </w:rPr>
                        <w:t>in your centre in line with any specific restrictions detailed in the resource. Resources intended for teacher use should not be shared with students. Resources should not be published on social media platforms or other websites</w:t>
                      </w:r>
                      <w:r w:rsidRPr="00013AE9">
                        <w:rPr>
                          <w:rStyle w:val="A0"/>
                          <w:rFonts w:ascii="Arial" w:hAnsi="Arial" w:cs="Arial"/>
                        </w:rPr>
                        <w:t xml:space="preserve">. </w:t>
                      </w:r>
                    </w:p>
                    <w:p w14:paraId="29F6B9CA" w14:textId="77777777" w:rsidR="00C84DD6" w:rsidRPr="00013AE9" w:rsidRDefault="00C84DD6"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77777777" w:rsidR="00C84DD6" w:rsidRPr="00013AE9" w:rsidRDefault="00C84DD6"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104"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C84DD6" w:rsidRPr="00BC59D5" w:rsidRDefault="00C84DD6" w:rsidP="003E371B">
                      <w:pPr>
                        <w:rPr>
                          <w:sz w:val="16"/>
                          <w:szCs w:val="16"/>
                        </w:rPr>
                      </w:pPr>
                      <w:r w:rsidRPr="00013AE9">
                        <w:rPr>
                          <w:rStyle w:val="A0"/>
                          <w:rFonts w:cs="Arial"/>
                        </w:rPr>
                        <w:t xml:space="preserve">Please </w:t>
                      </w:r>
                      <w:hyperlink r:id="rId105"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v:textbox>
                <w10:wrap type="square" anchory="margin"/>
              </v:shape>
            </w:pict>
          </mc:Fallback>
        </mc:AlternateContent>
      </w:r>
    </w:p>
    <w:sectPr w:rsidR="003E371B" w:rsidRPr="00732F25" w:rsidSect="00F440BD">
      <w:headerReference w:type="first" r:id="rId106"/>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5EA8A5" w14:textId="77777777" w:rsidR="00F440BD" w:rsidRDefault="00F440BD" w:rsidP="003C4D13">
      <w:r>
        <w:separator/>
      </w:r>
    </w:p>
  </w:endnote>
  <w:endnote w:type="continuationSeparator" w:id="0">
    <w:p w14:paraId="75656E38" w14:textId="77777777" w:rsidR="00F440BD" w:rsidRDefault="00F440BD" w:rsidP="003C4D13">
      <w:r>
        <w:continuationSeparator/>
      </w:r>
    </w:p>
  </w:endnote>
  <w:endnote w:type="continuationNotice" w:id="1">
    <w:p w14:paraId="3F286393" w14:textId="77777777" w:rsidR="00F440BD" w:rsidRDefault="00F440BD">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TT)">
    <w:altName w:val="Arial"/>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Arial Bold">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panose1 w:val="00000000000000000000"/>
    <w:charset w:val="00"/>
    <w:family w:val="swiss"/>
    <w:notTrueType/>
    <w:pitch w:val="variable"/>
    <w:sig w:usb0="A00002AF" w:usb1="5000204B"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panose1 w:val="00000000000000000000"/>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MMExtra">
    <w:panose1 w:val="00000000000000000000"/>
    <w:charset w:val="00"/>
    <w:family w:val="modern"/>
    <w:notTrueType/>
    <w:pitch w:val="variable"/>
    <w:sig w:usb0="00000003" w:usb1="00000000" w:usb2="00000000" w:usb3="00000000" w:csb0="00000001" w:csb1="00000000"/>
  </w:font>
  <w:font w:name="MMa Greek">
    <w:panose1 w:val="00000000000000000000"/>
    <w:charset w:val="00"/>
    <w:family w:val="modern"/>
    <w:notTrueType/>
    <w:pitch w:val="variable"/>
    <w:sig w:usb0="8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Mathematical Pi LT Std 2">
    <w:altName w:val="Calibri"/>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030B076D" w:rsidR="00C84DD6" w:rsidRPr="00FE6646" w:rsidRDefault="004667E6" w:rsidP="001D3096">
        <w:pPr>
          <w:tabs>
            <w:tab w:val="center" w:pos="4820"/>
            <w:tab w:val="right" w:pos="9638"/>
          </w:tabs>
          <w:rPr>
            <w:sz w:val="18"/>
            <w:szCs w:val="18"/>
          </w:rPr>
        </w:pPr>
        <w:r>
          <w:tab/>
        </w:r>
        <w:r>
          <w:tab/>
        </w:r>
        <w:r>
          <w:tab/>
        </w:r>
        <w:r w:rsidR="00C84DD6" w:rsidRPr="000A3CF2">
          <w:rPr>
            <w:sz w:val="18"/>
            <w:szCs w:val="18"/>
          </w:rPr>
          <w:tab/>
        </w:r>
        <w:r w:rsidR="00C84DD6" w:rsidRPr="000A3CF2">
          <w:rPr>
            <w:sz w:val="18"/>
            <w:szCs w:val="18"/>
          </w:rPr>
          <w:fldChar w:fldCharType="begin"/>
        </w:r>
        <w:r w:rsidR="00C84DD6" w:rsidRPr="000A3CF2">
          <w:rPr>
            <w:sz w:val="18"/>
            <w:szCs w:val="18"/>
          </w:rPr>
          <w:instrText xml:space="preserve"> PAGE   \* MERGEFORMAT </w:instrText>
        </w:r>
        <w:r w:rsidR="00C84DD6" w:rsidRPr="000A3CF2">
          <w:rPr>
            <w:sz w:val="18"/>
            <w:szCs w:val="18"/>
          </w:rPr>
          <w:fldChar w:fldCharType="separate"/>
        </w:r>
        <w:r w:rsidR="00C84DD6">
          <w:rPr>
            <w:noProof/>
            <w:sz w:val="18"/>
            <w:szCs w:val="18"/>
          </w:rPr>
          <w:t>18</w:t>
        </w:r>
        <w:r w:rsidR="00C84DD6" w:rsidRPr="000A3CF2">
          <w:rPr>
            <w:noProof/>
            <w:sz w:val="18"/>
            <w:szCs w:val="18"/>
          </w:rPr>
          <w:fldChar w:fldCharType="end"/>
        </w:r>
        <w:r>
          <w:rPr>
            <w:noProof/>
            <w:sz w:val="18"/>
            <w:szCs w:val="18"/>
          </w:rPr>
          <w:tab/>
        </w:r>
        <w:r w:rsidR="00C84DD6" w:rsidRPr="000A3CF2">
          <w:rPr>
            <w:noProof/>
            <w:sz w:val="18"/>
            <w:szCs w:val="18"/>
          </w:rPr>
          <w:tab/>
        </w:r>
        <w:r w:rsidR="00C84DD6" w:rsidRPr="000A3CF2">
          <w:rPr>
            <w:sz w:val="18"/>
            <w:szCs w:val="18"/>
          </w:rPr>
          <w:t>© OCR 202</w:t>
        </w:r>
        <w:r w:rsidR="00DA4059">
          <w:rPr>
            <w:sz w:val="18"/>
            <w:szCs w:val="18"/>
          </w:rPr>
          <w:t>4</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0678247"/>
      <w:docPartObj>
        <w:docPartGallery w:val="Page Numbers (Bottom of Page)"/>
        <w:docPartUnique/>
      </w:docPartObj>
    </w:sdtPr>
    <w:sdtEndPr>
      <w:rPr>
        <w:noProof/>
      </w:rPr>
    </w:sdtEndPr>
    <w:sdtContent>
      <w:p w14:paraId="1E260260" w14:textId="29E729A3" w:rsidR="00C84DD6" w:rsidRPr="00FE6646" w:rsidRDefault="00C84DD6" w:rsidP="00940AD4">
        <w:pPr>
          <w:tabs>
            <w:tab w:val="center" w:pos="4820"/>
            <w:tab w:val="right" w:pos="9923"/>
          </w:tabs>
          <w:rPr>
            <w:sz w:val="18"/>
            <w:szCs w:val="18"/>
          </w:rPr>
        </w:pPr>
        <w:r w:rsidRPr="000A3CF2">
          <w:rPr>
            <w:sz w:val="18"/>
            <w:szCs w:val="18"/>
          </w:rPr>
          <w:tab/>
        </w:r>
        <w:r w:rsidR="003D0066">
          <w:rPr>
            <w:sz w:val="18"/>
            <w:szCs w:val="18"/>
          </w:rPr>
          <w:tab/>
        </w:r>
        <w:r w:rsidR="003D0066">
          <w:rPr>
            <w:sz w:val="18"/>
            <w:szCs w:val="18"/>
          </w:rPr>
          <w:tab/>
        </w:r>
        <w:r w:rsidR="003D0066">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003D0066">
          <w:rPr>
            <w:noProof/>
            <w:sz w:val="18"/>
            <w:szCs w:val="18"/>
          </w:rPr>
          <w:tab/>
        </w:r>
        <w:r w:rsidRPr="000A3CF2">
          <w:rPr>
            <w:noProof/>
            <w:sz w:val="18"/>
            <w:szCs w:val="18"/>
          </w:rPr>
          <w:tab/>
        </w:r>
        <w:r w:rsidRPr="000A3CF2">
          <w:rPr>
            <w:sz w:val="18"/>
            <w:szCs w:val="18"/>
          </w:rPr>
          <w:t>© OCR 202</w:t>
        </w:r>
        <w:r w:rsidR="00DA4059">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7317CE" w14:textId="77777777" w:rsidR="00F440BD" w:rsidRDefault="00F440BD" w:rsidP="003C4D13">
      <w:r>
        <w:separator/>
      </w:r>
    </w:p>
  </w:footnote>
  <w:footnote w:type="continuationSeparator" w:id="0">
    <w:p w14:paraId="31D555CD" w14:textId="77777777" w:rsidR="00F440BD" w:rsidRDefault="00F440BD" w:rsidP="003C4D13">
      <w:r>
        <w:continuationSeparator/>
      </w:r>
    </w:p>
  </w:footnote>
  <w:footnote w:type="continuationNotice" w:id="1">
    <w:p w14:paraId="791C60CC" w14:textId="77777777" w:rsidR="00F440BD" w:rsidRDefault="00F440BD">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DE9C2" w14:textId="77777777" w:rsidR="00C84DD6" w:rsidRPr="00644606" w:rsidRDefault="00C84DD6"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7EC0024B" w:rsidR="00C84DD6" w:rsidRPr="0085242C" w:rsidRDefault="00C84DD6"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t>J560/0</w:t>
    </w:r>
    <w:r>
      <w:rPr>
        <w:szCs w:val="16"/>
      </w:rPr>
      <w:t>1</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307F2" w14:textId="41615AF4" w:rsidR="00C84DD6" w:rsidRPr="00644606" w:rsidRDefault="00C84DD6" w:rsidP="00940AD4">
    <w:pPr>
      <w:pStyle w:val="Header"/>
      <w:tabs>
        <w:tab w:val="clear" w:pos="4320"/>
        <w:tab w:val="clear" w:pos="8640"/>
        <w:tab w:val="right" w:pos="9639"/>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Pr>
        <w:szCs w:val="16"/>
      </w:rPr>
      <w:t>3</w:t>
    </w:r>
    <w:r w:rsidRPr="0085242C">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C84DD6" w:rsidRPr="00644606" w:rsidRDefault="00C84DD6"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2AE1A12E" w:rsidR="00C84DD6" w:rsidRPr="00644606" w:rsidRDefault="00C84DD6" w:rsidP="00940AD4">
    <w:pPr>
      <w:pStyle w:val="Header"/>
      <w:tabs>
        <w:tab w:val="clear" w:pos="4320"/>
        <w:tab w:val="clear" w:pos="8640"/>
        <w:tab w:val="right" w:pos="9923"/>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Pr>
        <w:szCs w:val="16"/>
      </w:rPr>
      <w:t>3</w:t>
    </w:r>
    <w:r w:rsidRPr="0085242C">
      <w:rPr>
        <w:szCs w:val="16"/>
      </w:rPr>
      <w:t xml:space="preserve"> Alternative Paper</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E0E9E8" w14:textId="677A612A" w:rsidR="00C84DD6" w:rsidRPr="0085242C" w:rsidRDefault="00C84DD6" w:rsidP="00786A4D">
    <w:pPr>
      <w:pStyle w:val="Header"/>
      <w:tabs>
        <w:tab w:val="clear" w:pos="4320"/>
        <w:tab w:val="clear" w:pos="8640"/>
      </w:tabs>
      <w:rPr>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B717738"/>
    <w:multiLevelType w:val="hybridMultilevel"/>
    <w:tmpl w:val="EF7C19C0"/>
    <w:lvl w:ilvl="0" w:tplc="32BEE934">
      <w:start w:val="18"/>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 w15:restartNumberingAfterBreak="0">
    <w:nsid w:val="1C646FED"/>
    <w:multiLevelType w:val="hybridMultilevel"/>
    <w:tmpl w:val="559236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E875C02"/>
    <w:multiLevelType w:val="hybridMultilevel"/>
    <w:tmpl w:val="7902BD80"/>
    <w:lvl w:ilvl="0" w:tplc="76E6EC36">
      <w:start w:val="1"/>
      <w:numFmt w:val="lowerLetter"/>
      <w:lvlText w:val="(%1)"/>
      <w:lvlJc w:val="left"/>
      <w:pPr>
        <w:ind w:left="1133" w:hanging="563"/>
      </w:pPr>
      <w:rPr>
        <w:rFonts w:hint="default"/>
        <w:b/>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5" w15:restartNumberingAfterBreak="0">
    <w:nsid w:val="20813FB5"/>
    <w:multiLevelType w:val="hybridMultilevel"/>
    <w:tmpl w:val="E9563FAA"/>
    <w:lvl w:ilvl="0" w:tplc="08090001">
      <w:start w:val="1"/>
      <w:numFmt w:val="bullet"/>
      <w:lvlText w:val=""/>
      <w:lvlJc w:val="left"/>
      <w:pPr>
        <w:ind w:left="1860" w:hanging="360"/>
      </w:pPr>
      <w:rPr>
        <w:rFonts w:ascii="Symbol" w:hAnsi="Symbol" w:hint="default"/>
      </w:rPr>
    </w:lvl>
    <w:lvl w:ilvl="1" w:tplc="08090003" w:tentative="1">
      <w:start w:val="1"/>
      <w:numFmt w:val="bullet"/>
      <w:lvlText w:val="o"/>
      <w:lvlJc w:val="left"/>
      <w:pPr>
        <w:ind w:left="2580" w:hanging="360"/>
      </w:pPr>
      <w:rPr>
        <w:rFonts w:ascii="Courier New" w:hAnsi="Courier New" w:cs="Courier New" w:hint="default"/>
      </w:rPr>
    </w:lvl>
    <w:lvl w:ilvl="2" w:tplc="08090005" w:tentative="1">
      <w:start w:val="1"/>
      <w:numFmt w:val="bullet"/>
      <w:lvlText w:val=""/>
      <w:lvlJc w:val="left"/>
      <w:pPr>
        <w:ind w:left="3300" w:hanging="360"/>
      </w:pPr>
      <w:rPr>
        <w:rFonts w:ascii="Wingdings" w:hAnsi="Wingdings" w:hint="default"/>
      </w:rPr>
    </w:lvl>
    <w:lvl w:ilvl="3" w:tplc="08090001" w:tentative="1">
      <w:start w:val="1"/>
      <w:numFmt w:val="bullet"/>
      <w:lvlText w:val=""/>
      <w:lvlJc w:val="left"/>
      <w:pPr>
        <w:ind w:left="4020" w:hanging="360"/>
      </w:pPr>
      <w:rPr>
        <w:rFonts w:ascii="Symbol" w:hAnsi="Symbol" w:hint="default"/>
      </w:rPr>
    </w:lvl>
    <w:lvl w:ilvl="4" w:tplc="08090003" w:tentative="1">
      <w:start w:val="1"/>
      <w:numFmt w:val="bullet"/>
      <w:lvlText w:val="o"/>
      <w:lvlJc w:val="left"/>
      <w:pPr>
        <w:ind w:left="4740" w:hanging="360"/>
      </w:pPr>
      <w:rPr>
        <w:rFonts w:ascii="Courier New" w:hAnsi="Courier New" w:cs="Courier New" w:hint="default"/>
      </w:rPr>
    </w:lvl>
    <w:lvl w:ilvl="5" w:tplc="08090005" w:tentative="1">
      <w:start w:val="1"/>
      <w:numFmt w:val="bullet"/>
      <w:lvlText w:val=""/>
      <w:lvlJc w:val="left"/>
      <w:pPr>
        <w:ind w:left="5460" w:hanging="360"/>
      </w:pPr>
      <w:rPr>
        <w:rFonts w:ascii="Wingdings" w:hAnsi="Wingdings" w:hint="default"/>
      </w:rPr>
    </w:lvl>
    <w:lvl w:ilvl="6" w:tplc="08090001" w:tentative="1">
      <w:start w:val="1"/>
      <w:numFmt w:val="bullet"/>
      <w:lvlText w:val=""/>
      <w:lvlJc w:val="left"/>
      <w:pPr>
        <w:ind w:left="6180" w:hanging="360"/>
      </w:pPr>
      <w:rPr>
        <w:rFonts w:ascii="Symbol" w:hAnsi="Symbol" w:hint="default"/>
      </w:rPr>
    </w:lvl>
    <w:lvl w:ilvl="7" w:tplc="08090003" w:tentative="1">
      <w:start w:val="1"/>
      <w:numFmt w:val="bullet"/>
      <w:lvlText w:val="o"/>
      <w:lvlJc w:val="left"/>
      <w:pPr>
        <w:ind w:left="6900" w:hanging="360"/>
      </w:pPr>
      <w:rPr>
        <w:rFonts w:ascii="Courier New" w:hAnsi="Courier New" w:cs="Courier New" w:hint="default"/>
      </w:rPr>
    </w:lvl>
    <w:lvl w:ilvl="8" w:tplc="08090005" w:tentative="1">
      <w:start w:val="1"/>
      <w:numFmt w:val="bullet"/>
      <w:lvlText w:val=""/>
      <w:lvlJc w:val="left"/>
      <w:pPr>
        <w:ind w:left="7620" w:hanging="360"/>
      </w:pPr>
      <w:rPr>
        <w:rFonts w:ascii="Wingdings" w:hAnsi="Wingdings" w:hint="default"/>
      </w:rPr>
    </w:lvl>
  </w:abstractNum>
  <w:abstractNum w:abstractNumId="6"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B773B91"/>
    <w:multiLevelType w:val="hybridMultilevel"/>
    <w:tmpl w:val="FB7C6E88"/>
    <w:lvl w:ilvl="0" w:tplc="08090001">
      <w:start w:val="1"/>
      <w:numFmt w:val="bullet"/>
      <w:lvlText w:val=""/>
      <w:lvlJc w:val="left"/>
      <w:pPr>
        <w:ind w:left="720" w:hanging="360"/>
      </w:pPr>
      <w:rPr>
        <w:rFonts w:ascii="Symbol" w:hAnsi="Symbol" w:hint="default"/>
        <w:spacing w:val="-4"/>
        <w:w w:val="100"/>
        <w:sz w:val="20"/>
        <w:szCs w:val="20"/>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15:restartNumberingAfterBreak="0">
    <w:nsid w:val="2F0E6F2E"/>
    <w:multiLevelType w:val="hybridMultilevel"/>
    <w:tmpl w:val="C734CAB6"/>
    <w:lvl w:ilvl="0" w:tplc="1B62F280">
      <w:start w:val="1"/>
      <w:numFmt w:val="lowerLetter"/>
      <w:lvlText w:val="(%1)"/>
      <w:lvlJc w:val="left"/>
      <w:pPr>
        <w:ind w:left="1140" w:hanging="570"/>
      </w:pPr>
      <w:rPr>
        <w:rFonts w:hint="default"/>
        <w:b/>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9" w15:restartNumberingAfterBreak="0">
    <w:nsid w:val="30FA341B"/>
    <w:multiLevelType w:val="hybridMultilevel"/>
    <w:tmpl w:val="ADA4E41C"/>
    <w:lvl w:ilvl="0" w:tplc="970AD15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A516CC0"/>
    <w:multiLevelType w:val="hybridMultilevel"/>
    <w:tmpl w:val="1124F3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FEE5CFD"/>
    <w:multiLevelType w:val="hybridMultilevel"/>
    <w:tmpl w:val="38EE8C82"/>
    <w:lvl w:ilvl="0" w:tplc="71B25354">
      <w:start w:val="1"/>
      <w:numFmt w:val="lowerRoman"/>
      <w:lvlText w:val="(%1)"/>
      <w:lvlJc w:val="left"/>
      <w:pPr>
        <w:ind w:left="1853" w:hanging="720"/>
      </w:pPr>
      <w:rPr>
        <w:rFonts w:hint="default"/>
      </w:rPr>
    </w:lvl>
    <w:lvl w:ilvl="1" w:tplc="08090019" w:tentative="1">
      <w:start w:val="1"/>
      <w:numFmt w:val="lowerLetter"/>
      <w:lvlText w:val="%2."/>
      <w:lvlJc w:val="left"/>
      <w:pPr>
        <w:ind w:left="2213" w:hanging="360"/>
      </w:pPr>
    </w:lvl>
    <w:lvl w:ilvl="2" w:tplc="0809001B" w:tentative="1">
      <w:start w:val="1"/>
      <w:numFmt w:val="lowerRoman"/>
      <w:lvlText w:val="%3."/>
      <w:lvlJc w:val="right"/>
      <w:pPr>
        <w:ind w:left="2933" w:hanging="180"/>
      </w:pPr>
    </w:lvl>
    <w:lvl w:ilvl="3" w:tplc="0809000F" w:tentative="1">
      <w:start w:val="1"/>
      <w:numFmt w:val="decimal"/>
      <w:lvlText w:val="%4."/>
      <w:lvlJc w:val="left"/>
      <w:pPr>
        <w:ind w:left="3653" w:hanging="360"/>
      </w:pPr>
    </w:lvl>
    <w:lvl w:ilvl="4" w:tplc="08090019" w:tentative="1">
      <w:start w:val="1"/>
      <w:numFmt w:val="lowerLetter"/>
      <w:lvlText w:val="%5."/>
      <w:lvlJc w:val="left"/>
      <w:pPr>
        <w:ind w:left="4373" w:hanging="360"/>
      </w:pPr>
    </w:lvl>
    <w:lvl w:ilvl="5" w:tplc="0809001B" w:tentative="1">
      <w:start w:val="1"/>
      <w:numFmt w:val="lowerRoman"/>
      <w:lvlText w:val="%6."/>
      <w:lvlJc w:val="right"/>
      <w:pPr>
        <w:ind w:left="5093" w:hanging="180"/>
      </w:pPr>
    </w:lvl>
    <w:lvl w:ilvl="6" w:tplc="0809000F" w:tentative="1">
      <w:start w:val="1"/>
      <w:numFmt w:val="decimal"/>
      <w:lvlText w:val="%7."/>
      <w:lvlJc w:val="left"/>
      <w:pPr>
        <w:ind w:left="5813" w:hanging="360"/>
      </w:pPr>
    </w:lvl>
    <w:lvl w:ilvl="7" w:tplc="08090019" w:tentative="1">
      <w:start w:val="1"/>
      <w:numFmt w:val="lowerLetter"/>
      <w:lvlText w:val="%8."/>
      <w:lvlJc w:val="left"/>
      <w:pPr>
        <w:ind w:left="6533" w:hanging="360"/>
      </w:pPr>
    </w:lvl>
    <w:lvl w:ilvl="8" w:tplc="0809001B" w:tentative="1">
      <w:start w:val="1"/>
      <w:numFmt w:val="lowerRoman"/>
      <w:lvlText w:val="%9."/>
      <w:lvlJc w:val="right"/>
      <w:pPr>
        <w:ind w:left="7253" w:hanging="180"/>
      </w:pPr>
    </w:lvl>
  </w:abstractNum>
  <w:abstractNum w:abstractNumId="14" w15:restartNumberingAfterBreak="0">
    <w:nsid w:val="46DB0834"/>
    <w:multiLevelType w:val="hybridMultilevel"/>
    <w:tmpl w:val="9320C2AC"/>
    <w:lvl w:ilvl="0" w:tplc="50DC9F38">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C470972"/>
    <w:multiLevelType w:val="hybridMultilevel"/>
    <w:tmpl w:val="E2624C24"/>
    <w:lvl w:ilvl="0" w:tplc="FA48619A">
      <w:start w:val="1"/>
      <w:numFmt w:val="lowerLetter"/>
      <w:lvlText w:val="(%1)"/>
      <w:lvlJc w:val="left"/>
      <w:pPr>
        <w:ind w:left="930" w:hanging="360"/>
      </w:pPr>
      <w:rPr>
        <w:rFonts w:hint="default"/>
        <w:b/>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16"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640A2D8A"/>
    <w:multiLevelType w:val="hybridMultilevel"/>
    <w:tmpl w:val="9326A3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911038639">
    <w:abstractNumId w:val="17"/>
  </w:num>
  <w:num w:numId="2" w16cid:durableId="2028215800">
    <w:abstractNumId w:val="18"/>
  </w:num>
  <w:num w:numId="3" w16cid:durableId="1414476421">
    <w:abstractNumId w:val="12"/>
  </w:num>
  <w:num w:numId="4" w16cid:durableId="1226531873">
    <w:abstractNumId w:val="21"/>
  </w:num>
  <w:num w:numId="5" w16cid:durableId="204097173">
    <w:abstractNumId w:val="0"/>
  </w:num>
  <w:num w:numId="6" w16cid:durableId="1370761773">
    <w:abstractNumId w:val="11"/>
  </w:num>
  <w:num w:numId="7" w16cid:durableId="550656664">
    <w:abstractNumId w:val="7"/>
  </w:num>
  <w:num w:numId="8" w16cid:durableId="458383489">
    <w:abstractNumId w:val="2"/>
  </w:num>
  <w:num w:numId="9" w16cid:durableId="1253003584">
    <w:abstractNumId w:val="20"/>
  </w:num>
  <w:num w:numId="10" w16cid:durableId="12920504">
    <w:abstractNumId w:val="16"/>
  </w:num>
  <w:num w:numId="11" w16cid:durableId="1719165821">
    <w:abstractNumId w:val="6"/>
  </w:num>
  <w:num w:numId="12" w16cid:durableId="319162382">
    <w:abstractNumId w:val="5"/>
  </w:num>
  <w:num w:numId="13" w16cid:durableId="201405223">
    <w:abstractNumId w:val="3"/>
  </w:num>
  <w:num w:numId="14" w16cid:durableId="781264215">
    <w:abstractNumId w:val="10"/>
  </w:num>
  <w:num w:numId="15" w16cid:durableId="1914771915">
    <w:abstractNumId w:val="4"/>
  </w:num>
  <w:num w:numId="16" w16cid:durableId="9918274">
    <w:abstractNumId w:val="9"/>
  </w:num>
  <w:num w:numId="17" w16cid:durableId="734857251">
    <w:abstractNumId w:val="19"/>
  </w:num>
  <w:num w:numId="18" w16cid:durableId="2086103907">
    <w:abstractNumId w:val="15"/>
  </w:num>
  <w:num w:numId="19" w16cid:durableId="1633705507">
    <w:abstractNumId w:val="13"/>
  </w:num>
  <w:num w:numId="20" w16cid:durableId="1253396552">
    <w:abstractNumId w:val="14"/>
  </w:num>
  <w:num w:numId="21" w16cid:durableId="18170284">
    <w:abstractNumId w:val="1"/>
  </w:num>
  <w:num w:numId="22" w16cid:durableId="910771968">
    <w:abstractNumId w:val="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567"/>
  <w:drawingGridHorizontalSpacing w:val="119"/>
  <w:drawingGridVerticalSpacing w:val="181"/>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19F0"/>
    <w:rsid w:val="00003805"/>
    <w:rsid w:val="00005D5F"/>
    <w:rsid w:val="00005DD1"/>
    <w:rsid w:val="00007C31"/>
    <w:rsid w:val="00011437"/>
    <w:rsid w:val="0001227D"/>
    <w:rsid w:val="00013BDE"/>
    <w:rsid w:val="00015288"/>
    <w:rsid w:val="000168FF"/>
    <w:rsid w:val="00017BD8"/>
    <w:rsid w:val="000223AA"/>
    <w:rsid w:val="0002537A"/>
    <w:rsid w:val="0002571A"/>
    <w:rsid w:val="000269C5"/>
    <w:rsid w:val="0002770B"/>
    <w:rsid w:val="00031E14"/>
    <w:rsid w:val="000335DB"/>
    <w:rsid w:val="00034C6B"/>
    <w:rsid w:val="00036357"/>
    <w:rsid w:val="00036B65"/>
    <w:rsid w:val="000371FF"/>
    <w:rsid w:val="0004012B"/>
    <w:rsid w:val="000405C9"/>
    <w:rsid w:val="00043906"/>
    <w:rsid w:val="00046CBB"/>
    <w:rsid w:val="00052D34"/>
    <w:rsid w:val="000530D1"/>
    <w:rsid w:val="00053155"/>
    <w:rsid w:val="000563C6"/>
    <w:rsid w:val="0005703F"/>
    <w:rsid w:val="000576C6"/>
    <w:rsid w:val="00057734"/>
    <w:rsid w:val="00061BF8"/>
    <w:rsid w:val="00061E03"/>
    <w:rsid w:val="0006235E"/>
    <w:rsid w:val="00062683"/>
    <w:rsid w:val="00064583"/>
    <w:rsid w:val="0006515B"/>
    <w:rsid w:val="00070A2C"/>
    <w:rsid w:val="00071B1F"/>
    <w:rsid w:val="00071C45"/>
    <w:rsid w:val="000744E5"/>
    <w:rsid w:val="00075BEE"/>
    <w:rsid w:val="00077279"/>
    <w:rsid w:val="00081A3B"/>
    <w:rsid w:val="000841B4"/>
    <w:rsid w:val="000844FB"/>
    <w:rsid w:val="00086D95"/>
    <w:rsid w:val="000879D2"/>
    <w:rsid w:val="00093D7D"/>
    <w:rsid w:val="00093ED0"/>
    <w:rsid w:val="00094769"/>
    <w:rsid w:val="00095E7C"/>
    <w:rsid w:val="00097056"/>
    <w:rsid w:val="000A0790"/>
    <w:rsid w:val="000A1E70"/>
    <w:rsid w:val="000A2642"/>
    <w:rsid w:val="000A3F5E"/>
    <w:rsid w:val="000A7FE3"/>
    <w:rsid w:val="000B1518"/>
    <w:rsid w:val="000B5670"/>
    <w:rsid w:val="000C2355"/>
    <w:rsid w:val="000C316F"/>
    <w:rsid w:val="000C3F63"/>
    <w:rsid w:val="000C52F6"/>
    <w:rsid w:val="000C5780"/>
    <w:rsid w:val="000C6254"/>
    <w:rsid w:val="000D0A64"/>
    <w:rsid w:val="000D55C7"/>
    <w:rsid w:val="000D7BFA"/>
    <w:rsid w:val="000E13C8"/>
    <w:rsid w:val="000E18F6"/>
    <w:rsid w:val="000E288E"/>
    <w:rsid w:val="000E4C0D"/>
    <w:rsid w:val="000E5811"/>
    <w:rsid w:val="000E58B5"/>
    <w:rsid w:val="000E6659"/>
    <w:rsid w:val="000E716B"/>
    <w:rsid w:val="000F0B84"/>
    <w:rsid w:val="000F118C"/>
    <w:rsid w:val="000F25EF"/>
    <w:rsid w:val="000F3230"/>
    <w:rsid w:val="000F3C02"/>
    <w:rsid w:val="000F4603"/>
    <w:rsid w:val="000F56F6"/>
    <w:rsid w:val="000F57D4"/>
    <w:rsid w:val="000F5D98"/>
    <w:rsid w:val="000F72AD"/>
    <w:rsid w:val="000F760D"/>
    <w:rsid w:val="001010DF"/>
    <w:rsid w:val="0010125B"/>
    <w:rsid w:val="001054F4"/>
    <w:rsid w:val="00105A7B"/>
    <w:rsid w:val="00106585"/>
    <w:rsid w:val="00106974"/>
    <w:rsid w:val="00110E11"/>
    <w:rsid w:val="00112419"/>
    <w:rsid w:val="00112B7F"/>
    <w:rsid w:val="001145D4"/>
    <w:rsid w:val="00115718"/>
    <w:rsid w:val="00116180"/>
    <w:rsid w:val="00116DB9"/>
    <w:rsid w:val="001239C2"/>
    <w:rsid w:val="00126637"/>
    <w:rsid w:val="001276CA"/>
    <w:rsid w:val="00131C95"/>
    <w:rsid w:val="001327C0"/>
    <w:rsid w:val="00134DF7"/>
    <w:rsid w:val="001363E2"/>
    <w:rsid w:val="00136FDB"/>
    <w:rsid w:val="00137D92"/>
    <w:rsid w:val="001426C0"/>
    <w:rsid w:val="00142758"/>
    <w:rsid w:val="00143A15"/>
    <w:rsid w:val="00143CDB"/>
    <w:rsid w:val="001442B8"/>
    <w:rsid w:val="00144616"/>
    <w:rsid w:val="001469DD"/>
    <w:rsid w:val="00147959"/>
    <w:rsid w:val="00151D4D"/>
    <w:rsid w:val="00152ABC"/>
    <w:rsid w:val="00152B42"/>
    <w:rsid w:val="00153603"/>
    <w:rsid w:val="001541A7"/>
    <w:rsid w:val="00160E93"/>
    <w:rsid w:val="00161070"/>
    <w:rsid w:val="00162865"/>
    <w:rsid w:val="00162994"/>
    <w:rsid w:val="00163C38"/>
    <w:rsid w:val="00166F35"/>
    <w:rsid w:val="001754B2"/>
    <w:rsid w:val="00177F43"/>
    <w:rsid w:val="001820A7"/>
    <w:rsid w:val="001868FB"/>
    <w:rsid w:val="001873F8"/>
    <w:rsid w:val="00193983"/>
    <w:rsid w:val="0019399A"/>
    <w:rsid w:val="0019462D"/>
    <w:rsid w:val="00196D9D"/>
    <w:rsid w:val="001A290C"/>
    <w:rsid w:val="001A33EE"/>
    <w:rsid w:val="001A4B6D"/>
    <w:rsid w:val="001A59DE"/>
    <w:rsid w:val="001A65B0"/>
    <w:rsid w:val="001A6856"/>
    <w:rsid w:val="001B1584"/>
    <w:rsid w:val="001B198E"/>
    <w:rsid w:val="001B1CA0"/>
    <w:rsid w:val="001B340A"/>
    <w:rsid w:val="001B41B6"/>
    <w:rsid w:val="001B5C61"/>
    <w:rsid w:val="001C05AA"/>
    <w:rsid w:val="001C0BCA"/>
    <w:rsid w:val="001C2143"/>
    <w:rsid w:val="001C25BF"/>
    <w:rsid w:val="001C285E"/>
    <w:rsid w:val="001C3A5F"/>
    <w:rsid w:val="001C3D13"/>
    <w:rsid w:val="001C3EC2"/>
    <w:rsid w:val="001C6B00"/>
    <w:rsid w:val="001C71D4"/>
    <w:rsid w:val="001D1ABA"/>
    <w:rsid w:val="001D3096"/>
    <w:rsid w:val="001E2746"/>
    <w:rsid w:val="001E2F8A"/>
    <w:rsid w:val="001E3D13"/>
    <w:rsid w:val="001E425B"/>
    <w:rsid w:val="001E4CE0"/>
    <w:rsid w:val="001E4D75"/>
    <w:rsid w:val="001E69E2"/>
    <w:rsid w:val="001E7D25"/>
    <w:rsid w:val="001F0774"/>
    <w:rsid w:val="001F0846"/>
    <w:rsid w:val="001F392B"/>
    <w:rsid w:val="001F55C7"/>
    <w:rsid w:val="001F62A3"/>
    <w:rsid w:val="00200A69"/>
    <w:rsid w:val="002046C7"/>
    <w:rsid w:val="00204F5F"/>
    <w:rsid w:val="0020715B"/>
    <w:rsid w:val="00207774"/>
    <w:rsid w:val="0021173F"/>
    <w:rsid w:val="00212064"/>
    <w:rsid w:val="0021305D"/>
    <w:rsid w:val="00215B94"/>
    <w:rsid w:val="002228E1"/>
    <w:rsid w:val="00223AB3"/>
    <w:rsid w:val="0022498E"/>
    <w:rsid w:val="002258F5"/>
    <w:rsid w:val="00226931"/>
    <w:rsid w:val="00230079"/>
    <w:rsid w:val="00232271"/>
    <w:rsid w:val="00232991"/>
    <w:rsid w:val="00232F41"/>
    <w:rsid w:val="002347F4"/>
    <w:rsid w:val="002359B7"/>
    <w:rsid w:val="00235A8E"/>
    <w:rsid w:val="0024153B"/>
    <w:rsid w:val="00244DAE"/>
    <w:rsid w:val="0024664B"/>
    <w:rsid w:val="002466E6"/>
    <w:rsid w:val="00247379"/>
    <w:rsid w:val="00252547"/>
    <w:rsid w:val="00254575"/>
    <w:rsid w:val="00264EF0"/>
    <w:rsid w:val="00266257"/>
    <w:rsid w:val="0026661B"/>
    <w:rsid w:val="00266EF0"/>
    <w:rsid w:val="002674AA"/>
    <w:rsid w:val="002702D7"/>
    <w:rsid w:val="0027038E"/>
    <w:rsid w:val="00273DDE"/>
    <w:rsid w:val="002764DC"/>
    <w:rsid w:val="002768EC"/>
    <w:rsid w:val="00276C13"/>
    <w:rsid w:val="0027715F"/>
    <w:rsid w:val="00277E0E"/>
    <w:rsid w:val="00281327"/>
    <w:rsid w:val="00284BAF"/>
    <w:rsid w:val="00287CFC"/>
    <w:rsid w:val="00287EA0"/>
    <w:rsid w:val="00291018"/>
    <w:rsid w:val="00291404"/>
    <w:rsid w:val="00292F1A"/>
    <w:rsid w:val="00294FC8"/>
    <w:rsid w:val="0029650F"/>
    <w:rsid w:val="002A096A"/>
    <w:rsid w:val="002A3180"/>
    <w:rsid w:val="002A6335"/>
    <w:rsid w:val="002B0611"/>
    <w:rsid w:val="002B1DFE"/>
    <w:rsid w:val="002B200D"/>
    <w:rsid w:val="002B2D8E"/>
    <w:rsid w:val="002B414F"/>
    <w:rsid w:val="002B5E5A"/>
    <w:rsid w:val="002B739F"/>
    <w:rsid w:val="002C0251"/>
    <w:rsid w:val="002C1C8D"/>
    <w:rsid w:val="002C48F8"/>
    <w:rsid w:val="002D30A2"/>
    <w:rsid w:val="002D30FD"/>
    <w:rsid w:val="002D3E87"/>
    <w:rsid w:val="002E0AE5"/>
    <w:rsid w:val="002E54D5"/>
    <w:rsid w:val="002E5EF1"/>
    <w:rsid w:val="002E74F7"/>
    <w:rsid w:val="002E7818"/>
    <w:rsid w:val="002F046B"/>
    <w:rsid w:val="002F0C73"/>
    <w:rsid w:val="00301716"/>
    <w:rsid w:val="003045D7"/>
    <w:rsid w:val="00305DF2"/>
    <w:rsid w:val="00306451"/>
    <w:rsid w:val="00306C7A"/>
    <w:rsid w:val="00310068"/>
    <w:rsid w:val="00310637"/>
    <w:rsid w:val="00312057"/>
    <w:rsid w:val="00314DDB"/>
    <w:rsid w:val="00321297"/>
    <w:rsid w:val="00332F81"/>
    <w:rsid w:val="0034268B"/>
    <w:rsid w:val="003428C8"/>
    <w:rsid w:val="00343D2C"/>
    <w:rsid w:val="00351096"/>
    <w:rsid w:val="003535D7"/>
    <w:rsid w:val="003537AB"/>
    <w:rsid w:val="003551E5"/>
    <w:rsid w:val="0035694F"/>
    <w:rsid w:val="00356B7A"/>
    <w:rsid w:val="00361172"/>
    <w:rsid w:val="003639BE"/>
    <w:rsid w:val="00363B02"/>
    <w:rsid w:val="00371360"/>
    <w:rsid w:val="00371D7F"/>
    <w:rsid w:val="00372D19"/>
    <w:rsid w:val="003769C1"/>
    <w:rsid w:val="0038139D"/>
    <w:rsid w:val="00385F3E"/>
    <w:rsid w:val="003860E8"/>
    <w:rsid w:val="003863A4"/>
    <w:rsid w:val="00387D7E"/>
    <w:rsid w:val="00391EC8"/>
    <w:rsid w:val="00392713"/>
    <w:rsid w:val="00394AD9"/>
    <w:rsid w:val="0039526A"/>
    <w:rsid w:val="00395996"/>
    <w:rsid w:val="00396318"/>
    <w:rsid w:val="003A13EC"/>
    <w:rsid w:val="003A4B79"/>
    <w:rsid w:val="003A4F19"/>
    <w:rsid w:val="003A5F95"/>
    <w:rsid w:val="003A75F6"/>
    <w:rsid w:val="003A7865"/>
    <w:rsid w:val="003B00F2"/>
    <w:rsid w:val="003B33A3"/>
    <w:rsid w:val="003B3E2A"/>
    <w:rsid w:val="003B4279"/>
    <w:rsid w:val="003B47A3"/>
    <w:rsid w:val="003B5FD6"/>
    <w:rsid w:val="003B77D2"/>
    <w:rsid w:val="003C0CC1"/>
    <w:rsid w:val="003C10EF"/>
    <w:rsid w:val="003C2D9D"/>
    <w:rsid w:val="003C2F13"/>
    <w:rsid w:val="003C4D13"/>
    <w:rsid w:val="003C65AE"/>
    <w:rsid w:val="003D0066"/>
    <w:rsid w:val="003D00EC"/>
    <w:rsid w:val="003D0D37"/>
    <w:rsid w:val="003D17FE"/>
    <w:rsid w:val="003D5E74"/>
    <w:rsid w:val="003E0BAD"/>
    <w:rsid w:val="003E0D4F"/>
    <w:rsid w:val="003E2266"/>
    <w:rsid w:val="003E329B"/>
    <w:rsid w:val="003E371B"/>
    <w:rsid w:val="003E5BE1"/>
    <w:rsid w:val="003E5EC4"/>
    <w:rsid w:val="003F0174"/>
    <w:rsid w:val="003F0706"/>
    <w:rsid w:val="003F5295"/>
    <w:rsid w:val="003F71E0"/>
    <w:rsid w:val="0040019C"/>
    <w:rsid w:val="004013FE"/>
    <w:rsid w:val="00401E06"/>
    <w:rsid w:val="004026C4"/>
    <w:rsid w:val="00403A61"/>
    <w:rsid w:val="004058A0"/>
    <w:rsid w:val="00410C9C"/>
    <w:rsid w:val="004133C5"/>
    <w:rsid w:val="00415064"/>
    <w:rsid w:val="004220D0"/>
    <w:rsid w:val="0042288A"/>
    <w:rsid w:val="00425DA4"/>
    <w:rsid w:val="00431734"/>
    <w:rsid w:val="00431F59"/>
    <w:rsid w:val="00440141"/>
    <w:rsid w:val="0044133A"/>
    <w:rsid w:val="00443CB9"/>
    <w:rsid w:val="00444044"/>
    <w:rsid w:val="00445E8E"/>
    <w:rsid w:val="00447F33"/>
    <w:rsid w:val="004503F8"/>
    <w:rsid w:val="00452FF0"/>
    <w:rsid w:val="004536C8"/>
    <w:rsid w:val="004541CA"/>
    <w:rsid w:val="00455064"/>
    <w:rsid w:val="0046481C"/>
    <w:rsid w:val="00464BB2"/>
    <w:rsid w:val="00466337"/>
    <w:rsid w:val="004667E6"/>
    <w:rsid w:val="00467299"/>
    <w:rsid w:val="00467AB9"/>
    <w:rsid w:val="004761B4"/>
    <w:rsid w:val="00477923"/>
    <w:rsid w:val="00480035"/>
    <w:rsid w:val="00481428"/>
    <w:rsid w:val="00484032"/>
    <w:rsid w:val="004851F6"/>
    <w:rsid w:val="004856DF"/>
    <w:rsid w:val="00486A89"/>
    <w:rsid w:val="004873E2"/>
    <w:rsid w:val="00490C68"/>
    <w:rsid w:val="00495F84"/>
    <w:rsid w:val="00496090"/>
    <w:rsid w:val="004970EB"/>
    <w:rsid w:val="004A14A1"/>
    <w:rsid w:val="004A3045"/>
    <w:rsid w:val="004A47D9"/>
    <w:rsid w:val="004A61DC"/>
    <w:rsid w:val="004A789F"/>
    <w:rsid w:val="004A7C7B"/>
    <w:rsid w:val="004B122D"/>
    <w:rsid w:val="004B15C9"/>
    <w:rsid w:val="004B1AEF"/>
    <w:rsid w:val="004B4368"/>
    <w:rsid w:val="004B62D4"/>
    <w:rsid w:val="004B69CD"/>
    <w:rsid w:val="004B6C1B"/>
    <w:rsid w:val="004C04CD"/>
    <w:rsid w:val="004C21A1"/>
    <w:rsid w:val="004C2791"/>
    <w:rsid w:val="004C3023"/>
    <w:rsid w:val="004D05D1"/>
    <w:rsid w:val="004D3D05"/>
    <w:rsid w:val="004D59B8"/>
    <w:rsid w:val="004E3454"/>
    <w:rsid w:val="004E462D"/>
    <w:rsid w:val="004E46E2"/>
    <w:rsid w:val="004E5AAB"/>
    <w:rsid w:val="004E6358"/>
    <w:rsid w:val="004F1506"/>
    <w:rsid w:val="004F25AB"/>
    <w:rsid w:val="004F3F72"/>
    <w:rsid w:val="004F662F"/>
    <w:rsid w:val="004F6F53"/>
    <w:rsid w:val="00503FF1"/>
    <w:rsid w:val="00504BB7"/>
    <w:rsid w:val="00505FE5"/>
    <w:rsid w:val="0050730D"/>
    <w:rsid w:val="0050754A"/>
    <w:rsid w:val="005117A7"/>
    <w:rsid w:val="00511C04"/>
    <w:rsid w:val="00513774"/>
    <w:rsid w:val="005154B5"/>
    <w:rsid w:val="00515FEB"/>
    <w:rsid w:val="00516092"/>
    <w:rsid w:val="0051624C"/>
    <w:rsid w:val="00516FA4"/>
    <w:rsid w:val="00517CD8"/>
    <w:rsid w:val="00517EFC"/>
    <w:rsid w:val="0052076D"/>
    <w:rsid w:val="00521EDC"/>
    <w:rsid w:val="00522C54"/>
    <w:rsid w:val="00523BC1"/>
    <w:rsid w:val="00524736"/>
    <w:rsid w:val="0052485C"/>
    <w:rsid w:val="00524FC9"/>
    <w:rsid w:val="00526DCA"/>
    <w:rsid w:val="00527E94"/>
    <w:rsid w:val="005336C0"/>
    <w:rsid w:val="00533F22"/>
    <w:rsid w:val="00534F15"/>
    <w:rsid w:val="00535DA8"/>
    <w:rsid w:val="00540BF8"/>
    <w:rsid w:val="005425DA"/>
    <w:rsid w:val="0054465B"/>
    <w:rsid w:val="00545B32"/>
    <w:rsid w:val="00546C2E"/>
    <w:rsid w:val="005500F2"/>
    <w:rsid w:val="005513A7"/>
    <w:rsid w:val="005523AA"/>
    <w:rsid w:val="00552521"/>
    <w:rsid w:val="00553554"/>
    <w:rsid w:val="0055590E"/>
    <w:rsid w:val="00556867"/>
    <w:rsid w:val="00561811"/>
    <w:rsid w:val="00563309"/>
    <w:rsid w:val="005636B4"/>
    <w:rsid w:val="00564820"/>
    <w:rsid w:val="00564E9A"/>
    <w:rsid w:val="00565FF1"/>
    <w:rsid w:val="005672E7"/>
    <w:rsid w:val="00570D8C"/>
    <w:rsid w:val="00573AE6"/>
    <w:rsid w:val="00573FED"/>
    <w:rsid w:val="00573FEF"/>
    <w:rsid w:val="00574B62"/>
    <w:rsid w:val="005750F5"/>
    <w:rsid w:val="00577CE5"/>
    <w:rsid w:val="005812AD"/>
    <w:rsid w:val="005827D7"/>
    <w:rsid w:val="00583C41"/>
    <w:rsid w:val="00585705"/>
    <w:rsid w:val="00585B71"/>
    <w:rsid w:val="00586379"/>
    <w:rsid w:val="00591A86"/>
    <w:rsid w:val="00592A55"/>
    <w:rsid w:val="005944BB"/>
    <w:rsid w:val="0059727C"/>
    <w:rsid w:val="005A0EE6"/>
    <w:rsid w:val="005A1E75"/>
    <w:rsid w:val="005A3781"/>
    <w:rsid w:val="005A528C"/>
    <w:rsid w:val="005A55C0"/>
    <w:rsid w:val="005A66DB"/>
    <w:rsid w:val="005A7474"/>
    <w:rsid w:val="005A7D95"/>
    <w:rsid w:val="005B257D"/>
    <w:rsid w:val="005B30C5"/>
    <w:rsid w:val="005B30DF"/>
    <w:rsid w:val="005B34AF"/>
    <w:rsid w:val="005B4C38"/>
    <w:rsid w:val="005B68EF"/>
    <w:rsid w:val="005B7123"/>
    <w:rsid w:val="005C2AB9"/>
    <w:rsid w:val="005C45F9"/>
    <w:rsid w:val="005C5E88"/>
    <w:rsid w:val="005C65EF"/>
    <w:rsid w:val="005C79DD"/>
    <w:rsid w:val="005D1F13"/>
    <w:rsid w:val="005D284A"/>
    <w:rsid w:val="005D4967"/>
    <w:rsid w:val="005D5C14"/>
    <w:rsid w:val="005D6783"/>
    <w:rsid w:val="005D6AB4"/>
    <w:rsid w:val="005E3A7C"/>
    <w:rsid w:val="005E591A"/>
    <w:rsid w:val="005E6341"/>
    <w:rsid w:val="005E735E"/>
    <w:rsid w:val="005E791A"/>
    <w:rsid w:val="005E7B36"/>
    <w:rsid w:val="005F1072"/>
    <w:rsid w:val="005F3C0F"/>
    <w:rsid w:val="005F4679"/>
    <w:rsid w:val="0060325D"/>
    <w:rsid w:val="006041B9"/>
    <w:rsid w:val="00604344"/>
    <w:rsid w:val="0060464D"/>
    <w:rsid w:val="00612F13"/>
    <w:rsid w:val="00613464"/>
    <w:rsid w:val="00613978"/>
    <w:rsid w:val="00613D3C"/>
    <w:rsid w:val="00613E07"/>
    <w:rsid w:val="00615649"/>
    <w:rsid w:val="00617D00"/>
    <w:rsid w:val="00620AEF"/>
    <w:rsid w:val="006231F7"/>
    <w:rsid w:val="00623914"/>
    <w:rsid w:val="006246CE"/>
    <w:rsid w:val="00624D99"/>
    <w:rsid w:val="006263DA"/>
    <w:rsid w:val="00627430"/>
    <w:rsid w:val="00627BCF"/>
    <w:rsid w:val="006307D4"/>
    <w:rsid w:val="00630900"/>
    <w:rsid w:val="006311DA"/>
    <w:rsid w:val="0063268D"/>
    <w:rsid w:val="006337FF"/>
    <w:rsid w:val="006348A5"/>
    <w:rsid w:val="0063593C"/>
    <w:rsid w:val="00635EC8"/>
    <w:rsid w:val="006369C7"/>
    <w:rsid w:val="006427A7"/>
    <w:rsid w:val="006448AE"/>
    <w:rsid w:val="00647444"/>
    <w:rsid w:val="00652268"/>
    <w:rsid w:val="00655FF8"/>
    <w:rsid w:val="00656345"/>
    <w:rsid w:val="00661E31"/>
    <w:rsid w:val="0066277B"/>
    <w:rsid w:val="00663AB1"/>
    <w:rsid w:val="00664F4F"/>
    <w:rsid w:val="0066561C"/>
    <w:rsid w:val="00667DBC"/>
    <w:rsid w:val="00670B27"/>
    <w:rsid w:val="0067306C"/>
    <w:rsid w:val="0067753C"/>
    <w:rsid w:val="006776B8"/>
    <w:rsid w:val="00680586"/>
    <w:rsid w:val="0068364F"/>
    <w:rsid w:val="00686DF1"/>
    <w:rsid w:val="00692DE5"/>
    <w:rsid w:val="00694B6F"/>
    <w:rsid w:val="006A0D7B"/>
    <w:rsid w:val="006A19B2"/>
    <w:rsid w:val="006A2565"/>
    <w:rsid w:val="006A508B"/>
    <w:rsid w:val="006A524D"/>
    <w:rsid w:val="006A5320"/>
    <w:rsid w:val="006A73C0"/>
    <w:rsid w:val="006B0A3F"/>
    <w:rsid w:val="006B1448"/>
    <w:rsid w:val="006B1A3C"/>
    <w:rsid w:val="006B1BB4"/>
    <w:rsid w:val="006B2F49"/>
    <w:rsid w:val="006B3BE2"/>
    <w:rsid w:val="006B60D3"/>
    <w:rsid w:val="006C28C0"/>
    <w:rsid w:val="006C2976"/>
    <w:rsid w:val="006C54BF"/>
    <w:rsid w:val="006C6804"/>
    <w:rsid w:val="006C68B4"/>
    <w:rsid w:val="006C7E2E"/>
    <w:rsid w:val="006D2741"/>
    <w:rsid w:val="006D58B9"/>
    <w:rsid w:val="006E0109"/>
    <w:rsid w:val="006E1557"/>
    <w:rsid w:val="006E22FF"/>
    <w:rsid w:val="006E322E"/>
    <w:rsid w:val="006E4F1B"/>
    <w:rsid w:val="006F04EC"/>
    <w:rsid w:val="006F0AAC"/>
    <w:rsid w:val="006F2038"/>
    <w:rsid w:val="006F4924"/>
    <w:rsid w:val="006F6DD2"/>
    <w:rsid w:val="006F7F14"/>
    <w:rsid w:val="006F7FA9"/>
    <w:rsid w:val="00702420"/>
    <w:rsid w:val="00703ADF"/>
    <w:rsid w:val="0070604E"/>
    <w:rsid w:val="0070650A"/>
    <w:rsid w:val="00707270"/>
    <w:rsid w:val="00707CA8"/>
    <w:rsid w:val="00707E20"/>
    <w:rsid w:val="00710B8B"/>
    <w:rsid w:val="00711264"/>
    <w:rsid w:val="00711322"/>
    <w:rsid w:val="00711822"/>
    <w:rsid w:val="00712D5F"/>
    <w:rsid w:val="0071347C"/>
    <w:rsid w:val="00715000"/>
    <w:rsid w:val="00720FEC"/>
    <w:rsid w:val="00721083"/>
    <w:rsid w:val="00722866"/>
    <w:rsid w:val="00724BD1"/>
    <w:rsid w:val="007256FC"/>
    <w:rsid w:val="0072744B"/>
    <w:rsid w:val="00732F25"/>
    <w:rsid w:val="00735296"/>
    <w:rsid w:val="00743F03"/>
    <w:rsid w:val="00744DCA"/>
    <w:rsid w:val="007454AA"/>
    <w:rsid w:val="00746068"/>
    <w:rsid w:val="00746092"/>
    <w:rsid w:val="00751490"/>
    <w:rsid w:val="007520D0"/>
    <w:rsid w:val="0075524E"/>
    <w:rsid w:val="00755764"/>
    <w:rsid w:val="0075660F"/>
    <w:rsid w:val="007652AB"/>
    <w:rsid w:val="00766DE7"/>
    <w:rsid w:val="0077155A"/>
    <w:rsid w:val="007716BF"/>
    <w:rsid w:val="00773D87"/>
    <w:rsid w:val="007822B4"/>
    <w:rsid w:val="007828C4"/>
    <w:rsid w:val="00786232"/>
    <w:rsid w:val="00786A4D"/>
    <w:rsid w:val="00787B3B"/>
    <w:rsid w:val="00793300"/>
    <w:rsid w:val="0079493B"/>
    <w:rsid w:val="00796B2B"/>
    <w:rsid w:val="00797888"/>
    <w:rsid w:val="007A40A6"/>
    <w:rsid w:val="007A40F2"/>
    <w:rsid w:val="007A4E31"/>
    <w:rsid w:val="007B01DF"/>
    <w:rsid w:val="007B049F"/>
    <w:rsid w:val="007B15C0"/>
    <w:rsid w:val="007B39D9"/>
    <w:rsid w:val="007B606A"/>
    <w:rsid w:val="007B6890"/>
    <w:rsid w:val="007B6A0B"/>
    <w:rsid w:val="007B71D3"/>
    <w:rsid w:val="007C515C"/>
    <w:rsid w:val="007C653E"/>
    <w:rsid w:val="007C65EA"/>
    <w:rsid w:val="007C6807"/>
    <w:rsid w:val="007C7E58"/>
    <w:rsid w:val="007D035A"/>
    <w:rsid w:val="007D0449"/>
    <w:rsid w:val="007D06B9"/>
    <w:rsid w:val="007D2474"/>
    <w:rsid w:val="007D5AA5"/>
    <w:rsid w:val="007D6496"/>
    <w:rsid w:val="007D672C"/>
    <w:rsid w:val="007D6E2A"/>
    <w:rsid w:val="007D6F31"/>
    <w:rsid w:val="007D7449"/>
    <w:rsid w:val="007D7F11"/>
    <w:rsid w:val="007E0260"/>
    <w:rsid w:val="007E0E16"/>
    <w:rsid w:val="007E2C8E"/>
    <w:rsid w:val="007E2F6C"/>
    <w:rsid w:val="007E4477"/>
    <w:rsid w:val="007E6C9F"/>
    <w:rsid w:val="007F1517"/>
    <w:rsid w:val="007F1D79"/>
    <w:rsid w:val="007F1ED8"/>
    <w:rsid w:val="007F2011"/>
    <w:rsid w:val="007F7E90"/>
    <w:rsid w:val="008002B9"/>
    <w:rsid w:val="00801380"/>
    <w:rsid w:val="008019C9"/>
    <w:rsid w:val="00803165"/>
    <w:rsid w:val="00803B0E"/>
    <w:rsid w:val="008043CC"/>
    <w:rsid w:val="00804BA4"/>
    <w:rsid w:val="008056BA"/>
    <w:rsid w:val="008072C8"/>
    <w:rsid w:val="0080775C"/>
    <w:rsid w:val="00807DD2"/>
    <w:rsid w:val="0081145F"/>
    <w:rsid w:val="00813238"/>
    <w:rsid w:val="00813864"/>
    <w:rsid w:val="00816240"/>
    <w:rsid w:val="0081735D"/>
    <w:rsid w:val="00821D84"/>
    <w:rsid w:val="00822A71"/>
    <w:rsid w:val="00822D9F"/>
    <w:rsid w:val="00823C55"/>
    <w:rsid w:val="0082539A"/>
    <w:rsid w:val="00827645"/>
    <w:rsid w:val="00830C38"/>
    <w:rsid w:val="008318A1"/>
    <w:rsid w:val="00831E38"/>
    <w:rsid w:val="00832A06"/>
    <w:rsid w:val="0083622B"/>
    <w:rsid w:val="00846A7D"/>
    <w:rsid w:val="00846C0E"/>
    <w:rsid w:val="008472C5"/>
    <w:rsid w:val="00851012"/>
    <w:rsid w:val="008528C8"/>
    <w:rsid w:val="00855BE6"/>
    <w:rsid w:val="008564D1"/>
    <w:rsid w:val="00856688"/>
    <w:rsid w:val="00857840"/>
    <w:rsid w:val="00860FC0"/>
    <w:rsid w:val="008663D7"/>
    <w:rsid w:val="00867F8C"/>
    <w:rsid w:val="008701B7"/>
    <w:rsid w:val="008706EA"/>
    <w:rsid w:val="00871EFE"/>
    <w:rsid w:val="00874018"/>
    <w:rsid w:val="00874A59"/>
    <w:rsid w:val="0087522B"/>
    <w:rsid w:val="00876DE3"/>
    <w:rsid w:val="00880273"/>
    <w:rsid w:val="008811B3"/>
    <w:rsid w:val="008819FC"/>
    <w:rsid w:val="00881B97"/>
    <w:rsid w:val="0088253E"/>
    <w:rsid w:val="00883681"/>
    <w:rsid w:val="00884861"/>
    <w:rsid w:val="00885F26"/>
    <w:rsid w:val="008863FC"/>
    <w:rsid w:val="00890148"/>
    <w:rsid w:val="0089469E"/>
    <w:rsid w:val="00894BCF"/>
    <w:rsid w:val="008A10E4"/>
    <w:rsid w:val="008A39AE"/>
    <w:rsid w:val="008A6994"/>
    <w:rsid w:val="008A6E2B"/>
    <w:rsid w:val="008A7900"/>
    <w:rsid w:val="008B0228"/>
    <w:rsid w:val="008B1F8C"/>
    <w:rsid w:val="008B423C"/>
    <w:rsid w:val="008B4410"/>
    <w:rsid w:val="008C0B30"/>
    <w:rsid w:val="008C0C8C"/>
    <w:rsid w:val="008C2A55"/>
    <w:rsid w:val="008C354B"/>
    <w:rsid w:val="008C4235"/>
    <w:rsid w:val="008C530D"/>
    <w:rsid w:val="008C5997"/>
    <w:rsid w:val="008C5ABB"/>
    <w:rsid w:val="008C6AA3"/>
    <w:rsid w:val="008D18A6"/>
    <w:rsid w:val="008D49D4"/>
    <w:rsid w:val="008D4D4C"/>
    <w:rsid w:val="008D5811"/>
    <w:rsid w:val="008D6D30"/>
    <w:rsid w:val="008E0502"/>
    <w:rsid w:val="008E44F5"/>
    <w:rsid w:val="008E45F2"/>
    <w:rsid w:val="008E5A2B"/>
    <w:rsid w:val="008E6387"/>
    <w:rsid w:val="008E6BEF"/>
    <w:rsid w:val="008E7456"/>
    <w:rsid w:val="008F1761"/>
    <w:rsid w:val="008F1DC5"/>
    <w:rsid w:val="008F31FF"/>
    <w:rsid w:val="008F49CE"/>
    <w:rsid w:val="008F5DA0"/>
    <w:rsid w:val="008F5DCF"/>
    <w:rsid w:val="008F6165"/>
    <w:rsid w:val="008F6B87"/>
    <w:rsid w:val="00902563"/>
    <w:rsid w:val="00902CFA"/>
    <w:rsid w:val="00904580"/>
    <w:rsid w:val="00904D9B"/>
    <w:rsid w:val="00905597"/>
    <w:rsid w:val="00906A5A"/>
    <w:rsid w:val="00907E0E"/>
    <w:rsid w:val="00910307"/>
    <w:rsid w:val="00910906"/>
    <w:rsid w:val="00912143"/>
    <w:rsid w:val="00917108"/>
    <w:rsid w:val="00921C52"/>
    <w:rsid w:val="00922237"/>
    <w:rsid w:val="00922C81"/>
    <w:rsid w:val="0092453C"/>
    <w:rsid w:val="00924DD2"/>
    <w:rsid w:val="00926219"/>
    <w:rsid w:val="00926FD9"/>
    <w:rsid w:val="00927F06"/>
    <w:rsid w:val="0093079B"/>
    <w:rsid w:val="00931D9C"/>
    <w:rsid w:val="00932ADC"/>
    <w:rsid w:val="00935874"/>
    <w:rsid w:val="00935EDB"/>
    <w:rsid w:val="00940A22"/>
    <w:rsid w:val="00940AD4"/>
    <w:rsid w:val="00940AF6"/>
    <w:rsid w:val="00945518"/>
    <w:rsid w:val="00945730"/>
    <w:rsid w:val="009478A1"/>
    <w:rsid w:val="00947E1E"/>
    <w:rsid w:val="00952E18"/>
    <w:rsid w:val="009533DD"/>
    <w:rsid w:val="009540CD"/>
    <w:rsid w:val="0095637D"/>
    <w:rsid w:val="00957771"/>
    <w:rsid w:val="009611AF"/>
    <w:rsid w:val="00961E05"/>
    <w:rsid w:val="00962958"/>
    <w:rsid w:val="00964443"/>
    <w:rsid w:val="00964528"/>
    <w:rsid w:val="009663F3"/>
    <w:rsid w:val="00967FD4"/>
    <w:rsid w:val="00974EF2"/>
    <w:rsid w:val="00975218"/>
    <w:rsid w:val="00976AF2"/>
    <w:rsid w:val="009809DD"/>
    <w:rsid w:val="009819D2"/>
    <w:rsid w:val="00981BD1"/>
    <w:rsid w:val="0098773C"/>
    <w:rsid w:val="00990BFA"/>
    <w:rsid w:val="00990DF8"/>
    <w:rsid w:val="00992585"/>
    <w:rsid w:val="009926E0"/>
    <w:rsid w:val="009928CB"/>
    <w:rsid w:val="00993E45"/>
    <w:rsid w:val="00995083"/>
    <w:rsid w:val="00995757"/>
    <w:rsid w:val="00995A05"/>
    <w:rsid w:val="009964ED"/>
    <w:rsid w:val="00996848"/>
    <w:rsid w:val="009A0D3E"/>
    <w:rsid w:val="009A193E"/>
    <w:rsid w:val="009A3C09"/>
    <w:rsid w:val="009A5032"/>
    <w:rsid w:val="009A5C03"/>
    <w:rsid w:val="009A6034"/>
    <w:rsid w:val="009B06A9"/>
    <w:rsid w:val="009B135C"/>
    <w:rsid w:val="009B77BB"/>
    <w:rsid w:val="009C4AE0"/>
    <w:rsid w:val="009C5047"/>
    <w:rsid w:val="009C5E2E"/>
    <w:rsid w:val="009C7828"/>
    <w:rsid w:val="009C7EE2"/>
    <w:rsid w:val="009D0134"/>
    <w:rsid w:val="009D1764"/>
    <w:rsid w:val="009D1DB6"/>
    <w:rsid w:val="009D2B04"/>
    <w:rsid w:val="009D387B"/>
    <w:rsid w:val="009D4D2F"/>
    <w:rsid w:val="009E0DAD"/>
    <w:rsid w:val="009E2FC9"/>
    <w:rsid w:val="009E403D"/>
    <w:rsid w:val="009E46A0"/>
    <w:rsid w:val="009E52D6"/>
    <w:rsid w:val="009E59AE"/>
    <w:rsid w:val="009F2754"/>
    <w:rsid w:val="009F5687"/>
    <w:rsid w:val="00A00258"/>
    <w:rsid w:val="00A039F8"/>
    <w:rsid w:val="00A05C79"/>
    <w:rsid w:val="00A06796"/>
    <w:rsid w:val="00A07C28"/>
    <w:rsid w:val="00A1011F"/>
    <w:rsid w:val="00A123A7"/>
    <w:rsid w:val="00A123BE"/>
    <w:rsid w:val="00A124D0"/>
    <w:rsid w:val="00A2145A"/>
    <w:rsid w:val="00A23045"/>
    <w:rsid w:val="00A31F92"/>
    <w:rsid w:val="00A32322"/>
    <w:rsid w:val="00A32C6D"/>
    <w:rsid w:val="00A350AE"/>
    <w:rsid w:val="00A350F8"/>
    <w:rsid w:val="00A354A5"/>
    <w:rsid w:val="00A357AF"/>
    <w:rsid w:val="00A4006F"/>
    <w:rsid w:val="00A40A71"/>
    <w:rsid w:val="00A41654"/>
    <w:rsid w:val="00A45D55"/>
    <w:rsid w:val="00A46A0C"/>
    <w:rsid w:val="00A46AEC"/>
    <w:rsid w:val="00A46D81"/>
    <w:rsid w:val="00A503D8"/>
    <w:rsid w:val="00A5195F"/>
    <w:rsid w:val="00A5288E"/>
    <w:rsid w:val="00A52CAF"/>
    <w:rsid w:val="00A568D9"/>
    <w:rsid w:val="00A602BE"/>
    <w:rsid w:val="00A60555"/>
    <w:rsid w:val="00A6158B"/>
    <w:rsid w:val="00A6233C"/>
    <w:rsid w:val="00A6462B"/>
    <w:rsid w:val="00A665A8"/>
    <w:rsid w:val="00A70C41"/>
    <w:rsid w:val="00A71F0F"/>
    <w:rsid w:val="00A71F3C"/>
    <w:rsid w:val="00A76D26"/>
    <w:rsid w:val="00A8558B"/>
    <w:rsid w:val="00A85951"/>
    <w:rsid w:val="00A93190"/>
    <w:rsid w:val="00A93A71"/>
    <w:rsid w:val="00A93CF1"/>
    <w:rsid w:val="00A94C36"/>
    <w:rsid w:val="00A94C91"/>
    <w:rsid w:val="00A96354"/>
    <w:rsid w:val="00A97D17"/>
    <w:rsid w:val="00AA0DD8"/>
    <w:rsid w:val="00AA2014"/>
    <w:rsid w:val="00AA2D2F"/>
    <w:rsid w:val="00AA3F74"/>
    <w:rsid w:val="00AA4FB5"/>
    <w:rsid w:val="00AA54CD"/>
    <w:rsid w:val="00AA5809"/>
    <w:rsid w:val="00AA7A9F"/>
    <w:rsid w:val="00AB1229"/>
    <w:rsid w:val="00AB2B9C"/>
    <w:rsid w:val="00AB33C6"/>
    <w:rsid w:val="00AB413D"/>
    <w:rsid w:val="00AB4295"/>
    <w:rsid w:val="00AB42DC"/>
    <w:rsid w:val="00AB5273"/>
    <w:rsid w:val="00AB59FA"/>
    <w:rsid w:val="00AB6BCB"/>
    <w:rsid w:val="00AC01EC"/>
    <w:rsid w:val="00AC05AD"/>
    <w:rsid w:val="00AC0FCC"/>
    <w:rsid w:val="00AC1C06"/>
    <w:rsid w:val="00AC24EE"/>
    <w:rsid w:val="00AC4026"/>
    <w:rsid w:val="00AC6338"/>
    <w:rsid w:val="00AC6605"/>
    <w:rsid w:val="00AC7CDF"/>
    <w:rsid w:val="00AD35BD"/>
    <w:rsid w:val="00AD5879"/>
    <w:rsid w:val="00AD5C97"/>
    <w:rsid w:val="00AD6C93"/>
    <w:rsid w:val="00AD79BC"/>
    <w:rsid w:val="00AE053D"/>
    <w:rsid w:val="00AE09D2"/>
    <w:rsid w:val="00AE7783"/>
    <w:rsid w:val="00AF0091"/>
    <w:rsid w:val="00AF05B2"/>
    <w:rsid w:val="00AF167C"/>
    <w:rsid w:val="00AF38AA"/>
    <w:rsid w:val="00AF6EB8"/>
    <w:rsid w:val="00B00852"/>
    <w:rsid w:val="00B03E6C"/>
    <w:rsid w:val="00B04898"/>
    <w:rsid w:val="00B0556E"/>
    <w:rsid w:val="00B11653"/>
    <w:rsid w:val="00B119A5"/>
    <w:rsid w:val="00B11D30"/>
    <w:rsid w:val="00B12379"/>
    <w:rsid w:val="00B1322E"/>
    <w:rsid w:val="00B13E0D"/>
    <w:rsid w:val="00B147BD"/>
    <w:rsid w:val="00B1531B"/>
    <w:rsid w:val="00B1643B"/>
    <w:rsid w:val="00B177A3"/>
    <w:rsid w:val="00B211B4"/>
    <w:rsid w:val="00B21271"/>
    <w:rsid w:val="00B217C3"/>
    <w:rsid w:val="00B22E5C"/>
    <w:rsid w:val="00B2342C"/>
    <w:rsid w:val="00B23F43"/>
    <w:rsid w:val="00B244C4"/>
    <w:rsid w:val="00B264E4"/>
    <w:rsid w:val="00B26CF0"/>
    <w:rsid w:val="00B30397"/>
    <w:rsid w:val="00B31346"/>
    <w:rsid w:val="00B36179"/>
    <w:rsid w:val="00B371C3"/>
    <w:rsid w:val="00B37684"/>
    <w:rsid w:val="00B43392"/>
    <w:rsid w:val="00B5161C"/>
    <w:rsid w:val="00B53159"/>
    <w:rsid w:val="00B56932"/>
    <w:rsid w:val="00B56E3B"/>
    <w:rsid w:val="00B57C3E"/>
    <w:rsid w:val="00B600FB"/>
    <w:rsid w:val="00B61A19"/>
    <w:rsid w:val="00B62F5F"/>
    <w:rsid w:val="00B64C0E"/>
    <w:rsid w:val="00B706A6"/>
    <w:rsid w:val="00B73F82"/>
    <w:rsid w:val="00B76C89"/>
    <w:rsid w:val="00B77445"/>
    <w:rsid w:val="00B77C5D"/>
    <w:rsid w:val="00B804F4"/>
    <w:rsid w:val="00B80709"/>
    <w:rsid w:val="00B83E81"/>
    <w:rsid w:val="00B8503C"/>
    <w:rsid w:val="00B851DE"/>
    <w:rsid w:val="00B90306"/>
    <w:rsid w:val="00B9366C"/>
    <w:rsid w:val="00B96253"/>
    <w:rsid w:val="00B9626D"/>
    <w:rsid w:val="00B962E6"/>
    <w:rsid w:val="00B96592"/>
    <w:rsid w:val="00BA12F3"/>
    <w:rsid w:val="00BA35D4"/>
    <w:rsid w:val="00BA4DA7"/>
    <w:rsid w:val="00BA5529"/>
    <w:rsid w:val="00BA66E7"/>
    <w:rsid w:val="00BB18A3"/>
    <w:rsid w:val="00BB3BD2"/>
    <w:rsid w:val="00BB4937"/>
    <w:rsid w:val="00BB7058"/>
    <w:rsid w:val="00BB76A5"/>
    <w:rsid w:val="00BC0C74"/>
    <w:rsid w:val="00BC184F"/>
    <w:rsid w:val="00BC19E9"/>
    <w:rsid w:val="00BC3019"/>
    <w:rsid w:val="00BD1266"/>
    <w:rsid w:val="00BD3055"/>
    <w:rsid w:val="00BD3277"/>
    <w:rsid w:val="00BD3D6A"/>
    <w:rsid w:val="00BD57C7"/>
    <w:rsid w:val="00BD66E0"/>
    <w:rsid w:val="00BE1D31"/>
    <w:rsid w:val="00BE4F2F"/>
    <w:rsid w:val="00BE612B"/>
    <w:rsid w:val="00BF015E"/>
    <w:rsid w:val="00BF1737"/>
    <w:rsid w:val="00BF2554"/>
    <w:rsid w:val="00BF26AD"/>
    <w:rsid w:val="00BF39F1"/>
    <w:rsid w:val="00C0002F"/>
    <w:rsid w:val="00C0681E"/>
    <w:rsid w:val="00C10FCA"/>
    <w:rsid w:val="00C11501"/>
    <w:rsid w:val="00C143C9"/>
    <w:rsid w:val="00C152DA"/>
    <w:rsid w:val="00C16850"/>
    <w:rsid w:val="00C17CFC"/>
    <w:rsid w:val="00C2055C"/>
    <w:rsid w:val="00C20B35"/>
    <w:rsid w:val="00C20B5B"/>
    <w:rsid w:val="00C25264"/>
    <w:rsid w:val="00C26934"/>
    <w:rsid w:val="00C26C16"/>
    <w:rsid w:val="00C31CC7"/>
    <w:rsid w:val="00C31F07"/>
    <w:rsid w:val="00C3420D"/>
    <w:rsid w:val="00C344D6"/>
    <w:rsid w:val="00C34990"/>
    <w:rsid w:val="00C35583"/>
    <w:rsid w:val="00C36992"/>
    <w:rsid w:val="00C3766E"/>
    <w:rsid w:val="00C408C7"/>
    <w:rsid w:val="00C4108F"/>
    <w:rsid w:val="00C4183D"/>
    <w:rsid w:val="00C4507D"/>
    <w:rsid w:val="00C452F4"/>
    <w:rsid w:val="00C455CD"/>
    <w:rsid w:val="00C46BEF"/>
    <w:rsid w:val="00C47AC0"/>
    <w:rsid w:val="00C50877"/>
    <w:rsid w:val="00C5088E"/>
    <w:rsid w:val="00C50955"/>
    <w:rsid w:val="00C535C4"/>
    <w:rsid w:val="00C542E2"/>
    <w:rsid w:val="00C61084"/>
    <w:rsid w:val="00C635B7"/>
    <w:rsid w:val="00C65880"/>
    <w:rsid w:val="00C66679"/>
    <w:rsid w:val="00C66C29"/>
    <w:rsid w:val="00C71ACB"/>
    <w:rsid w:val="00C73023"/>
    <w:rsid w:val="00C73267"/>
    <w:rsid w:val="00C740F5"/>
    <w:rsid w:val="00C74E84"/>
    <w:rsid w:val="00C74EE4"/>
    <w:rsid w:val="00C80E53"/>
    <w:rsid w:val="00C8176E"/>
    <w:rsid w:val="00C84A73"/>
    <w:rsid w:val="00C84BE3"/>
    <w:rsid w:val="00C84DD6"/>
    <w:rsid w:val="00C84F87"/>
    <w:rsid w:val="00C850D3"/>
    <w:rsid w:val="00C91B12"/>
    <w:rsid w:val="00C91E1F"/>
    <w:rsid w:val="00C956B6"/>
    <w:rsid w:val="00C95BC6"/>
    <w:rsid w:val="00C95BFC"/>
    <w:rsid w:val="00CA05CD"/>
    <w:rsid w:val="00CA0948"/>
    <w:rsid w:val="00CA490C"/>
    <w:rsid w:val="00CA532D"/>
    <w:rsid w:val="00CA601A"/>
    <w:rsid w:val="00CA65D3"/>
    <w:rsid w:val="00CA7E68"/>
    <w:rsid w:val="00CB030F"/>
    <w:rsid w:val="00CB048D"/>
    <w:rsid w:val="00CB0E35"/>
    <w:rsid w:val="00CB0E41"/>
    <w:rsid w:val="00CB17B5"/>
    <w:rsid w:val="00CB47FD"/>
    <w:rsid w:val="00CB4889"/>
    <w:rsid w:val="00CB7236"/>
    <w:rsid w:val="00CB7A25"/>
    <w:rsid w:val="00CC3C7D"/>
    <w:rsid w:val="00CC470A"/>
    <w:rsid w:val="00CC6243"/>
    <w:rsid w:val="00CC69B8"/>
    <w:rsid w:val="00CC751A"/>
    <w:rsid w:val="00CD25F1"/>
    <w:rsid w:val="00CD346C"/>
    <w:rsid w:val="00CD605C"/>
    <w:rsid w:val="00CE2790"/>
    <w:rsid w:val="00CE2FA9"/>
    <w:rsid w:val="00CE4EAB"/>
    <w:rsid w:val="00CE5EA3"/>
    <w:rsid w:val="00CE6885"/>
    <w:rsid w:val="00CE6ADD"/>
    <w:rsid w:val="00CE7BCE"/>
    <w:rsid w:val="00CE7BDB"/>
    <w:rsid w:val="00CF1FF1"/>
    <w:rsid w:val="00CF2880"/>
    <w:rsid w:val="00CF6B97"/>
    <w:rsid w:val="00CF7BBD"/>
    <w:rsid w:val="00D017EC"/>
    <w:rsid w:val="00D05208"/>
    <w:rsid w:val="00D06EAE"/>
    <w:rsid w:val="00D07B62"/>
    <w:rsid w:val="00D07C86"/>
    <w:rsid w:val="00D11EB2"/>
    <w:rsid w:val="00D12C8A"/>
    <w:rsid w:val="00D13003"/>
    <w:rsid w:val="00D14037"/>
    <w:rsid w:val="00D216BE"/>
    <w:rsid w:val="00D22A0C"/>
    <w:rsid w:val="00D22EA0"/>
    <w:rsid w:val="00D24560"/>
    <w:rsid w:val="00D2692A"/>
    <w:rsid w:val="00D26CF5"/>
    <w:rsid w:val="00D272F1"/>
    <w:rsid w:val="00D27D2D"/>
    <w:rsid w:val="00D27DDE"/>
    <w:rsid w:val="00D32F6E"/>
    <w:rsid w:val="00D336AA"/>
    <w:rsid w:val="00D3406B"/>
    <w:rsid w:val="00D402DD"/>
    <w:rsid w:val="00D4064A"/>
    <w:rsid w:val="00D40D25"/>
    <w:rsid w:val="00D41351"/>
    <w:rsid w:val="00D51838"/>
    <w:rsid w:val="00D54645"/>
    <w:rsid w:val="00D547BE"/>
    <w:rsid w:val="00D577D4"/>
    <w:rsid w:val="00D64170"/>
    <w:rsid w:val="00D650E4"/>
    <w:rsid w:val="00D65CA9"/>
    <w:rsid w:val="00D70461"/>
    <w:rsid w:val="00D7113B"/>
    <w:rsid w:val="00D71A93"/>
    <w:rsid w:val="00D72012"/>
    <w:rsid w:val="00D73228"/>
    <w:rsid w:val="00D74233"/>
    <w:rsid w:val="00D7729D"/>
    <w:rsid w:val="00D8034E"/>
    <w:rsid w:val="00D81440"/>
    <w:rsid w:val="00D824D9"/>
    <w:rsid w:val="00D84BDF"/>
    <w:rsid w:val="00D84E6A"/>
    <w:rsid w:val="00D84EED"/>
    <w:rsid w:val="00D852BE"/>
    <w:rsid w:val="00D92043"/>
    <w:rsid w:val="00D92C19"/>
    <w:rsid w:val="00D97876"/>
    <w:rsid w:val="00DA4059"/>
    <w:rsid w:val="00DA444B"/>
    <w:rsid w:val="00DA7F25"/>
    <w:rsid w:val="00DB1C54"/>
    <w:rsid w:val="00DB31A0"/>
    <w:rsid w:val="00DB3585"/>
    <w:rsid w:val="00DB6D8A"/>
    <w:rsid w:val="00DB7BAB"/>
    <w:rsid w:val="00DB7C3D"/>
    <w:rsid w:val="00DB7F2B"/>
    <w:rsid w:val="00DC00F4"/>
    <w:rsid w:val="00DC4904"/>
    <w:rsid w:val="00DC581A"/>
    <w:rsid w:val="00DC5F04"/>
    <w:rsid w:val="00DC632E"/>
    <w:rsid w:val="00DC7902"/>
    <w:rsid w:val="00DD217C"/>
    <w:rsid w:val="00DD227B"/>
    <w:rsid w:val="00DD6C97"/>
    <w:rsid w:val="00DE24A9"/>
    <w:rsid w:val="00DE3B1C"/>
    <w:rsid w:val="00DE770C"/>
    <w:rsid w:val="00DF1475"/>
    <w:rsid w:val="00DF298D"/>
    <w:rsid w:val="00DF2BFF"/>
    <w:rsid w:val="00DF3559"/>
    <w:rsid w:val="00DF36F7"/>
    <w:rsid w:val="00DF6D7C"/>
    <w:rsid w:val="00E00629"/>
    <w:rsid w:val="00E0182D"/>
    <w:rsid w:val="00E02E02"/>
    <w:rsid w:val="00E04B16"/>
    <w:rsid w:val="00E12401"/>
    <w:rsid w:val="00E1324F"/>
    <w:rsid w:val="00E164FE"/>
    <w:rsid w:val="00E20E82"/>
    <w:rsid w:val="00E23DC2"/>
    <w:rsid w:val="00E23FC1"/>
    <w:rsid w:val="00E24233"/>
    <w:rsid w:val="00E2470E"/>
    <w:rsid w:val="00E248A1"/>
    <w:rsid w:val="00E249C5"/>
    <w:rsid w:val="00E25B98"/>
    <w:rsid w:val="00E26040"/>
    <w:rsid w:val="00E26113"/>
    <w:rsid w:val="00E27B02"/>
    <w:rsid w:val="00E304F1"/>
    <w:rsid w:val="00E342C5"/>
    <w:rsid w:val="00E35088"/>
    <w:rsid w:val="00E350FE"/>
    <w:rsid w:val="00E35E27"/>
    <w:rsid w:val="00E36951"/>
    <w:rsid w:val="00E42969"/>
    <w:rsid w:val="00E50E79"/>
    <w:rsid w:val="00E52CFC"/>
    <w:rsid w:val="00E54A78"/>
    <w:rsid w:val="00E57A77"/>
    <w:rsid w:val="00E636F2"/>
    <w:rsid w:val="00E6470B"/>
    <w:rsid w:val="00E64DFA"/>
    <w:rsid w:val="00E660AF"/>
    <w:rsid w:val="00E67413"/>
    <w:rsid w:val="00E708CC"/>
    <w:rsid w:val="00E71D10"/>
    <w:rsid w:val="00E72BC8"/>
    <w:rsid w:val="00E736EE"/>
    <w:rsid w:val="00E756DD"/>
    <w:rsid w:val="00E77C0B"/>
    <w:rsid w:val="00E81A20"/>
    <w:rsid w:val="00E841AE"/>
    <w:rsid w:val="00E9034E"/>
    <w:rsid w:val="00E95B83"/>
    <w:rsid w:val="00E95F16"/>
    <w:rsid w:val="00E95F8A"/>
    <w:rsid w:val="00E97BE6"/>
    <w:rsid w:val="00E97E4A"/>
    <w:rsid w:val="00EA4B64"/>
    <w:rsid w:val="00EB0895"/>
    <w:rsid w:val="00EB0D71"/>
    <w:rsid w:val="00EB225B"/>
    <w:rsid w:val="00EB31ED"/>
    <w:rsid w:val="00EB38CB"/>
    <w:rsid w:val="00EB5275"/>
    <w:rsid w:val="00EB5E8F"/>
    <w:rsid w:val="00EB6426"/>
    <w:rsid w:val="00EB654B"/>
    <w:rsid w:val="00EB6CE4"/>
    <w:rsid w:val="00EC1AC2"/>
    <w:rsid w:val="00EC2861"/>
    <w:rsid w:val="00EC4EC1"/>
    <w:rsid w:val="00ED1F04"/>
    <w:rsid w:val="00ED28A6"/>
    <w:rsid w:val="00ED3FDE"/>
    <w:rsid w:val="00ED4045"/>
    <w:rsid w:val="00ED55A2"/>
    <w:rsid w:val="00ED61D8"/>
    <w:rsid w:val="00EE27DE"/>
    <w:rsid w:val="00EE32A8"/>
    <w:rsid w:val="00EE5295"/>
    <w:rsid w:val="00EF0EC1"/>
    <w:rsid w:val="00EF3481"/>
    <w:rsid w:val="00EF64E8"/>
    <w:rsid w:val="00EF7BDD"/>
    <w:rsid w:val="00EF7C77"/>
    <w:rsid w:val="00F00701"/>
    <w:rsid w:val="00F01073"/>
    <w:rsid w:val="00F012DD"/>
    <w:rsid w:val="00F03792"/>
    <w:rsid w:val="00F079E3"/>
    <w:rsid w:val="00F10D7B"/>
    <w:rsid w:val="00F1210D"/>
    <w:rsid w:val="00F1458B"/>
    <w:rsid w:val="00F163C1"/>
    <w:rsid w:val="00F164B7"/>
    <w:rsid w:val="00F16D9A"/>
    <w:rsid w:val="00F173D1"/>
    <w:rsid w:val="00F2048D"/>
    <w:rsid w:val="00F21B44"/>
    <w:rsid w:val="00F229CE"/>
    <w:rsid w:val="00F22A91"/>
    <w:rsid w:val="00F23926"/>
    <w:rsid w:val="00F3009D"/>
    <w:rsid w:val="00F303B0"/>
    <w:rsid w:val="00F326FB"/>
    <w:rsid w:val="00F348DE"/>
    <w:rsid w:val="00F34AC2"/>
    <w:rsid w:val="00F359B3"/>
    <w:rsid w:val="00F361A7"/>
    <w:rsid w:val="00F3671D"/>
    <w:rsid w:val="00F3786A"/>
    <w:rsid w:val="00F37F1D"/>
    <w:rsid w:val="00F440BD"/>
    <w:rsid w:val="00F47AFF"/>
    <w:rsid w:val="00F5046F"/>
    <w:rsid w:val="00F53560"/>
    <w:rsid w:val="00F539D8"/>
    <w:rsid w:val="00F55465"/>
    <w:rsid w:val="00F55BEF"/>
    <w:rsid w:val="00F57507"/>
    <w:rsid w:val="00F57E49"/>
    <w:rsid w:val="00F63150"/>
    <w:rsid w:val="00F65004"/>
    <w:rsid w:val="00F66480"/>
    <w:rsid w:val="00F67406"/>
    <w:rsid w:val="00F67653"/>
    <w:rsid w:val="00F67841"/>
    <w:rsid w:val="00F732BC"/>
    <w:rsid w:val="00F75F2C"/>
    <w:rsid w:val="00F76245"/>
    <w:rsid w:val="00F76507"/>
    <w:rsid w:val="00F828C7"/>
    <w:rsid w:val="00F84C33"/>
    <w:rsid w:val="00F85F2A"/>
    <w:rsid w:val="00F862AD"/>
    <w:rsid w:val="00F91A84"/>
    <w:rsid w:val="00F95129"/>
    <w:rsid w:val="00F96F83"/>
    <w:rsid w:val="00F97548"/>
    <w:rsid w:val="00FA04D7"/>
    <w:rsid w:val="00FA21DE"/>
    <w:rsid w:val="00FA2332"/>
    <w:rsid w:val="00FA27D7"/>
    <w:rsid w:val="00FA3118"/>
    <w:rsid w:val="00FA5D58"/>
    <w:rsid w:val="00FB2701"/>
    <w:rsid w:val="00FB3334"/>
    <w:rsid w:val="00FB466C"/>
    <w:rsid w:val="00FC37F1"/>
    <w:rsid w:val="00FC49BE"/>
    <w:rsid w:val="00FC5492"/>
    <w:rsid w:val="00FC6F7C"/>
    <w:rsid w:val="00FC70B9"/>
    <w:rsid w:val="00FD02FD"/>
    <w:rsid w:val="00FD15F2"/>
    <w:rsid w:val="00FD17C7"/>
    <w:rsid w:val="00FD2ADA"/>
    <w:rsid w:val="00FD2F9A"/>
    <w:rsid w:val="00FD31F2"/>
    <w:rsid w:val="00FD3A89"/>
    <w:rsid w:val="00FD4E95"/>
    <w:rsid w:val="00FD4FC9"/>
    <w:rsid w:val="00FD5730"/>
    <w:rsid w:val="00FD6DA8"/>
    <w:rsid w:val="00FE17D3"/>
    <w:rsid w:val="00FE3A78"/>
    <w:rsid w:val="00FE4DB1"/>
    <w:rsid w:val="00FE5672"/>
    <w:rsid w:val="00FE6646"/>
    <w:rsid w:val="00FE7518"/>
    <w:rsid w:val="00FF0BBF"/>
    <w:rsid w:val="00FF0C81"/>
    <w:rsid w:val="00FF40BE"/>
    <w:rsid w:val="00FF5405"/>
    <w:rsid w:val="00FF6129"/>
    <w:rsid w:val="00FF7521"/>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40FA3B7C-EDE7-4791-A746-CD3EB8D07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99"/>
    <w:qFormat/>
    <w:rsid w:val="00C455CD"/>
    <w:pPr>
      <w:tabs>
        <w:tab w:val="left" w:pos="454"/>
        <w:tab w:val="left" w:pos="907"/>
        <w:tab w:val="left" w:pos="1361"/>
        <w:tab w:val="center" w:pos="4961"/>
      </w:tabs>
      <w:suppressAutoHyphens/>
      <w:autoSpaceDE w:val="0"/>
      <w:autoSpaceDN w:val="0"/>
      <w:adjustRightInd w:val="0"/>
      <w:spacing w:line="260" w:lineRule="atLeast"/>
      <w:textAlignment w:val="baseline"/>
    </w:pPr>
    <w:rPr>
      <w:rFonts w:ascii="Arial (TT)" w:hAnsi="Arial (TT)" w:cs="Arial (TT)"/>
      <w:color w:val="000000"/>
      <w:szCs w:val="22"/>
    </w:rPr>
  </w:style>
  <w:style w:type="paragraph" w:styleId="Heading1">
    <w:name w:val="heading 1"/>
    <w:basedOn w:val="Normal"/>
    <w:next w:val="Normal"/>
    <w:link w:val="Heading1Char"/>
    <w:uiPriority w:val="9"/>
    <w:qFormat/>
    <w:rsid w:val="0072744B"/>
    <w:pPr>
      <w:keepNext/>
      <w:keepLines/>
      <w:tabs>
        <w:tab w:val="clear" w:pos="454"/>
        <w:tab w:val="clear" w:pos="907"/>
        <w:tab w:val="clear" w:pos="1361"/>
        <w:tab w:val="clear" w:pos="4961"/>
      </w:tabs>
      <w:suppressAutoHyphens w:val="0"/>
      <w:autoSpaceDE/>
      <w:autoSpaceDN/>
      <w:adjustRightInd/>
      <w:spacing w:before="240" w:after="120" w:line="264" w:lineRule="auto"/>
      <w:textAlignment w:val="auto"/>
      <w:outlineLvl w:val="0"/>
    </w:pPr>
    <w:rPr>
      <w:rFonts w:ascii="Arial" w:eastAsiaTheme="majorEastAsia" w:hAnsi="Arial" w:cstheme="majorBidi"/>
      <w:b/>
      <w:color w:val="AF1829"/>
      <w:sz w:val="32"/>
      <w:szCs w:val="32"/>
    </w:rPr>
  </w:style>
  <w:style w:type="paragraph" w:styleId="Heading2">
    <w:name w:val="heading 2"/>
    <w:basedOn w:val="Normal"/>
    <w:next w:val="Normal"/>
    <w:link w:val="Heading2Char"/>
    <w:uiPriority w:val="5"/>
    <w:qFormat/>
    <w:rsid w:val="00D7729D"/>
    <w:pPr>
      <w:keepNext/>
      <w:keepLines/>
      <w:tabs>
        <w:tab w:val="clear" w:pos="454"/>
        <w:tab w:val="clear" w:pos="907"/>
        <w:tab w:val="clear" w:pos="1361"/>
        <w:tab w:val="clear" w:pos="4961"/>
      </w:tabs>
      <w:suppressAutoHyphens w:val="0"/>
      <w:autoSpaceDE/>
      <w:autoSpaceDN/>
      <w:adjustRightInd/>
      <w:spacing w:before="60" w:after="60" w:line="264" w:lineRule="auto"/>
      <w:textAlignment w:val="auto"/>
      <w:outlineLvl w:val="1"/>
    </w:pPr>
    <w:rPr>
      <w:rFonts w:ascii="Arial" w:eastAsiaTheme="majorEastAsia" w:hAnsi="Arial" w:cstheme="majorBidi"/>
      <w:b/>
      <w:color w:val="D31920"/>
      <w:sz w:val="24"/>
      <w:szCs w:val="26"/>
    </w:rPr>
  </w:style>
  <w:style w:type="paragraph" w:styleId="Heading3">
    <w:name w:val="heading 3"/>
    <w:basedOn w:val="Normal"/>
    <w:next w:val="Normal"/>
    <w:link w:val="Heading3Char"/>
    <w:uiPriority w:val="6"/>
    <w:qFormat/>
    <w:rsid w:val="00527E94"/>
    <w:pPr>
      <w:keepNext/>
      <w:keepLines/>
      <w:tabs>
        <w:tab w:val="clear" w:pos="454"/>
        <w:tab w:val="clear" w:pos="907"/>
        <w:tab w:val="clear" w:pos="1361"/>
        <w:tab w:val="clear" w:pos="4961"/>
      </w:tabs>
      <w:suppressAutoHyphens w:val="0"/>
      <w:autoSpaceDE/>
      <w:autoSpaceDN/>
      <w:adjustRightInd/>
      <w:spacing w:before="40" w:after="40" w:line="264" w:lineRule="auto"/>
      <w:textAlignment w:val="auto"/>
      <w:outlineLvl w:val="2"/>
    </w:pPr>
    <w:rPr>
      <w:rFonts w:asciiTheme="majorHAnsi" w:eastAsiaTheme="majorEastAsia" w:hAnsiTheme="majorHAnsi" w:cstheme="majorBidi"/>
      <w:b/>
      <w:color w:val="000000" w:themeColor="text1"/>
      <w:szCs w:val="24"/>
    </w:rPr>
  </w:style>
  <w:style w:type="paragraph" w:styleId="Heading4">
    <w:name w:val="heading 4"/>
    <w:basedOn w:val="Normal"/>
    <w:next w:val="Normal"/>
    <w:link w:val="Heading4Char"/>
    <w:uiPriority w:val="7"/>
    <w:rsid w:val="00527E94"/>
    <w:pPr>
      <w:keepNext/>
      <w:keepLines/>
      <w:tabs>
        <w:tab w:val="clear" w:pos="454"/>
        <w:tab w:val="clear" w:pos="907"/>
        <w:tab w:val="clear" w:pos="1361"/>
        <w:tab w:val="clear" w:pos="4961"/>
      </w:tabs>
      <w:suppressAutoHyphens w:val="0"/>
      <w:autoSpaceDE/>
      <w:autoSpaceDN/>
      <w:adjustRightInd/>
      <w:spacing w:before="40" w:after="40" w:line="264" w:lineRule="auto"/>
      <w:textAlignment w:val="auto"/>
      <w:outlineLvl w:val="3"/>
    </w:pPr>
    <w:rPr>
      <w:rFonts w:asciiTheme="majorHAnsi" w:eastAsiaTheme="majorEastAsia" w:hAnsiTheme="majorHAnsi" w:cstheme="majorBidi"/>
      <w:iCs/>
      <w:color w:val="000000" w:themeColor="text1"/>
      <w:szCs w:val="24"/>
    </w:rPr>
  </w:style>
  <w:style w:type="paragraph" w:styleId="Heading5">
    <w:name w:val="heading 5"/>
    <w:basedOn w:val="Normal"/>
    <w:next w:val="Normal"/>
    <w:link w:val="Heading5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4"/>
    </w:pPr>
    <w:rPr>
      <w:rFonts w:asciiTheme="majorHAnsi" w:eastAsiaTheme="majorEastAsia" w:hAnsiTheme="majorHAnsi" w:cstheme="majorBidi"/>
      <w:color w:val="000000" w:themeColor="text1"/>
      <w:szCs w:val="24"/>
    </w:rPr>
  </w:style>
  <w:style w:type="paragraph" w:styleId="Heading6">
    <w:name w:val="heading 6"/>
    <w:basedOn w:val="Normal"/>
    <w:next w:val="Normal"/>
    <w:link w:val="Heading6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5"/>
    </w:pPr>
    <w:rPr>
      <w:rFonts w:asciiTheme="majorHAnsi" w:eastAsiaTheme="majorEastAsia" w:hAnsiTheme="majorHAnsi" w:cstheme="majorBidi"/>
      <w:color w:val="000000" w:themeColor="text1"/>
      <w:szCs w:val="24"/>
    </w:rPr>
  </w:style>
  <w:style w:type="paragraph" w:styleId="Heading7">
    <w:name w:val="heading 7"/>
    <w:basedOn w:val="Normal"/>
    <w:next w:val="Normal"/>
    <w:link w:val="Heading7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6"/>
    </w:pPr>
    <w:rPr>
      <w:rFonts w:asciiTheme="majorHAnsi" w:eastAsiaTheme="majorEastAsia" w:hAnsiTheme="majorHAnsi" w:cstheme="majorBidi"/>
      <w:i/>
      <w:iCs/>
      <w:color w:val="000000" w:themeColor="text1"/>
      <w:szCs w:val="24"/>
    </w:rPr>
  </w:style>
  <w:style w:type="paragraph" w:styleId="Heading8">
    <w:name w:val="heading 8"/>
    <w:basedOn w:val="Normal"/>
    <w:next w:val="Normal"/>
    <w:link w:val="Heading8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lear" w:pos="454"/>
        <w:tab w:val="clear" w:pos="907"/>
        <w:tab w:val="clear" w:pos="1361"/>
        <w:tab w:val="clear" w:pos="4961"/>
        <w:tab w:val="center" w:pos="4320"/>
        <w:tab w:val="right" w:pos="8640"/>
      </w:tabs>
      <w:suppressAutoHyphens w:val="0"/>
      <w:autoSpaceDE/>
      <w:autoSpaceDN/>
      <w:adjustRightInd/>
      <w:spacing w:line="264" w:lineRule="auto"/>
      <w:textAlignment w:val="auto"/>
    </w:pPr>
    <w:rPr>
      <w:rFonts w:ascii="Arial" w:hAnsi="Arial" w:cs="Times New Roman"/>
      <w:color w:val="auto"/>
      <w:sz w:val="16"/>
      <w:szCs w:val="24"/>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lear" w:pos="454"/>
        <w:tab w:val="clear" w:pos="907"/>
        <w:tab w:val="clear" w:pos="1361"/>
        <w:tab w:val="clear" w:pos="4961"/>
        <w:tab w:val="center" w:pos="4320"/>
        <w:tab w:val="right" w:pos="8640"/>
      </w:tabs>
      <w:suppressAutoHyphens w:val="0"/>
      <w:autoSpaceDE/>
      <w:autoSpaceDN/>
      <w:adjustRightInd/>
      <w:spacing w:before="120" w:after="120" w:line="264" w:lineRule="auto"/>
      <w:jc w:val="right"/>
      <w:textAlignment w:val="auto"/>
    </w:pPr>
    <w:rPr>
      <w:rFonts w:ascii="Arial" w:hAnsi="Arial" w:cs="Times New Roman"/>
      <w:color w:val="000000" w:themeColor="text1"/>
      <w:sz w:val="16"/>
      <w:szCs w:val="24"/>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pPr>
      <w:tabs>
        <w:tab w:val="clear" w:pos="454"/>
        <w:tab w:val="clear" w:pos="907"/>
        <w:tab w:val="clear" w:pos="1361"/>
        <w:tab w:val="clear" w:pos="4961"/>
      </w:tabs>
      <w:suppressAutoHyphens w:val="0"/>
      <w:autoSpaceDE/>
      <w:autoSpaceDN/>
      <w:adjustRightInd/>
      <w:spacing w:line="264" w:lineRule="auto"/>
      <w:textAlignment w:val="auto"/>
    </w:pPr>
    <w:rPr>
      <w:rFonts w:ascii="Lucida Grande" w:hAnsi="Lucida Grande" w:cs="Lucida Grande"/>
      <w:color w:val="auto"/>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pPr>
      <w:tabs>
        <w:tab w:val="clear" w:pos="454"/>
        <w:tab w:val="clear" w:pos="907"/>
        <w:tab w:val="clear" w:pos="1361"/>
        <w:tab w:val="clear" w:pos="4961"/>
      </w:tabs>
      <w:suppressAutoHyphens w:val="0"/>
      <w:autoSpaceDE/>
      <w:autoSpaceDN/>
      <w:adjustRightInd/>
      <w:spacing w:line="264" w:lineRule="auto"/>
      <w:textAlignment w:val="auto"/>
    </w:pPr>
    <w:rPr>
      <w:rFonts w:ascii="Arial" w:hAnsi="Arial" w:cs="Times New Roman"/>
      <w:color w:val="auto"/>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tabs>
        <w:tab w:val="clear" w:pos="454"/>
        <w:tab w:val="clear" w:pos="907"/>
        <w:tab w:val="clear" w:pos="1361"/>
        <w:tab w:val="clear" w:pos="4961"/>
      </w:tabs>
      <w:suppressAutoHyphens w:val="0"/>
      <w:autoSpaceDE/>
      <w:autoSpaceDN/>
      <w:adjustRightInd/>
      <w:spacing w:before="100" w:beforeAutospacing="1" w:after="100" w:afterAutospacing="1" w:line="264" w:lineRule="auto"/>
      <w:textAlignment w:val="auto"/>
    </w:pPr>
    <w:rPr>
      <w:rFonts w:ascii="Times New Roman" w:eastAsia="Times New Roman" w:hAnsi="Times New Roman" w:cs="Times New Roman"/>
      <w:color w:val="auto"/>
      <w:szCs w:val="24"/>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tabs>
        <w:tab w:val="clear" w:pos="454"/>
        <w:tab w:val="clear" w:pos="907"/>
        <w:tab w:val="clear" w:pos="1361"/>
        <w:tab w:val="clear" w:pos="4961"/>
      </w:tabs>
      <w:suppressAutoHyphens w:val="0"/>
      <w:autoSpaceDE/>
      <w:autoSpaceDN/>
      <w:adjustRightInd/>
      <w:spacing w:before="120" w:after="120" w:line="264" w:lineRule="auto"/>
      <w:contextualSpacing/>
      <w:textAlignment w:val="auto"/>
    </w:pPr>
    <w:rPr>
      <w:rFonts w:ascii="Arial Bold" w:eastAsiaTheme="majorEastAsia" w:hAnsi="Arial Bold" w:cstheme="majorBidi"/>
      <w:b/>
      <w:color w:val="auto"/>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tabs>
        <w:tab w:val="clear" w:pos="454"/>
        <w:tab w:val="clear" w:pos="907"/>
        <w:tab w:val="clear" w:pos="1361"/>
        <w:tab w:val="clear" w:pos="4961"/>
      </w:tabs>
      <w:suppressAutoHyphens w:val="0"/>
      <w:autoSpaceDE/>
      <w:autoSpaceDN/>
      <w:adjustRightInd/>
      <w:spacing w:before="120" w:after="120" w:line="264" w:lineRule="auto"/>
      <w:textAlignment w:val="auto"/>
    </w:pPr>
    <w:rPr>
      <w:rFonts w:ascii="Arial" w:hAnsi="Arial" w:cs="Times New Roman"/>
      <w:i/>
      <w:iCs/>
      <w:color w:val="000000" w:themeColor="text1"/>
      <w:sz w:val="20"/>
      <w:szCs w:val="24"/>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tabs>
        <w:tab w:val="clear" w:pos="454"/>
        <w:tab w:val="clear" w:pos="907"/>
        <w:tab w:val="clear" w:pos="1361"/>
        <w:tab w:val="clear" w:pos="4961"/>
      </w:tabs>
      <w:suppressAutoHyphens w:val="0"/>
      <w:autoSpaceDE/>
      <w:autoSpaceDN/>
      <w:adjustRightInd/>
      <w:spacing w:after="200" w:line="240" w:lineRule="auto"/>
      <w:textAlignment w:val="auto"/>
    </w:pPr>
    <w:rPr>
      <w:rFonts w:ascii="Arial" w:hAnsi="Arial" w:cs="Times New Roman"/>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tabs>
        <w:tab w:val="clear" w:pos="454"/>
        <w:tab w:val="clear" w:pos="907"/>
        <w:tab w:val="clear" w:pos="1361"/>
        <w:tab w:val="clear" w:pos="4961"/>
      </w:tabs>
      <w:suppressAutoHyphens w:val="0"/>
      <w:autoSpaceDE/>
      <w:autoSpaceDN/>
      <w:adjustRightInd/>
      <w:spacing w:before="60" w:after="60" w:line="264" w:lineRule="auto"/>
      <w:textAlignment w:val="auto"/>
    </w:pPr>
    <w:rPr>
      <w:rFonts w:ascii="Arial" w:eastAsiaTheme="minorEastAsia" w:hAnsi="Arial" w:cstheme="minorBidi"/>
      <w:color w:val="000000" w:themeColor="text1"/>
      <w:sz w:val="24"/>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tabs>
        <w:tab w:val="clear" w:pos="454"/>
        <w:tab w:val="clear" w:pos="907"/>
        <w:tab w:val="clear" w:pos="1361"/>
        <w:tab w:val="clear" w:pos="4961"/>
      </w:tabs>
      <w:suppressAutoHyphens w:val="0"/>
      <w:autoSpaceDE/>
      <w:autoSpaceDN/>
      <w:adjustRightInd/>
      <w:spacing w:before="120" w:after="120" w:line="264" w:lineRule="auto"/>
      <w:ind w:left="862" w:right="862"/>
      <w:jc w:val="center"/>
      <w:textAlignment w:val="auto"/>
    </w:pPr>
    <w:rPr>
      <w:rFonts w:ascii="Arial" w:hAnsi="Arial" w:cs="Times New Roman"/>
      <w:i/>
      <w:iCs/>
      <w:color w:val="000000" w:themeColor="text1"/>
      <w:szCs w:val="24"/>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clear" w:pos="454"/>
        <w:tab w:val="clear" w:pos="907"/>
        <w:tab w:val="clear" w:pos="1361"/>
        <w:tab w:val="clear" w:pos="4961"/>
        <w:tab w:val="left" w:pos="567"/>
      </w:tabs>
      <w:suppressAutoHyphens w:val="0"/>
      <w:autoSpaceDE/>
      <w:autoSpaceDN/>
      <w:adjustRightInd/>
      <w:spacing w:line="264" w:lineRule="auto"/>
      <w:ind w:left="567"/>
      <w:contextualSpacing/>
      <w:textAlignment w:val="auto"/>
    </w:pPr>
    <w:rPr>
      <w:rFonts w:ascii="Arial" w:hAnsi="Arial" w:cs="Times New Roman"/>
      <w:color w:val="auto"/>
      <w:szCs w:val="24"/>
    </w:r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tabs>
        <w:tab w:val="clear" w:pos="454"/>
        <w:tab w:val="clear" w:pos="907"/>
        <w:tab w:val="clear" w:pos="1361"/>
        <w:tab w:val="clear" w:pos="4961"/>
      </w:tabs>
      <w:suppressAutoHyphens w:val="0"/>
      <w:autoSpaceDE/>
      <w:autoSpaceDN/>
      <w:adjustRightInd/>
      <w:spacing w:line="264" w:lineRule="auto"/>
      <w:ind w:left="1134" w:hanging="567"/>
      <w:textAlignment w:val="auto"/>
    </w:pPr>
    <w:rPr>
      <w:rFonts w:ascii="Arial" w:hAnsi="Arial" w:cs="Times New Roman"/>
      <w:color w:val="auto"/>
      <w:szCs w:val="24"/>
    </w:r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tabs>
        <w:tab w:val="clear" w:pos="454"/>
        <w:tab w:val="clear" w:pos="907"/>
        <w:tab w:val="clear" w:pos="1361"/>
        <w:tab w:val="clear" w:pos="4961"/>
      </w:tabs>
      <w:suppressAutoHyphens w:val="0"/>
      <w:autoSpaceDE/>
      <w:autoSpaceDN/>
      <w:adjustRightInd/>
      <w:spacing w:line="240" w:lineRule="auto"/>
      <w:textAlignment w:val="auto"/>
    </w:pPr>
    <w:rPr>
      <w:rFonts w:ascii="Arial" w:eastAsia="Calibri" w:hAnsi="Arial" w:cs="Times New Roman"/>
      <w:color w:val="auto"/>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855BE6"/>
    <w:pPr>
      <w:tabs>
        <w:tab w:val="clear" w:pos="454"/>
        <w:tab w:val="clear" w:pos="907"/>
        <w:tab w:val="clear" w:pos="1361"/>
        <w:tab w:val="clear" w:pos="4961"/>
      </w:tabs>
      <w:suppressAutoHyphens w:val="0"/>
      <w:autoSpaceDE/>
      <w:autoSpaceDN/>
      <w:adjustRightInd/>
      <w:spacing w:line="240" w:lineRule="auto"/>
      <w:textAlignment w:val="auto"/>
    </w:pPr>
    <w:rPr>
      <w:rFonts w:ascii="Arial" w:eastAsia="Calibri" w:hAnsi="Arial" w:cs="Times New Roman"/>
      <w:color w:val="auto"/>
      <w:szCs w:val="24"/>
    </w:rPr>
  </w:style>
  <w:style w:type="paragraph" w:customStyle="1" w:styleId="Markalignedright">
    <w:name w:val="Mark aligned right"/>
    <w:basedOn w:val="Normal"/>
    <w:qFormat/>
    <w:rsid w:val="005D284A"/>
    <w:pPr>
      <w:tabs>
        <w:tab w:val="clear" w:pos="454"/>
        <w:tab w:val="clear" w:pos="907"/>
        <w:tab w:val="clear" w:pos="1361"/>
        <w:tab w:val="clear" w:pos="4961"/>
      </w:tabs>
      <w:suppressAutoHyphens w:val="0"/>
      <w:autoSpaceDE/>
      <w:autoSpaceDN/>
      <w:adjustRightInd/>
      <w:spacing w:line="264" w:lineRule="auto"/>
      <w:jc w:val="right"/>
      <w:textAlignment w:val="auto"/>
    </w:pPr>
    <w:rPr>
      <w:rFonts w:ascii="Arial" w:hAnsi="Arial" w:cs="Times New Roman"/>
      <w:color w:val="auto"/>
      <w:szCs w:val="24"/>
    </w:r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clear" w:pos="454"/>
        <w:tab w:val="clear" w:pos="907"/>
        <w:tab w:val="clear" w:pos="1361"/>
        <w:tab w:val="clear" w:pos="4961"/>
        <w:tab w:val="left" w:pos="9639"/>
      </w:tabs>
      <w:suppressAutoHyphens w:val="0"/>
      <w:autoSpaceDE/>
      <w:autoSpaceDN/>
      <w:adjustRightInd/>
      <w:spacing w:line="264" w:lineRule="auto"/>
      <w:ind w:firstLine="567"/>
      <w:textAlignment w:val="auto"/>
    </w:pPr>
    <w:rPr>
      <w:rFonts w:ascii="Arial" w:hAnsi="Arial" w:cs="Times New Roman"/>
      <w:color w:val="auto"/>
      <w:szCs w:val="24"/>
    </w:r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tabs>
        <w:tab w:val="clear" w:pos="454"/>
        <w:tab w:val="clear" w:pos="907"/>
        <w:tab w:val="clear" w:pos="1361"/>
        <w:tab w:val="clear" w:pos="4961"/>
      </w:tabs>
      <w:suppressAutoHyphens w:val="0"/>
      <w:adjustRightInd/>
      <w:spacing w:line="240" w:lineRule="auto"/>
      <w:textAlignment w:val="auto"/>
    </w:pPr>
    <w:rPr>
      <w:rFonts w:ascii="Arial" w:eastAsia="Arial" w:hAnsi="Arial" w:cs="Arial"/>
      <w:color w:val="auto"/>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tabs>
        <w:tab w:val="clear" w:pos="454"/>
        <w:tab w:val="clear" w:pos="907"/>
        <w:tab w:val="clear" w:pos="1361"/>
        <w:tab w:val="clear" w:pos="4961"/>
      </w:tabs>
      <w:suppressAutoHyphens w:val="0"/>
      <w:adjustRightInd/>
      <w:spacing w:line="240" w:lineRule="auto"/>
      <w:textAlignment w:val="auto"/>
    </w:pPr>
    <w:rPr>
      <w:rFonts w:ascii="Arial" w:eastAsia="Arial" w:hAnsi="Arial" w:cs="Arial"/>
      <w:color w:val="auto"/>
      <w:sz w:val="24"/>
      <w:szCs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tabs>
        <w:tab w:val="clear" w:pos="454"/>
        <w:tab w:val="clear" w:pos="907"/>
        <w:tab w:val="clear" w:pos="1361"/>
        <w:tab w:val="clear" w:pos="4961"/>
      </w:tabs>
      <w:adjustRightInd/>
      <w:spacing w:line="241" w:lineRule="atLeast"/>
    </w:pPr>
    <w:rPr>
      <w:rFonts w:ascii="Myriad Pro Light" w:eastAsia="Calibri" w:hAnsi="Myriad Pro Light" w:cs="Times New Roman"/>
      <w:color w:val="auto"/>
      <w:sz w:val="24"/>
      <w:szCs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tabs>
        <w:tab w:val="clear" w:pos="454"/>
        <w:tab w:val="clear" w:pos="907"/>
        <w:tab w:val="clear" w:pos="1361"/>
        <w:tab w:val="clear" w:pos="4961"/>
      </w:tabs>
      <w:adjustRightInd/>
      <w:spacing w:line="121" w:lineRule="atLeast"/>
    </w:pPr>
    <w:rPr>
      <w:rFonts w:ascii="Myriad Pro Light" w:eastAsia="Calibri" w:hAnsi="Myriad Pro Light" w:cs="Times New Roman"/>
      <w:color w:val="auto"/>
      <w:sz w:val="24"/>
      <w:szCs w:val="24"/>
    </w:rPr>
  </w:style>
  <w:style w:type="paragraph" w:customStyle="1" w:styleId="1a">
    <w:name w:val="1(a)"/>
    <w:basedOn w:val="Normal"/>
    <w:uiPriority w:val="99"/>
    <w:rsid w:val="00B2342C"/>
    <w:pPr>
      <w:tabs>
        <w:tab w:val="clear" w:pos="4961"/>
      </w:tabs>
      <w:ind w:left="907" w:hanging="907"/>
      <w:jc w:val="both"/>
    </w:pPr>
    <w:rPr>
      <w:rFonts w:ascii="Arial" w:hAnsi="Arial" w:cs="Arial"/>
    </w:rPr>
  </w:style>
  <w:style w:type="paragraph" w:customStyle="1" w:styleId="Q1">
    <w:name w:val="Q1"/>
    <w:basedOn w:val="Normal"/>
    <w:uiPriority w:val="99"/>
    <w:rsid w:val="00EB6CE4"/>
    <w:pPr>
      <w:ind w:left="454" w:hanging="454"/>
      <w:jc w:val="both"/>
    </w:pPr>
    <w:rPr>
      <w:rFonts w:ascii="Arial" w:hAnsi="Arial" w:cs="Arial"/>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clear" w:pos="907"/>
        <w:tab w:val="clear" w:pos="4961"/>
        <w:tab w:val="right" w:pos="1134"/>
      </w:tabs>
      <w:ind w:left="1361" w:hanging="1361"/>
      <w:jc w:val="both"/>
    </w:pPr>
    <w:rPr>
      <w:rFonts w:ascii="Arial" w:hAnsi="Arial" w:cs="Arial"/>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clear" w:pos="454"/>
        <w:tab w:val="clear" w:pos="907"/>
        <w:tab w:val="clear" w:pos="1361"/>
        <w:tab w:val="clear" w:pos="4961"/>
        <w:tab w:val="right" w:pos="5669"/>
        <w:tab w:val="left" w:pos="5953"/>
        <w:tab w:val="right" w:leader="dot" w:pos="9916"/>
      </w:tabs>
      <w:jc w:val="both"/>
    </w:pPr>
    <w:rPr>
      <w:rFonts w:ascii="Arial" w:hAnsi="Arial" w:cs="Arial"/>
    </w:rPr>
  </w:style>
  <w:style w:type="character" w:customStyle="1" w:styleId="MMTimesLanguages">
    <w:name w:val="MMTimes (Languages"/>
    <w:aliases w:val="Science &amp; Maths),MMaGreek (Languages,MMExtra (Languages,Science &amp; Maths)1,MMBinary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s>
      <w:ind w:left="283" w:hanging="283"/>
    </w:pPr>
    <w:rPr>
      <w:rFonts w:ascii="Arial" w:hAnsi="Arial" w:cs="Arial"/>
    </w:rPr>
  </w:style>
  <w:style w:type="paragraph" w:customStyle="1" w:styleId="Pa8">
    <w:name w:val="Pa8"/>
    <w:basedOn w:val="Normal"/>
    <w:next w:val="Normal"/>
    <w:uiPriority w:val="99"/>
    <w:rsid w:val="003E371B"/>
    <w:pPr>
      <w:tabs>
        <w:tab w:val="clear" w:pos="454"/>
        <w:tab w:val="clear" w:pos="907"/>
        <w:tab w:val="clear" w:pos="1361"/>
        <w:tab w:val="clear" w:pos="4961"/>
      </w:tabs>
      <w:suppressAutoHyphens w:val="0"/>
      <w:spacing w:line="121" w:lineRule="atLeast"/>
      <w:textAlignment w:val="auto"/>
    </w:pPr>
    <w:rPr>
      <w:rFonts w:ascii="Myriad Pro" w:eastAsia="Calibri" w:hAnsi="Myriad Pro" w:cs="Times New Roman"/>
      <w:color w:val="auto"/>
      <w:sz w:val="24"/>
      <w:szCs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clear" w:pos="454"/>
        <w:tab w:val="clear" w:pos="907"/>
        <w:tab w:val="clear" w:pos="1361"/>
        <w:tab w:val="clear" w:pos="4961"/>
        <w:tab w:val="left" w:pos="340"/>
      </w:tabs>
      <w:spacing w:line="220" w:lineRule="atLeast"/>
      <w:ind w:left="142" w:hanging="142"/>
    </w:pPr>
    <w:rPr>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clear" w:pos="454"/>
        <w:tab w:val="clear" w:pos="907"/>
        <w:tab w:val="clear" w:pos="1361"/>
        <w:tab w:val="clear" w:pos="4961"/>
        <w:tab w:val="right" w:pos="5669"/>
        <w:tab w:val="left" w:pos="5953"/>
        <w:tab w:val="right" w:leader="dot" w:pos="9916"/>
      </w:tabs>
      <w:jc w:val="both"/>
    </w:pPr>
  </w:style>
  <w:style w:type="paragraph" w:styleId="Revision">
    <w:name w:val="Revision"/>
    <w:hidden/>
    <w:uiPriority w:val="99"/>
    <w:semiHidden/>
    <w:rsid w:val="00D4064A"/>
  </w:style>
  <w:style w:type="paragraph" w:customStyle="1" w:styleId="Bullet16mmbulletstyles">
    <w:name w:val="Bullet 16mm (bullet styles)"/>
    <w:basedOn w:val="Normal"/>
    <w:uiPriority w:val="99"/>
    <w:rsid w:val="00C152DA"/>
    <w:pPr>
      <w:tabs>
        <w:tab w:val="clear" w:pos="454"/>
      </w:tabs>
      <w:ind w:left="1361" w:hanging="454"/>
    </w:pPr>
  </w:style>
  <w:style w:type="character" w:customStyle="1" w:styleId="ComicSansBold">
    <w:name w:val="Comic Sans Bold"/>
    <w:uiPriority w:val="99"/>
    <w:rsid w:val="00BC0C74"/>
    <w:rPr>
      <w:rFonts w:ascii="Comic Sans MS" w:hAnsi="Comic Sans MS" w:cs="Comic Sans MS"/>
      <w:b/>
      <w:bCs/>
    </w:rPr>
  </w:style>
  <w:style w:type="character" w:customStyle="1" w:styleId="ComicSansRegular">
    <w:name w:val="Comic Sans Regular"/>
    <w:uiPriority w:val="99"/>
    <w:rsid w:val="00BC0C74"/>
    <w:rPr>
      <w:rFonts w:ascii="Comic Sans MS" w:hAnsi="Comic Sans MS" w:cs="Comic Sans MS"/>
    </w:rPr>
  </w:style>
  <w:style w:type="paragraph" w:customStyle="1" w:styleId="1adots">
    <w:name w:val="1(a) dots"/>
    <w:basedOn w:val="Normal"/>
    <w:uiPriority w:val="99"/>
    <w:rsid w:val="00147959"/>
    <w:pPr>
      <w:tabs>
        <w:tab w:val="clear" w:pos="454"/>
        <w:tab w:val="clear" w:pos="907"/>
        <w:tab w:val="clear" w:pos="1361"/>
        <w:tab w:val="clear" w:pos="4961"/>
        <w:tab w:val="right" w:leader="dot" w:pos="9916"/>
      </w:tabs>
      <w:ind w:left="907"/>
    </w:pPr>
  </w:style>
  <w:style w:type="paragraph" w:customStyle="1" w:styleId="coverboxFrontCover">
    <w:name w:val="cover box (Front Cover)"/>
    <w:basedOn w:val="Normal"/>
    <w:uiPriority w:val="99"/>
    <w:rsid w:val="00921C52"/>
    <w:pPr>
      <w:tabs>
        <w:tab w:val="clear" w:pos="454"/>
        <w:tab w:val="clear" w:pos="907"/>
        <w:tab w:val="clear" w:pos="1361"/>
        <w:tab w:val="clear" w:pos="4961"/>
        <w:tab w:val="left" w:pos="340"/>
      </w:tabs>
      <w:spacing w:before="113" w:line="200" w:lineRule="atLeast"/>
    </w:pPr>
    <w:rPr>
      <w:sz w:val="18"/>
      <w:szCs w:val="18"/>
    </w:rPr>
  </w:style>
  <w:style w:type="character" w:customStyle="1" w:styleId="VariableBold">
    <w:name w:val="Variable Bold"/>
    <w:basedOn w:val="Variable"/>
    <w:uiPriority w:val="99"/>
    <w:rsid w:val="00921C52"/>
    <w:rPr>
      <w:b/>
      <w:bCs/>
      <w:color w:val="000000"/>
    </w:rPr>
  </w:style>
  <w:style w:type="character" w:customStyle="1" w:styleId="MMextra">
    <w:name w:val="MM extra"/>
    <w:basedOn w:val="Variable"/>
    <w:uiPriority w:val="99"/>
    <w:rsid w:val="00DB1C54"/>
    <w:rPr>
      <w:rFonts w:ascii="MMExtra" w:hAnsi="MMExtra" w:cs="MMExtra"/>
      <w:color w:val="000000"/>
    </w:rPr>
  </w:style>
  <w:style w:type="character" w:customStyle="1" w:styleId="mmTimes0">
    <w:name w:val="mmTimes"/>
    <w:uiPriority w:val="99"/>
    <w:rsid w:val="00DB1C54"/>
    <w:rPr>
      <w:rFonts w:ascii="MMTimes" w:hAnsi="MMTimes" w:cs="MMTimes"/>
    </w:rPr>
  </w:style>
  <w:style w:type="paragraph" w:customStyle="1" w:styleId="BasicParagraph">
    <w:name w:val="[Basic Paragraph]"/>
    <w:basedOn w:val="Normal"/>
    <w:uiPriority w:val="99"/>
    <w:rsid w:val="00D27DDE"/>
    <w:pPr>
      <w:tabs>
        <w:tab w:val="clear" w:pos="454"/>
        <w:tab w:val="clear" w:pos="907"/>
        <w:tab w:val="clear" w:pos="1361"/>
        <w:tab w:val="clear" w:pos="4961"/>
      </w:tabs>
      <w:suppressAutoHyphens w:val="0"/>
      <w:textAlignment w:val="center"/>
    </w:pPr>
  </w:style>
  <w:style w:type="character" w:customStyle="1" w:styleId="MMaGreek">
    <w:name w:val="MMa Greek"/>
    <w:uiPriority w:val="99"/>
    <w:rsid w:val="00D27DDE"/>
    <w:rPr>
      <w:rFonts w:ascii="MMa Greek" w:hAnsi="MMa Greek" w:cs="MMa Greek"/>
      <w:color w:val="000000"/>
      <w:spacing w:val="0"/>
      <w:w w:val="100"/>
      <w:position w:val="0"/>
      <w:sz w:val="20"/>
      <w:szCs w:val="20"/>
      <w:u w:val="none"/>
      <w:vertAlign w:val="baseline"/>
      <w:lang w:val="en-GB"/>
    </w:rPr>
  </w:style>
  <w:style w:type="paragraph" w:customStyle="1" w:styleId="Bullet8mmbulletstyles">
    <w:name w:val="Bullet 8mm (bullet styles)"/>
    <w:basedOn w:val="Normal"/>
    <w:uiPriority w:val="99"/>
    <w:rsid w:val="00FC5492"/>
    <w:pPr>
      <w:tabs>
        <w:tab w:val="clear" w:pos="454"/>
      </w:tabs>
      <w:ind w:left="907" w:hanging="454"/>
    </w:pPr>
  </w:style>
  <w:style w:type="paragraph" w:customStyle="1" w:styleId="Style1">
    <w:name w:val="Style1"/>
    <w:basedOn w:val="Normal8pt"/>
    <w:uiPriority w:val="99"/>
    <w:qFormat/>
    <w:rsid w:val="00E64DFA"/>
    <w:rPr>
      <w:rFonts w:asciiTheme="majorHAnsi" w:hAnsiTheme="majorHAnsi" w:cstheme="majorHAnsi"/>
      <w:i/>
      <w:sz w:val="24"/>
    </w:rPr>
  </w:style>
  <w:style w:type="paragraph" w:customStyle="1" w:styleId="Style2">
    <w:name w:val="Style2"/>
    <w:basedOn w:val="Normal8pt"/>
    <w:uiPriority w:val="99"/>
    <w:qFormat/>
    <w:rsid w:val="00277E0E"/>
    <w:rPr>
      <w:rFonts w:asciiTheme="minorHAnsi" w:hAnsiTheme="minorHAnsi" w:cstheme="minorHAnsi"/>
      <w:i/>
      <w:sz w:val="24"/>
    </w:rPr>
  </w:style>
  <w:style w:type="paragraph" w:customStyle="1" w:styleId="Style3">
    <w:name w:val="Style3"/>
    <w:basedOn w:val="Normal8pt"/>
    <w:uiPriority w:val="99"/>
    <w:qFormat/>
    <w:rsid w:val="00277E0E"/>
    <w:rPr>
      <w:rFonts w:ascii="Cambria Math" w:hAnsi="Cambria Math" w:cstheme="minorHAnsi"/>
      <w:i/>
    </w:rPr>
  </w:style>
  <w:style w:type="paragraph" w:customStyle="1" w:styleId="Style4">
    <w:name w:val="Style4"/>
    <w:basedOn w:val="Normal8pt"/>
    <w:uiPriority w:val="99"/>
    <w:qFormat/>
    <w:rsid w:val="00277E0E"/>
    <w:rPr>
      <w:rFonts w:asciiTheme="minorHAnsi" w:hAnsiTheme="minorHAnsi" w:cstheme="minorHAnsi"/>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footer" Target="footer1.xml"/><Relationship Id="rId42" Type="http://schemas.openxmlformats.org/officeDocument/2006/relationships/image" Target="media/image16.png"/><Relationship Id="rId47" Type="http://schemas.openxmlformats.org/officeDocument/2006/relationships/image" Target="media/image19.wmf"/><Relationship Id="rId63" Type="http://schemas.openxmlformats.org/officeDocument/2006/relationships/oleObject" Target="embeddings/oleObject15.bin"/><Relationship Id="rId68" Type="http://schemas.openxmlformats.org/officeDocument/2006/relationships/oleObject" Target="embeddings/oleObject17.bin"/><Relationship Id="rId84" Type="http://schemas.openxmlformats.org/officeDocument/2006/relationships/image" Target="media/image42.wmf"/><Relationship Id="rId89" Type="http://schemas.openxmlformats.org/officeDocument/2006/relationships/image" Target="media/image45.png"/><Relationship Id="rId16" Type="http://schemas.openxmlformats.org/officeDocument/2006/relationships/hyperlink" Target="https://teachcambridge.org" TargetMode="External"/><Relationship Id="rId107" Type="http://schemas.openxmlformats.org/officeDocument/2006/relationships/fontTable" Target="fontTable.xml"/><Relationship Id="rId11" Type="http://schemas.openxmlformats.org/officeDocument/2006/relationships/image" Target="media/image1.jpg"/><Relationship Id="rId32" Type="http://schemas.openxmlformats.org/officeDocument/2006/relationships/image" Target="media/image10.wmf"/><Relationship Id="rId37" Type="http://schemas.openxmlformats.org/officeDocument/2006/relationships/oleObject" Target="embeddings/oleObject6.bin"/><Relationship Id="rId53" Type="http://schemas.openxmlformats.org/officeDocument/2006/relationships/image" Target="media/image23.png"/><Relationship Id="rId58" Type="http://schemas.openxmlformats.org/officeDocument/2006/relationships/image" Target="media/image27.wmf"/><Relationship Id="rId74" Type="http://schemas.openxmlformats.org/officeDocument/2006/relationships/oleObject" Target="embeddings/oleObject20.bin"/><Relationship Id="rId79" Type="http://schemas.openxmlformats.org/officeDocument/2006/relationships/image" Target="media/image39.wmf"/><Relationship Id="rId102" Type="http://schemas.openxmlformats.org/officeDocument/2006/relationships/hyperlink" Target="https://www.ocr.org.uk/qualifications/resource-finder/" TargetMode="External"/><Relationship Id="rId5" Type="http://schemas.openxmlformats.org/officeDocument/2006/relationships/numbering" Target="numbering.xml"/><Relationship Id="rId90" Type="http://schemas.openxmlformats.org/officeDocument/2006/relationships/image" Target="media/image46.png"/><Relationship Id="rId95" Type="http://schemas.openxmlformats.org/officeDocument/2006/relationships/hyperlink" Target="mailto:resources.feedback@ocr.org.uk?subject=I%20dislike%20the%20GCSE%20(9-1)%20Practice%20Materials%20Mathematics%20J560/03%20Alternative%20Paper" TargetMode="External"/><Relationship Id="rId22" Type="http://schemas.openxmlformats.org/officeDocument/2006/relationships/image" Target="media/image3.png"/><Relationship Id="rId27" Type="http://schemas.openxmlformats.org/officeDocument/2006/relationships/image" Target="media/image7.wmf"/><Relationship Id="rId43" Type="http://schemas.openxmlformats.org/officeDocument/2006/relationships/image" Target="media/image17.wmf"/><Relationship Id="rId48" Type="http://schemas.openxmlformats.org/officeDocument/2006/relationships/oleObject" Target="embeddings/oleObject10.bin"/><Relationship Id="rId64" Type="http://schemas.openxmlformats.org/officeDocument/2006/relationships/image" Target="media/image30.png"/><Relationship Id="rId69" Type="http://schemas.openxmlformats.org/officeDocument/2006/relationships/image" Target="media/image33.wmf"/><Relationship Id="rId80" Type="http://schemas.openxmlformats.org/officeDocument/2006/relationships/oleObject" Target="embeddings/oleObject22.bin"/><Relationship Id="rId85" Type="http://schemas.openxmlformats.org/officeDocument/2006/relationships/oleObject" Target="embeddings/oleObject24.bin"/><Relationship Id="rId12" Type="http://schemas.openxmlformats.org/officeDocument/2006/relationships/hyperlink" Target="https://www.ocr.org.uk/subjects/mathematics/" TargetMode="External"/><Relationship Id="rId17" Type="http://schemas.openxmlformats.org/officeDocument/2006/relationships/hyperlink" Target="https://teachcambridge.org" TargetMode="External"/><Relationship Id="rId33" Type="http://schemas.openxmlformats.org/officeDocument/2006/relationships/oleObject" Target="embeddings/oleObject4.bin"/><Relationship Id="rId38" Type="http://schemas.openxmlformats.org/officeDocument/2006/relationships/image" Target="media/image13.png"/><Relationship Id="rId59" Type="http://schemas.openxmlformats.org/officeDocument/2006/relationships/oleObject" Target="embeddings/oleObject13.bin"/><Relationship Id="rId103" Type="http://schemas.openxmlformats.org/officeDocument/2006/relationships/hyperlink" Target="mailto:resources.feedback@ocr.org.uk" TargetMode="External"/><Relationship Id="rId108" Type="http://schemas.openxmlformats.org/officeDocument/2006/relationships/theme" Target="theme/theme1.xml"/><Relationship Id="rId20" Type="http://schemas.openxmlformats.org/officeDocument/2006/relationships/header" Target="header4.xml"/><Relationship Id="rId41" Type="http://schemas.openxmlformats.org/officeDocument/2006/relationships/image" Target="media/image15.png"/><Relationship Id="rId54" Type="http://schemas.openxmlformats.org/officeDocument/2006/relationships/image" Target="media/image24.png"/><Relationship Id="rId62" Type="http://schemas.openxmlformats.org/officeDocument/2006/relationships/image" Target="media/image29.wmf"/><Relationship Id="rId70" Type="http://schemas.openxmlformats.org/officeDocument/2006/relationships/oleObject" Target="embeddings/oleObject18.bin"/><Relationship Id="rId75" Type="http://schemas.openxmlformats.org/officeDocument/2006/relationships/image" Target="media/image36.wmf"/><Relationship Id="rId83" Type="http://schemas.openxmlformats.org/officeDocument/2006/relationships/image" Target="media/image41.png"/><Relationship Id="rId88" Type="http://schemas.openxmlformats.org/officeDocument/2006/relationships/oleObject" Target="embeddings/oleObject25.bin"/><Relationship Id="rId91" Type="http://schemas.openxmlformats.org/officeDocument/2006/relationships/header" Target="header5.xml"/><Relationship Id="rId96" Type="http://schemas.openxmlformats.org/officeDocument/2006/relationships/hyperlink" Target="https://www.ocr.org.uk/qualifications/resource-finder/"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2.xml"/><Relationship Id="rId23" Type="http://schemas.openxmlformats.org/officeDocument/2006/relationships/image" Target="media/image4.png"/><Relationship Id="rId28" Type="http://schemas.openxmlformats.org/officeDocument/2006/relationships/oleObject" Target="embeddings/oleObject2.bin"/><Relationship Id="rId36" Type="http://schemas.openxmlformats.org/officeDocument/2006/relationships/image" Target="media/image12.wmf"/><Relationship Id="rId49" Type="http://schemas.openxmlformats.org/officeDocument/2006/relationships/image" Target="media/image20.wmf"/><Relationship Id="rId57" Type="http://schemas.openxmlformats.org/officeDocument/2006/relationships/oleObject" Target="embeddings/oleObject12.bin"/><Relationship Id="rId106" Type="http://schemas.openxmlformats.org/officeDocument/2006/relationships/header" Target="header6.xml"/><Relationship Id="rId10" Type="http://schemas.openxmlformats.org/officeDocument/2006/relationships/endnotes" Target="endnotes.xml"/><Relationship Id="rId31" Type="http://schemas.openxmlformats.org/officeDocument/2006/relationships/oleObject" Target="embeddings/oleObject3.bin"/><Relationship Id="rId44" Type="http://schemas.openxmlformats.org/officeDocument/2006/relationships/oleObject" Target="embeddings/oleObject8.bin"/><Relationship Id="rId52" Type="http://schemas.openxmlformats.org/officeDocument/2006/relationships/image" Target="media/image22.png"/><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8.png"/><Relationship Id="rId81" Type="http://schemas.openxmlformats.org/officeDocument/2006/relationships/image" Target="media/image40.wmf"/><Relationship Id="rId86" Type="http://schemas.openxmlformats.org/officeDocument/2006/relationships/image" Target="media/image43.jpg"/><Relationship Id="rId94" Type="http://schemas.openxmlformats.org/officeDocument/2006/relationships/hyperlink" Target="mailto:resources.feedback@ocr.org.uk?subject=I%20like%20the%20GCSE%20(9-1)%20Practice%20Materials%20Mathematics%20J560/03%20Alternative%20Paper" TargetMode="External"/><Relationship Id="rId99" Type="http://schemas.openxmlformats.org/officeDocument/2006/relationships/hyperlink" Target="mailto:resources.feedback@ocr.org.uk" TargetMode="External"/><Relationship Id="rId101" Type="http://schemas.openxmlformats.org/officeDocument/2006/relationships/hyperlink" Target="mailto:resources.feedback@ocr.org.uk?subject=I%20dislike%20the%20GCSE%20(9-1)%20Practice%20Materials%20Mathematics%20J560/03%20Alternative%20Paper"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www.ocr.org.uk/subjects/mathematics/" TargetMode="External"/><Relationship Id="rId18" Type="http://schemas.openxmlformats.org/officeDocument/2006/relationships/header" Target="header3.xml"/><Relationship Id="rId39" Type="http://schemas.openxmlformats.org/officeDocument/2006/relationships/image" Target="media/image14.wmf"/><Relationship Id="rId34" Type="http://schemas.openxmlformats.org/officeDocument/2006/relationships/image" Target="media/image11.wmf"/><Relationship Id="rId50" Type="http://schemas.openxmlformats.org/officeDocument/2006/relationships/oleObject" Target="embeddings/oleObject11.bin"/><Relationship Id="rId55" Type="http://schemas.openxmlformats.org/officeDocument/2006/relationships/image" Target="media/image25.png"/><Relationship Id="rId76" Type="http://schemas.openxmlformats.org/officeDocument/2006/relationships/oleObject" Target="embeddings/oleObject21.bin"/><Relationship Id="rId97" Type="http://schemas.openxmlformats.org/officeDocument/2006/relationships/hyperlink" Target="mailto:resources.feedback@ocr.org.uk" TargetMode="External"/><Relationship Id="rId104" Type="http://schemas.openxmlformats.org/officeDocument/2006/relationships/hyperlink" Target="https://www.ocr.org.uk/qualifications/expression-of-interest/" TargetMode="External"/><Relationship Id="rId7" Type="http://schemas.openxmlformats.org/officeDocument/2006/relationships/settings" Target="settings.xml"/><Relationship Id="rId71" Type="http://schemas.openxmlformats.org/officeDocument/2006/relationships/image" Target="media/image34.wmf"/><Relationship Id="rId92" Type="http://schemas.openxmlformats.org/officeDocument/2006/relationships/footer" Target="footer2.xml"/><Relationship Id="rId2" Type="http://schemas.openxmlformats.org/officeDocument/2006/relationships/customXml" Target="../customXml/item2.xml"/><Relationship Id="rId29" Type="http://schemas.openxmlformats.org/officeDocument/2006/relationships/image" Target="media/image8.png"/><Relationship Id="rId24" Type="http://schemas.openxmlformats.org/officeDocument/2006/relationships/image" Target="media/image5.png"/><Relationship Id="rId40"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oleObject" Target="embeddings/oleObject16.bin"/><Relationship Id="rId87" Type="http://schemas.openxmlformats.org/officeDocument/2006/relationships/image" Target="media/image44.wmf"/><Relationship Id="rId61" Type="http://schemas.openxmlformats.org/officeDocument/2006/relationships/oleObject" Target="embeddings/oleObject14.bin"/><Relationship Id="rId82" Type="http://schemas.openxmlformats.org/officeDocument/2006/relationships/oleObject" Target="embeddings/oleObject23.bin"/><Relationship Id="rId19" Type="http://schemas.openxmlformats.org/officeDocument/2006/relationships/image" Target="media/image2.jpeg"/><Relationship Id="rId14" Type="http://schemas.openxmlformats.org/officeDocument/2006/relationships/header" Target="header1.xml"/><Relationship Id="rId30" Type="http://schemas.openxmlformats.org/officeDocument/2006/relationships/image" Target="media/image9.wmf"/><Relationship Id="rId35" Type="http://schemas.openxmlformats.org/officeDocument/2006/relationships/oleObject" Target="embeddings/oleObject5.bin"/><Relationship Id="rId56" Type="http://schemas.openxmlformats.org/officeDocument/2006/relationships/image" Target="media/image26.wmf"/><Relationship Id="rId77" Type="http://schemas.openxmlformats.org/officeDocument/2006/relationships/image" Target="media/image37.png"/><Relationship Id="rId100" Type="http://schemas.openxmlformats.org/officeDocument/2006/relationships/hyperlink" Target="mailto:resources.feedback@ocr.org.uk?subject=I%20like%20the%20GCSE%20(9-1)%20Practice%20Materials%20Mathematics%20J560/03%20Alternative%20Paper" TargetMode="External"/><Relationship Id="rId105" Type="http://schemas.openxmlformats.org/officeDocument/2006/relationships/hyperlink" Target="mailto:resources.feedback@ocr.org.uk" TargetMode="External"/><Relationship Id="rId8" Type="http://schemas.openxmlformats.org/officeDocument/2006/relationships/webSettings" Target="webSettings.xml"/><Relationship Id="rId51" Type="http://schemas.openxmlformats.org/officeDocument/2006/relationships/image" Target="media/image21.png"/><Relationship Id="rId72" Type="http://schemas.openxmlformats.org/officeDocument/2006/relationships/oleObject" Target="embeddings/oleObject19.bin"/><Relationship Id="rId93" Type="http://schemas.openxmlformats.org/officeDocument/2006/relationships/image" Target="media/image47.jpeg"/><Relationship Id="rId98" Type="http://schemas.openxmlformats.org/officeDocument/2006/relationships/hyperlink" Target="https://www.ocr.org.uk/qualifications/expression-of-interest/" TargetMode="External"/><Relationship Id="rId3" Type="http://schemas.openxmlformats.org/officeDocument/2006/relationships/customXml" Target="../customXml/item3.xml"/><Relationship Id="rId25" Type="http://schemas.openxmlformats.org/officeDocument/2006/relationships/image" Target="media/image6.wmf"/><Relationship Id="rId46" Type="http://schemas.openxmlformats.org/officeDocument/2006/relationships/oleObject" Target="embeddings/oleObject9.bin"/><Relationship Id="rId67" Type="http://schemas.openxmlformats.org/officeDocument/2006/relationships/image" Target="media/image32.wmf"/></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2008</PowerAppID>
    <_Version xmlns="http://schemas.microsoft.com/sharepoint/v3/fields" xsi:nil="true"/>
    <Qualification xmlns="a826fb59-e30b-4629-9a45-ddaff588768b">GCSE</Qualification>
    <Component xmlns="a826fb59-e30b-4629-9a45-ddaff588768b">J560/03</Component>
    <Documenttype xmlns="a826fb59-e30b-4629-9a45-ddaff588768b">Alternative paper</Documenttype>
    <Series xmlns="a826fb59-e30b-4629-9a45-ddaff588768b">June 2023</Series>
    <Prodman xmlns="a826fb59-e30b-4629-9a45-ddaff588768b">
      <UserInfo>
        <DisplayName>Emma Nightingale</DisplayName>
        <AccountId>14</AccountId>
        <AccountType/>
      </UserInfo>
    </Prodman>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4AC572-D44F-41DF-9B87-61BD9354EB1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3.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customXml/itemProps4.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6</TotalTime>
  <Pages>1</Pages>
  <Words>2004</Words>
  <Characters>11426</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3</vt:lpstr>
    </vt:vector>
  </TitlesOfParts>
  <Company>Cambridge University Press &amp; Assessment</Company>
  <LinksUpToDate>false</LinksUpToDate>
  <CharactersWithSpaces>13404</CharactersWithSpaces>
  <SharedDoc>false</SharedDoc>
  <HLinks>
    <vt:vector size="54" baseType="variant">
      <vt:variant>
        <vt:i4>6422636</vt:i4>
      </vt:variant>
      <vt:variant>
        <vt:i4>3</vt:i4>
      </vt:variant>
      <vt:variant>
        <vt:i4>0</vt:i4>
      </vt:variant>
      <vt:variant>
        <vt:i4>5</vt:i4>
      </vt:variant>
      <vt:variant>
        <vt:lpwstr>https://teachcambridge.org/</vt:lpwstr>
      </vt:variant>
      <vt:variant>
        <vt:lpwstr/>
      </vt:variant>
      <vt:variant>
        <vt:i4>6422636</vt:i4>
      </vt:variant>
      <vt:variant>
        <vt:i4>0</vt:i4>
      </vt:variant>
      <vt:variant>
        <vt:i4>0</vt:i4>
      </vt:variant>
      <vt:variant>
        <vt:i4>5</vt:i4>
      </vt:variant>
      <vt:variant>
        <vt:lpwstr>https://teachcambridge.org/</vt:lpwstr>
      </vt:variant>
      <vt:variant>
        <vt:lpwstr/>
      </vt: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1704032</vt:i4>
      </vt:variant>
      <vt:variant>
        <vt:i4>6</vt:i4>
      </vt:variant>
      <vt:variant>
        <vt:i4>0</vt:i4>
      </vt:variant>
      <vt:variant>
        <vt:i4>5</vt:i4>
      </vt:variant>
      <vt:variant>
        <vt:lpwstr>mailto:resources.feedback@ocr.org.uk?subject=I%20dislike%20the%20GCSE%20(9-1)%20Practice%20Materials%20Mathematics%20J560/03%20Alternative%20Paper</vt:lpwstr>
      </vt:variant>
      <vt:variant>
        <vt:lpwstr/>
      </vt:variant>
      <vt:variant>
        <vt:i4>1376355</vt:i4>
      </vt:variant>
      <vt:variant>
        <vt:i4>3</vt:i4>
      </vt:variant>
      <vt:variant>
        <vt:i4>0</vt:i4>
      </vt:variant>
      <vt:variant>
        <vt:i4>5</vt:i4>
      </vt:variant>
      <vt:variant>
        <vt:lpwstr>mailto:resources.feedback@ocr.org.uk?subject=I%20like%20the%20GCSE%20(9-1)%20Practice%20Materials%20Mathematics%20J560/03%20Alternative%20Paper</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3</dc:title>
  <dc:subject>Mathematics</dc:subject>
  <dc:creator>OCR</dc:creator>
  <cp:keywords>Mathematics; Alternative papers; J560/03;</cp:keywords>
  <dc:description/>
  <cp:lastModifiedBy>Lucy Essex</cp:lastModifiedBy>
  <cp:revision>293</cp:revision>
  <cp:lastPrinted>2021-01-20T07:32:00Z</cp:lastPrinted>
  <dcterms:created xsi:type="dcterms:W3CDTF">2023-11-15T17:36:00Z</dcterms:created>
  <dcterms:modified xsi:type="dcterms:W3CDTF">2024-04-15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WinEqns">
    <vt:bool>true</vt:bool>
  </property>
  <property fmtid="{D5CDD505-2E9C-101B-9397-08002B2CF9AE}" pid="4" name="MediaServiceImageTags">
    <vt:lpwstr/>
  </property>
  <property fmtid="{D5CDD505-2E9C-101B-9397-08002B2CF9AE}" pid="5" name="Production manager">
    <vt:lpwstr>Emma Nightingale</vt:lpwstr>
  </property>
</Properties>
</file>